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338FE" w:rsidRPr="000421BD" w:rsidRDefault="00F86B72" w:rsidP="000421BD">
      <w:pPr>
        <w:pStyle w:val="a3"/>
        <w:ind w:firstLineChars="0" w:firstLine="0"/>
        <w:jc w:val="left"/>
        <w:rPr>
          <w:rFonts w:ascii="Times New Roman" w:eastAsia="宋体" w:hAnsi="Times New Roman" w:cs="Times New Roman"/>
          <w:b/>
          <w:sz w:val="30"/>
          <w:szCs w:val="30"/>
        </w:rPr>
      </w:pPr>
      <w:r w:rsidRPr="000421BD">
        <w:rPr>
          <w:rFonts w:ascii="Times New Roman" w:eastAsia="宋体" w:hAnsi="Times New Roman" w:cs="Times New Roman"/>
          <w:b/>
          <w:sz w:val="30"/>
          <w:szCs w:val="30"/>
        </w:rPr>
        <w:t>The</w:t>
      </w:r>
      <w:r w:rsidR="002338FE" w:rsidRPr="000421BD">
        <w:rPr>
          <w:rFonts w:ascii="Times New Roman" w:eastAsia="宋体" w:hAnsi="Times New Roman" w:cs="Times New Roman"/>
          <w:b/>
          <w:sz w:val="30"/>
          <w:szCs w:val="30"/>
        </w:rPr>
        <w:t xml:space="preserve"> </w:t>
      </w:r>
      <w:r w:rsidR="005A39F8" w:rsidRPr="000421BD">
        <w:rPr>
          <w:rFonts w:ascii="Times New Roman" w:eastAsia="宋体" w:hAnsi="Times New Roman" w:cs="Times New Roman"/>
          <w:b/>
          <w:sz w:val="30"/>
          <w:szCs w:val="30"/>
        </w:rPr>
        <w:t xml:space="preserve">Researches on Ultimate Capacity of </w:t>
      </w:r>
      <w:r w:rsidR="002338FE" w:rsidRPr="000421BD">
        <w:rPr>
          <w:rFonts w:ascii="Times New Roman" w:eastAsia="宋体" w:hAnsi="Times New Roman" w:cs="Times New Roman"/>
          <w:b/>
          <w:sz w:val="30"/>
          <w:szCs w:val="30"/>
        </w:rPr>
        <w:t xml:space="preserve">RHS </w:t>
      </w:r>
      <w:r w:rsidR="005A39F8" w:rsidRPr="000421BD">
        <w:rPr>
          <w:rFonts w:ascii="Times New Roman" w:eastAsia="宋体" w:hAnsi="Times New Roman" w:cs="Times New Roman"/>
          <w:b/>
          <w:sz w:val="30"/>
          <w:szCs w:val="30"/>
        </w:rPr>
        <w:t xml:space="preserve">and </w:t>
      </w:r>
      <w:r w:rsidR="002338FE" w:rsidRPr="000421BD">
        <w:rPr>
          <w:rFonts w:ascii="Times New Roman" w:eastAsia="宋体" w:hAnsi="Times New Roman" w:cs="Times New Roman"/>
          <w:b/>
          <w:sz w:val="30"/>
          <w:szCs w:val="30"/>
        </w:rPr>
        <w:t xml:space="preserve">SHS </w:t>
      </w:r>
      <w:r w:rsidR="005A39F8" w:rsidRPr="000421BD">
        <w:rPr>
          <w:rFonts w:ascii="Times New Roman" w:eastAsia="宋体" w:hAnsi="Times New Roman" w:cs="Times New Roman"/>
          <w:b/>
          <w:sz w:val="30"/>
          <w:szCs w:val="30"/>
        </w:rPr>
        <w:t>Stub Columns</w:t>
      </w:r>
    </w:p>
    <w:p w:rsidR="00F86B72" w:rsidRPr="004805B8" w:rsidRDefault="00F86B72" w:rsidP="000421BD">
      <w:pPr>
        <w:pStyle w:val="a3"/>
        <w:ind w:firstLineChars="0" w:firstLine="0"/>
        <w:jc w:val="left"/>
        <w:rPr>
          <w:rFonts w:ascii="Times New Roman" w:eastAsia="宋体" w:hAnsi="Times New Roman" w:cs="Times New Roman"/>
          <w:b/>
          <w:sz w:val="28"/>
          <w:szCs w:val="28"/>
        </w:rPr>
      </w:pPr>
    </w:p>
    <w:p w:rsidR="002338FE" w:rsidRPr="00AA111F" w:rsidRDefault="000421BD" w:rsidP="000421BD">
      <w:pPr>
        <w:pStyle w:val="a3"/>
        <w:ind w:firstLineChars="0" w:firstLine="0"/>
        <w:jc w:val="left"/>
        <w:rPr>
          <w:rFonts w:ascii="Times New Roman" w:eastAsia="宋体" w:hAnsi="Times New Roman" w:cs="Times New Roman"/>
          <w:b/>
          <w:sz w:val="20"/>
          <w:szCs w:val="20"/>
        </w:rPr>
      </w:pPr>
      <w:r>
        <w:rPr>
          <w:rFonts w:ascii="Times New Roman" w:eastAsia="宋体" w:hAnsi="Times New Roman" w:cs="Times New Roman"/>
          <w:b/>
          <w:sz w:val="20"/>
          <w:szCs w:val="20"/>
        </w:rPr>
        <w:t>Li</w:t>
      </w:r>
      <w:r w:rsidR="004A01F7">
        <w:rPr>
          <w:rFonts w:ascii="Times New Roman" w:eastAsia="宋体" w:hAnsi="Times New Roman" w:cs="Times New Roman" w:hint="eastAsia"/>
          <w:b/>
          <w:sz w:val="20"/>
          <w:szCs w:val="20"/>
        </w:rPr>
        <w:t xml:space="preserve"> </w:t>
      </w:r>
      <w:proofErr w:type="spellStart"/>
      <w:r>
        <w:rPr>
          <w:rFonts w:ascii="Times New Roman" w:eastAsia="宋体" w:hAnsi="Times New Roman" w:cs="Times New Roman"/>
          <w:b/>
          <w:sz w:val="20"/>
          <w:szCs w:val="20"/>
        </w:rPr>
        <w:t>Y</w:t>
      </w:r>
      <w:r w:rsidR="002338FE" w:rsidRPr="00AA111F">
        <w:rPr>
          <w:rFonts w:ascii="Times New Roman" w:eastAsia="宋体" w:hAnsi="Times New Roman" w:cs="Times New Roman"/>
          <w:b/>
          <w:sz w:val="20"/>
          <w:szCs w:val="20"/>
        </w:rPr>
        <w:t>a</w:t>
      </w:r>
      <w:proofErr w:type="spellEnd"/>
      <w:r w:rsidR="005A39F8" w:rsidRPr="00AA111F">
        <w:rPr>
          <w:rFonts w:ascii="Times New Roman" w:eastAsia="宋体" w:hAnsi="Times New Roman" w:cs="Times New Roman"/>
          <w:b/>
          <w:sz w:val="20"/>
          <w:szCs w:val="20"/>
        </w:rPr>
        <w:t xml:space="preserve"> LI, </w:t>
      </w:r>
      <w:r w:rsidR="006B3FA2">
        <w:rPr>
          <w:rFonts w:ascii="Times New Roman" w:eastAsia="宋体" w:hAnsi="Times New Roman" w:cs="Times New Roman"/>
          <w:b/>
          <w:sz w:val="20"/>
          <w:szCs w:val="20"/>
        </w:rPr>
        <w:t xml:space="preserve"> </w:t>
      </w:r>
      <w:r>
        <w:rPr>
          <w:rFonts w:ascii="Times New Roman" w:eastAsia="宋体" w:hAnsi="Times New Roman" w:cs="Times New Roman"/>
          <w:b/>
          <w:sz w:val="20"/>
          <w:szCs w:val="20"/>
        </w:rPr>
        <w:t>Chen</w:t>
      </w:r>
      <w:r w:rsidR="004A01F7">
        <w:rPr>
          <w:rFonts w:ascii="Times New Roman" w:eastAsia="宋体" w:hAnsi="Times New Roman" w:cs="Times New Roman" w:hint="eastAsia"/>
          <w:b/>
          <w:sz w:val="20"/>
          <w:szCs w:val="20"/>
        </w:rPr>
        <w:t xml:space="preserve"> </w:t>
      </w:r>
      <w:r>
        <w:rPr>
          <w:rFonts w:ascii="Times New Roman" w:eastAsia="宋体" w:hAnsi="Times New Roman" w:cs="Times New Roman"/>
          <w:b/>
          <w:sz w:val="20"/>
          <w:szCs w:val="20"/>
        </w:rPr>
        <w:t>H</w:t>
      </w:r>
      <w:r w:rsidR="007F1C63" w:rsidRPr="00AA111F">
        <w:rPr>
          <w:rFonts w:ascii="Times New Roman" w:eastAsia="宋体" w:hAnsi="Times New Roman" w:cs="Times New Roman"/>
          <w:b/>
          <w:sz w:val="20"/>
          <w:szCs w:val="20"/>
        </w:rPr>
        <w:t>ao</w:t>
      </w:r>
      <w:r w:rsidR="005A39F8" w:rsidRPr="00AA111F">
        <w:rPr>
          <w:rFonts w:ascii="Times New Roman" w:eastAsia="宋体" w:hAnsi="Times New Roman" w:cs="Times New Roman"/>
          <w:b/>
          <w:sz w:val="20"/>
          <w:szCs w:val="20"/>
        </w:rPr>
        <w:t xml:space="preserve"> LIN</w:t>
      </w:r>
    </w:p>
    <w:p w:rsidR="002338FE" w:rsidRPr="004805B8" w:rsidRDefault="00DC7062" w:rsidP="000421BD">
      <w:pPr>
        <w:pStyle w:val="a3"/>
        <w:ind w:firstLineChars="0" w:firstLine="0"/>
        <w:jc w:val="left"/>
        <w:rPr>
          <w:rFonts w:ascii="Times New Roman" w:eastAsia="宋体" w:hAnsi="Times New Roman" w:cs="Times New Roman"/>
          <w:sz w:val="20"/>
          <w:szCs w:val="20"/>
        </w:rPr>
      </w:pPr>
      <w:r>
        <w:rPr>
          <w:rFonts w:ascii="Times New Roman" w:eastAsia="宋体" w:hAnsi="Times New Roman" w:cs="Times New Roman"/>
          <w:noProof/>
          <w:color w:val="666666"/>
          <w:sz w:val="20"/>
          <w:szCs w:val="20"/>
          <w:lang w:val="en-AU"/>
        </w:rPr>
        <w:pict>
          <v:shapetype id="_x0000_t202" coordsize="21600,21600" o:spt="202" path="m,l,21600r21600,l21600,xe">
            <v:stroke joinstyle="miter"/>
            <v:path gradientshapeok="t" o:connecttype="rect"/>
          </v:shapetype>
          <v:shape id="Text Box 2" o:spid="_x0000_s1062" type="#_x0000_t202" style="position:absolute;margin-left:71.85pt;margin-top:32.95pt;width:451.7pt;height:145.4pt;z-index:251674624;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" filled="f" stroked="f">
            <v:textbox style="mso-next-textbox:#Text Box 2">
              <w:txbxContent>
                <w:p w:rsidR="000421BD" w:rsidRPr="000421BD" w:rsidRDefault="000421BD" w:rsidP="000421BD">
                  <w:pPr>
                    <w:pBdr>
                      <w:top w:val="single" w:sz="24" w:space="2" w:color="5B9BD5"/>
                      <w:bottom w:val="single" w:sz="24" w:space="8" w:color="5B9BD5"/>
                    </w:pBdr>
                    <w:rPr>
                      <w:rFonts w:ascii="Times New Roman" w:hAnsi="Times New Roman" w:cs="Times New Roman"/>
                      <w:i/>
                      <w:iCs/>
                      <w:sz w:val="20"/>
                      <w:szCs w:val="20"/>
                    </w:rPr>
                  </w:pPr>
                  <w:r w:rsidRPr="000421BD">
                    <w:rPr>
                      <w:rFonts w:ascii="Times New Roman" w:hAnsi="Times New Roman" w:cs="Times New Roman"/>
                      <w:b/>
                      <w:i/>
                      <w:iCs/>
                      <w:sz w:val="20"/>
                      <w:szCs w:val="20"/>
                    </w:rPr>
                    <w:t>Abstract:</w:t>
                  </w:r>
                  <w:r w:rsidRPr="000421BD">
                    <w:rPr>
                      <w:rFonts w:ascii="Times New Roman" w:hAnsi="Times New Roman" w:cs="Times New Roman"/>
                      <w:i/>
                      <w:iCs/>
                      <w:sz w:val="20"/>
                      <w:szCs w:val="20"/>
                    </w:rPr>
                    <w:t xml:space="preserve"> This paper develops an analysis of ultimate capacity of hot-rolled RHS and SHS, only considering the effect of local buckling. Finite element models were developed and compared with existed experimental results. A large numbers of computing results obtained by verified numerical models were then applied to systematic parametrical analysis, and compared with different codes and current DSM design curve. It reveals that the ultimate carrying capacity of hot-rolled RHS and SHS stub column is significantly affected by cross-section aspect ratio. Based on current exited direct strength method which is not suitable for hot-rolled RHS and SHS stub column directly, a modified DSM then is proposed in the subsequent analysis. The results show that the modified DSM is able to predict local buckling capacity of hot-rolled RHS and SHS accurately.</w:t>
                  </w:r>
                </w:p>
                <w:p w:rsidR="000421BD" w:rsidRPr="000421BD" w:rsidRDefault="000421BD" w:rsidP="000421BD">
                  <w:pPr>
                    <w:pBdr>
                      <w:top w:val="single" w:sz="24" w:space="2" w:color="5B9BD5"/>
                      <w:bottom w:val="single" w:sz="24" w:space="8" w:color="5B9BD5"/>
                    </w:pBdr>
                    <w:rPr>
                      <w:rFonts w:ascii="Times New Roman" w:hAnsi="Times New Roman" w:cs="Times New Roman"/>
                      <w:i/>
                      <w:iCs/>
                      <w:sz w:val="20"/>
                      <w:szCs w:val="20"/>
                    </w:rPr>
                  </w:pPr>
                  <w:r w:rsidRPr="000421BD">
                    <w:rPr>
                      <w:rFonts w:ascii="Times New Roman" w:hAnsi="Times New Roman" w:cs="Times New Roman"/>
                      <w:b/>
                      <w:i/>
                      <w:iCs/>
                      <w:sz w:val="20"/>
                      <w:szCs w:val="20"/>
                    </w:rPr>
                    <w:t>Keywords:</w:t>
                  </w:r>
                  <w:r w:rsidRPr="000421BD">
                    <w:rPr>
                      <w:rFonts w:ascii="Times New Roman" w:hAnsi="Times New Roman" w:cs="Times New Roman"/>
                      <w:i/>
                      <w:iCs/>
                      <w:sz w:val="20"/>
                      <w:szCs w:val="20"/>
                    </w:rPr>
                    <w:t xml:space="preserve"> local buckling, hot-rolled RHS and SHS, direct strength</w:t>
                  </w:r>
                  <w:r>
                    <w:rPr>
                      <w:rFonts w:ascii="Times New Roman" w:hAnsi="Times New Roman" w:cs="Times New Roman"/>
                      <w:i/>
                      <w:iCs/>
                      <w:sz w:val="20"/>
                      <w:szCs w:val="20"/>
                    </w:rPr>
                    <w:t xml:space="preserve"> method, cross-section capacity</w:t>
                  </w:r>
                </w:p>
              </w:txbxContent>
            </v:textbox>
            <w10:wrap type="topAndBottom" anchorx="page"/>
          </v:shape>
        </w:pict>
      </w:r>
      <w:r w:rsidR="00770CE9" w:rsidRPr="004805B8">
        <w:rPr>
          <w:rFonts w:ascii="Times New Roman" w:eastAsia="宋体" w:hAnsi="Times New Roman" w:cs="Times New Roman" w:hint="eastAsia"/>
          <w:sz w:val="20"/>
          <w:szCs w:val="20"/>
        </w:rPr>
        <w:t>School</w:t>
      </w:r>
      <w:r w:rsidR="00780DC9" w:rsidRPr="004805B8">
        <w:rPr>
          <w:rFonts w:ascii="Times New Roman" w:eastAsia="宋体" w:hAnsi="Times New Roman" w:cs="Times New Roman"/>
          <w:sz w:val="20"/>
          <w:szCs w:val="20"/>
        </w:rPr>
        <w:t xml:space="preserve"> of Civil Engineering</w:t>
      </w:r>
      <w:r w:rsidR="0048769D">
        <w:rPr>
          <w:rFonts w:ascii="Times New Roman" w:eastAsia="宋体" w:hAnsi="Times New Roman" w:cs="Times New Roman"/>
          <w:sz w:val="20"/>
          <w:szCs w:val="20"/>
        </w:rPr>
        <w:t xml:space="preserve">, </w:t>
      </w:r>
      <w:proofErr w:type="spellStart"/>
      <w:r w:rsidR="0048769D">
        <w:rPr>
          <w:rFonts w:ascii="Times New Roman" w:eastAsia="宋体" w:hAnsi="Times New Roman" w:cs="Times New Roman"/>
          <w:sz w:val="20"/>
          <w:szCs w:val="20"/>
        </w:rPr>
        <w:t>Chang’an</w:t>
      </w:r>
      <w:proofErr w:type="spellEnd"/>
      <w:r w:rsidR="0048769D">
        <w:rPr>
          <w:rFonts w:ascii="Times New Roman" w:eastAsia="宋体" w:hAnsi="Times New Roman" w:cs="Times New Roman"/>
          <w:sz w:val="20"/>
          <w:szCs w:val="20"/>
        </w:rPr>
        <w:t xml:space="preserve"> U</w:t>
      </w:r>
      <w:r w:rsidR="002338FE" w:rsidRPr="004805B8">
        <w:rPr>
          <w:rFonts w:ascii="Times New Roman" w:eastAsia="宋体" w:hAnsi="Times New Roman" w:cs="Times New Roman"/>
          <w:sz w:val="20"/>
          <w:szCs w:val="20"/>
        </w:rPr>
        <w:t>niversity</w:t>
      </w:r>
      <w:r w:rsidR="00780DC9" w:rsidRPr="004805B8">
        <w:rPr>
          <w:rFonts w:ascii="Times New Roman" w:eastAsia="宋体" w:hAnsi="Times New Roman" w:cs="Times New Roman"/>
          <w:sz w:val="20"/>
          <w:szCs w:val="20"/>
        </w:rPr>
        <w:t xml:space="preserve">, Xi’an, </w:t>
      </w:r>
      <w:r w:rsidR="00770CE9" w:rsidRPr="004805B8">
        <w:rPr>
          <w:rFonts w:ascii="Times New Roman" w:eastAsia="宋体" w:hAnsi="Times New Roman" w:cs="Times New Roman" w:hint="eastAsia"/>
          <w:sz w:val="20"/>
          <w:szCs w:val="20"/>
        </w:rPr>
        <w:t xml:space="preserve">Shanxi 710061, </w:t>
      </w:r>
      <w:r w:rsidR="00780DC9" w:rsidRPr="004805B8">
        <w:rPr>
          <w:rFonts w:ascii="Times New Roman" w:eastAsia="宋体" w:hAnsi="Times New Roman" w:cs="Times New Roman"/>
          <w:sz w:val="20"/>
          <w:szCs w:val="20"/>
        </w:rPr>
        <w:t>China</w:t>
      </w:r>
    </w:p>
    <w:p w:rsidR="00F86B72" w:rsidRPr="005A39F8" w:rsidRDefault="005A39F8" w:rsidP="000421BD">
      <w:pPr>
        <w:pStyle w:val="a3"/>
        <w:ind w:firstLineChars="0" w:firstLine="0"/>
        <w:jc w:val="left"/>
        <w:rPr>
          <w:rStyle w:val="ttzy1"/>
          <w:rFonts w:ascii="Times New Roman" w:hAnsi="Times New Roman"/>
          <w:color w:val="auto"/>
          <w:sz w:val="20"/>
          <w:szCs w:val="20"/>
        </w:rPr>
      </w:pPr>
      <w:r w:rsidRPr="005A39F8">
        <w:rPr>
          <w:rStyle w:val="ttzy1"/>
          <w:rFonts w:ascii="Times New Roman" w:hAnsi="Times New Roman"/>
          <w:color w:val="auto"/>
          <w:sz w:val="20"/>
          <w:szCs w:val="20"/>
        </w:rPr>
        <w:t>Email: liya_chd@sina.com</w:t>
      </w:r>
    </w:p>
    <w:p w:rsidR="00155ED8" w:rsidRPr="00155ED8" w:rsidRDefault="00155ED8" w:rsidP="00F73A1F">
      <w:pPr>
        <w:pStyle w:val="a3"/>
        <w:ind w:firstLineChars="0" w:firstLine="0"/>
        <w:rPr>
          <w:rStyle w:val="ttzy1"/>
          <w:rFonts w:ascii="Times New Roman" w:hAnsi="Times New Roman"/>
          <w:b/>
          <w:color w:val="auto"/>
          <w:sz w:val="24"/>
          <w:szCs w:val="24"/>
        </w:rPr>
      </w:pPr>
    </w:p>
    <w:p w:rsidR="00E0188D" w:rsidRPr="004805B8" w:rsidRDefault="00E0188D" w:rsidP="00F73A1F">
      <w:pPr>
        <w:rPr>
          <w:rFonts w:ascii="Times New Roman" w:eastAsia="宋体" w:hAnsi="Times New Roman" w:cs="Times New Roman"/>
          <w:b/>
          <w:sz w:val="24"/>
          <w:szCs w:val="21"/>
        </w:rPr>
      </w:pPr>
      <w:bookmarkStart w:id="0" w:name="OLE_LINK95"/>
      <w:r w:rsidRPr="004805B8">
        <w:rPr>
          <w:rFonts w:ascii="Times New Roman" w:eastAsia="宋体" w:hAnsi="Times New Roman" w:cs="Times New Roman"/>
          <w:b/>
          <w:sz w:val="24"/>
          <w:szCs w:val="21"/>
        </w:rPr>
        <w:t>1 Introduction</w:t>
      </w:r>
      <w:bookmarkEnd w:id="0"/>
    </w:p>
    <w:p w:rsidR="001F384C" w:rsidRPr="004805B8" w:rsidRDefault="001355BA" w:rsidP="00D26E36">
      <w:pPr>
        <w:ind w:firstLineChars="200" w:firstLine="400"/>
        <w:rPr>
          <w:rFonts w:ascii="Times New Roman" w:eastAsia="宋体" w:hAnsi="Times New Roman" w:cs="Times New Roman"/>
          <w:sz w:val="20"/>
          <w:szCs w:val="20"/>
        </w:rPr>
      </w:pPr>
      <w:r w:rsidRPr="004805B8">
        <w:rPr>
          <w:rFonts w:ascii="Times New Roman" w:eastAsia="宋体" w:hAnsi="Times New Roman" w:cs="Times New Roman" w:hint="eastAsia"/>
          <w:sz w:val="20"/>
          <w:szCs w:val="20"/>
        </w:rPr>
        <w:t>Cross-section</w:t>
      </w:r>
      <w:r w:rsidR="00872A72" w:rsidRPr="004805B8">
        <w:rPr>
          <w:rFonts w:ascii="Times New Roman" w:eastAsia="宋体" w:hAnsi="Times New Roman" w:cs="Times New Roman"/>
          <w:sz w:val="20"/>
          <w:szCs w:val="20"/>
        </w:rPr>
        <w:t xml:space="preserve"> composed by plates need</w:t>
      </w:r>
      <w:r w:rsidR="009A6CE4" w:rsidRPr="004805B8">
        <w:rPr>
          <w:rFonts w:ascii="Times New Roman" w:eastAsia="宋体" w:hAnsi="Times New Roman" w:cs="Times New Roman"/>
          <w:sz w:val="20"/>
          <w:szCs w:val="20"/>
        </w:rPr>
        <w:t>s</w:t>
      </w:r>
      <w:r w:rsidR="00872A72" w:rsidRPr="004805B8">
        <w:rPr>
          <w:rFonts w:ascii="Times New Roman" w:eastAsia="宋体" w:hAnsi="Times New Roman" w:cs="Times New Roman"/>
          <w:sz w:val="20"/>
          <w:szCs w:val="20"/>
        </w:rPr>
        <w:t xml:space="preserve"> to consider the overall buckling as well as local buckling behaviors. The ultimate capacity of cross-sections </w:t>
      </w:r>
      <w:r w:rsidR="009A6CE4" w:rsidRPr="004805B8">
        <w:rPr>
          <w:rFonts w:ascii="Times New Roman" w:eastAsia="宋体" w:hAnsi="Times New Roman" w:cs="Times New Roman"/>
          <w:sz w:val="20"/>
          <w:szCs w:val="20"/>
        </w:rPr>
        <w:t xml:space="preserve">is </w:t>
      </w:r>
      <w:r w:rsidR="00872A72" w:rsidRPr="004805B8">
        <w:rPr>
          <w:rFonts w:ascii="Times New Roman" w:eastAsia="宋体" w:hAnsi="Times New Roman" w:cs="Times New Roman"/>
          <w:sz w:val="20"/>
          <w:szCs w:val="20"/>
        </w:rPr>
        <w:t xml:space="preserve">controlled by yield of steel and local buckling behavior both. </w:t>
      </w:r>
      <w:r w:rsidR="005575E8" w:rsidRPr="004805B8">
        <w:rPr>
          <w:rFonts w:ascii="Times New Roman" w:eastAsia="宋体" w:hAnsi="Times New Roman" w:cs="Times New Roman"/>
          <w:sz w:val="20"/>
          <w:szCs w:val="20"/>
        </w:rPr>
        <w:t>EN 1993-1</w:t>
      </w:r>
      <w:r w:rsidR="006B180A" w:rsidRPr="004805B8">
        <w:rPr>
          <w:rFonts w:ascii="Times New Roman" w:eastAsia="宋体" w:hAnsi="Times New Roman" w:cs="Times New Roman"/>
          <w:sz w:val="20"/>
          <w:szCs w:val="20"/>
        </w:rPr>
        <w:t>-1</w:t>
      </w:r>
      <w:r w:rsidR="009A6CE4" w:rsidRPr="004805B8">
        <w:rPr>
          <w:rFonts w:ascii="Times New Roman" w:eastAsia="宋体" w:hAnsi="Times New Roman" w:cs="Times New Roman"/>
          <w:sz w:val="20"/>
          <w:szCs w:val="20"/>
        </w:rPr>
        <w:t xml:space="preserve"> [1]</w:t>
      </w:r>
      <w:r w:rsidR="00872A72" w:rsidRPr="004805B8">
        <w:rPr>
          <w:rFonts w:ascii="Times New Roman" w:eastAsia="宋体" w:hAnsi="Times New Roman" w:cs="Times New Roman"/>
          <w:sz w:val="20"/>
          <w:szCs w:val="20"/>
        </w:rPr>
        <w:t xml:space="preserve"> divide</w:t>
      </w:r>
      <w:r w:rsidR="00464DFD" w:rsidRPr="004805B8">
        <w:rPr>
          <w:rFonts w:ascii="Times New Roman" w:eastAsia="宋体" w:hAnsi="Times New Roman" w:cs="Times New Roman" w:hint="eastAsia"/>
          <w:sz w:val="20"/>
          <w:szCs w:val="20"/>
        </w:rPr>
        <w:t>s</w:t>
      </w:r>
      <w:r w:rsidR="00872A72" w:rsidRPr="004805B8">
        <w:rPr>
          <w:rFonts w:ascii="Times New Roman" w:eastAsia="宋体" w:hAnsi="Times New Roman" w:cs="Times New Roman"/>
          <w:sz w:val="20"/>
          <w:szCs w:val="20"/>
        </w:rPr>
        <w:t xml:space="preserve"> cross-sections into four</w:t>
      </w:r>
      <w:r w:rsidR="005B340A" w:rsidRPr="004805B8">
        <w:rPr>
          <w:rFonts w:ascii="Times New Roman" w:eastAsia="宋体" w:hAnsi="Times New Roman" w:cs="Times New Roman"/>
          <w:sz w:val="20"/>
          <w:szCs w:val="20"/>
        </w:rPr>
        <w:t xml:space="preserve"> classe</w:t>
      </w:r>
      <w:r w:rsidR="00872A72" w:rsidRPr="004805B8">
        <w:rPr>
          <w:rFonts w:ascii="Times New Roman" w:eastAsia="宋体" w:hAnsi="Times New Roman" w:cs="Times New Roman"/>
          <w:sz w:val="20"/>
          <w:szCs w:val="20"/>
        </w:rPr>
        <w:t>s</w:t>
      </w:r>
      <w:r w:rsidR="00464DFD" w:rsidRPr="004805B8">
        <w:rPr>
          <w:rFonts w:ascii="Times New Roman" w:eastAsia="宋体" w:hAnsi="Times New Roman" w:cs="Times New Roman" w:hint="eastAsia"/>
          <w:sz w:val="20"/>
          <w:szCs w:val="20"/>
        </w:rPr>
        <w:t xml:space="preserve"> based on</w:t>
      </w:r>
      <w:r w:rsidR="00464DFD" w:rsidRPr="004805B8">
        <w:rPr>
          <w:rFonts w:ascii="Times New Roman" w:eastAsia="宋体" w:hAnsi="Times New Roman" w:cs="Times New Roman"/>
          <w:sz w:val="20"/>
          <w:szCs w:val="20"/>
        </w:rPr>
        <w:t xml:space="preserve"> plate slenderness which considers the ability to resist local buckling, the edge-restraint condition and the stress </w:t>
      </w:r>
      <w:r w:rsidR="000421BD" w:rsidRPr="004805B8">
        <w:rPr>
          <w:rFonts w:ascii="Times New Roman" w:eastAsia="宋体" w:hAnsi="Times New Roman" w:cs="Times New Roman"/>
          <w:sz w:val="20"/>
          <w:szCs w:val="20"/>
        </w:rPr>
        <w:t>situation,</w:t>
      </w:r>
      <w:r w:rsidR="005B340A" w:rsidRPr="004805B8">
        <w:rPr>
          <w:rFonts w:ascii="Times New Roman" w:eastAsia="宋体" w:hAnsi="Times New Roman" w:cs="Times New Roman"/>
          <w:sz w:val="20"/>
          <w:szCs w:val="20"/>
        </w:rPr>
        <w:t xml:space="preserve"> </w:t>
      </w:r>
      <w:r w:rsidR="000421BD" w:rsidRPr="004805B8">
        <w:rPr>
          <w:rFonts w:ascii="Times New Roman" w:eastAsia="宋体" w:hAnsi="Times New Roman" w:cs="Times New Roman"/>
          <w:sz w:val="20"/>
          <w:szCs w:val="20"/>
        </w:rPr>
        <w:t>for</w:t>
      </w:r>
      <w:r w:rsidR="005B340A" w:rsidRPr="004805B8">
        <w:rPr>
          <w:rFonts w:ascii="Times New Roman" w:eastAsia="宋体" w:hAnsi="Times New Roman" w:cs="Times New Roman"/>
          <w:sz w:val="20"/>
          <w:szCs w:val="20"/>
        </w:rPr>
        <w:t xml:space="preserve"> plates belong to class 1~3, </w:t>
      </w:r>
      <w:r w:rsidR="00CA7ECE" w:rsidRPr="004805B8">
        <w:rPr>
          <w:rFonts w:ascii="Times New Roman" w:eastAsia="宋体" w:hAnsi="Times New Roman" w:cs="Times New Roman"/>
          <w:sz w:val="20"/>
          <w:szCs w:val="20"/>
        </w:rPr>
        <w:t>their cross-sections are overall effective, while for the class 4 sections, effective width method</w:t>
      </w:r>
      <w:r w:rsidR="00F77422" w:rsidRPr="004805B8">
        <w:rPr>
          <w:rFonts w:ascii="Times New Roman" w:eastAsia="宋体" w:hAnsi="Times New Roman" w:cs="Times New Roman"/>
          <w:sz w:val="20"/>
          <w:szCs w:val="20"/>
        </w:rPr>
        <w:t xml:space="preserve"> (EWM)</w:t>
      </w:r>
      <w:r w:rsidR="00827D3A" w:rsidRPr="004805B8">
        <w:rPr>
          <w:rFonts w:ascii="Times New Roman" w:eastAsia="宋体" w:hAnsi="Times New Roman" w:cs="Times New Roman"/>
          <w:sz w:val="20"/>
          <w:szCs w:val="20"/>
        </w:rPr>
        <w:t xml:space="preserve"> </w:t>
      </w:r>
      <w:r w:rsidR="00785565">
        <w:rPr>
          <w:rFonts w:ascii="Times New Roman" w:eastAsia="宋体" w:hAnsi="Times New Roman" w:cs="Times New Roman" w:hint="eastAsia"/>
          <w:sz w:val="20"/>
          <w:szCs w:val="20"/>
        </w:rPr>
        <w:t>is</w:t>
      </w:r>
      <w:r w:rsidR="001F384C" w:rsidRPr="004805B8">
        <w:rPr>
          <w:rFonts w:ascii="Times New Roman" w:eastAsia="宋体" w:hAnsi="Times New Roman" w:cs="Times New Roman"/>
          <w:sz w:val="20"/>
          <w:szCs w:val="20"/>
        </w:rPr>
        <w:t xml:space="preserve"> used </w:t>
      </w:r>
      <w:r w:rsidR="00827D3A" w:rsidRPr="004805B8">
        <w:rPr>
          <w:rFonts w:ascii="Times New Roman" w:eastAsia="宋体" w:hAnsi="Times New Roman" w:cs="Times New Roman"/>
          <w:sz w:val="20"/>
          <w:szCs w:val="20"/>
        </w:rPr>
        <w:t xml:space="preserve">because of </w:t>
      </w:r>
      <w:r w:rsidR="001F384C" w:rsidRPr="004805B8">
        <w:rPr>
          <w:rFonts w:ascii="Times New Roman" w:eastAsia="宋体" w:hAnsi="Times New Roman" w:cs="Times New Roman"/>
          <w:sz w:val="20"/>
          <w:szCs w:val="20"/>
        </w:rPr>
        <w:t xml:space="preserve">the </w:t>
      </w:r>
      <w:r w:rsidR="00827D3A" w:rsidRPr="004805B8">
        <w:rPr>
          <w:rFonts w:ascii="Times New Roman" w:eastAsia="宋体" w:hAnsi="Times New Roman" w:cs="Times New Roman"/>
          <w:sz w:val="20"/>
          <w:szCs w:val="20"/>
        </w:rPr>
        <w:t xml:space="preserve">local buckling </w:t>
      </w:r>
      <w:r w:rsidR="001F384C" w:rsidRPr="004805B8">
        <w:rPr>
          <w:rFonts w:ascii="Times New Roman" w:eastAsia="宋体" w:hAnsi="Times New Roman" w:cs="Times New Roman"/>
          <w:sz w:val="20"/>
          <w:szCs w:val="20"/>
        </w:rPr>
        <w:t xml:space="preserve">phenomenon. </w:t>
      </w:r>
      <w:r w:rsidR="00F77422" w:rsidRPr="004805B8">
        <w:rPr>
          <w:rFonts w:ascii="Times New Roman" w:eastAsia="宋体" w:hAnsi="Times New Roman" w:cs="Times New Roman"/>
          <w:sz w:val="20"/>
          <w:szCs w:val="20"/>
        </w:rPr>
        <w:t>However, EWM</w:t>
      </w:r>
      <w:r w:rsidR="001F384C" w:rsidRPr="004805B8">
        <w:rPr>
          <w:rFonts w:ascii="Times New Roman" w:eastAsia="宋体" w:hAnsi="Times New Roman" w:cs="Times New Roman"/>
          <w:sz w:val="20"/>
          <w:szCs w:val="20"/>
        </w:rPr>
        <w:t xml:space="preserve"> only considers plate slenderness belongs to the most unfavorable plate, which means it doesn’t consider plate interaction. </w:t>
      </w:r>
      <w:r w:rsidR="009A6CE4" w:rsidRPr="004805B8">
        <w:rPr>
          <w:rFonts w:ascii="Times New Roman" w:eastAsia="宋体" w:hAnsi="Times New Roman" w:cs="Times New Roman"/>
          <w:sz w:val="20"/>
          <w:szCs w:val="20"/>
        </w:rPr>
        <w:t>S</w:t>
      </w:r>
      <w:r w:rsidR="00C5663E" w:rsidRPr="004805B8">
        <w:rPr>
          <w:rFonts w:ascii="Times New Roman" w:eastAsia="宋体" w:hAnsi="Times New Roman" w:cs="Times New Roman"/>
          <w:sz w:val="20"/>
          <w:szCs w:val="20"/>
        </w:rPr>
        <w:t xml:space="preserve">tudies </w:t>
      </w:r>
      <w:r w:rsidR="009A6CE4" w:rsidRPr="004805B8">
        <w:rPr>
          <w:rFonts w:ascii="Times New Roman" w:eastAsia="宋体" w:hAnsi="Times New Roman" w:cs="Times New Roman"/>
          <w:sz w:val="20"/>
          <w:szCs w:val="20"/>
        </w:rPr>
        <w:t>of</w:t>
      </w:r>
      <w:r w:rsidR="00C5663E" w:rsidRPr="004805B8">
        <w:rPr>
          <w:rFonts w:ascii="Times New Roman" w:eastAsia="宋体" w:hAnsi="Times New Roman" w:cs="Times New Roman"/>
          <w:sz w:val="20"/>
          <w:szCs w:val="20"/>
        </w:rPr>
        <w:t xml:space="preserve"> Zhou Fen</w:t>
      </w:r>
      <w:r w:rsidR="009A6CE4" w:rsidRPr="004805B8">
        <w:rPr>
          <w:rFonts w:ascii="Times New Roman" w:eastAsia="宋体" w:hAnsi="Times New Roman" w:cs="Times New Roman"/>
          <w:sz w:val="20"/>
          <w:szCs w:val="20"/>
        </w:rPr>
        <w:t xml:space="preserve"> [2]</w:t>
      </w:r>
      <w:r w:rsidR="00C5663E" w:rsidRPr="004805B8">
        <w:rPr>
          <w:rFonts w:ascii="Times New Roman" w:eastAsia="宋体" w:hAnsi="Times New Roman" w:cs="Times New Roman"/>
          <w:sz w:val="20"/>
          <w:szCs w:val="20"/>
        </w:rPr>
        <w:t xml:space="preserve"> show that the </w:t>
      </w:r>
      <w:bookmarkStart w:id="1" w:name="OLE_LINK145"/>
      <w:bookmarkStart w:id="2" w:name="OLE_LINK146"/>
      <w:r w:rsidR="00C5663E" w:rsidRPr="004805B8">
        <w:rPr>
          <w:rFonts w:ascii="Times New Roman" w:eastAsia="宋体" w:hAnsi="Times New Roman" w:cs="Times New Roman"/>
          <w:sz w:val="20"/>
          <w:szCs w:val="20"/>
        </w:rPr>
        <w:t>interaction between flange and web affects the ultimate carrying capacity of RHS/SHS a lot</w:t>
      </w:r>
      <w:bookmarkEnd w:id="1"/>
      <w:bookmarkEnd w:id="2"/>
      <w:r w:rsidR="00C5663E" w:rsidRPr="004805B8">
        <w:rPr>
          <w:rFonts w:ascii="Times New Roman" w:eastAsia="宋体" w:hAnsi="Times New Roman" w:cs="Times New Roman"/>
          <w:sz w:val="20"/>
          <w:szCs w:val="20"/>
        </w:rPr>
        <w:t>.</w:t>
      </w:r>
      <w:r w:rsidR="004D471B" w:rsidRPr="004805B8">
        <w:rPr>
          <w:rFonts w:ascii="Times New Roman" w:eastAsia="宋体" w:hAnsi="Times New Roman" w:cs="Times New Roman"/>
          <w:sz w:val="20"/>
          <w:szCs w:val="20"/>
        </w:rPr>
        <w:t xml:space="preserve"> </w:t>
      </w:r>
      <w:r w:rsidR="001F384C" w:rsidRPr="004805B8">
        <w:rPr>
          <w:rFonts w:ascii="Times New Roman" w:eastAsia="宋体" w:hAnsi="Times New Roman" w:cs="Times New Roman"/>
          <w:sz w:val="20"/>
          <w:szCs w:val="20"/>
        </w:rPr>
        <w:t xml:space="preserve">Direct strength method (DSM) </w:t>
      </w:r>
      <w:r w:rsidR="00F77422" w:rsidRPr="004805B8">
        <w:rPr>
          <w:rFonts w:ascii="Times New Roman" w:eastAsia="宋体" w:hAnsi="Times New Roman" w:cs="Times New Roman"/>
          <w:sz w:val="20"/>
          <w:szCs w:val="20"/>
        </w:rPr>
        <w:t>proposed by Shafer</w:t>
      </w:r>
      <w:r w:rsidR="009A6CE4" w:rsidRPr="004805B8">
        <w:rPr>
          <w:rFonts w:ascii="Times New Roman" w:eastAsia="宋体" w:hAnsi="Times New Roman" w:cs="Times New Roman"/>
          <w:sz w:val="20"/>
          <w:szCs w:val="20"/>
        </w:rPr>
        <w:t xml:space="preserve"> [3]</w:t>
      </w:r>
      <w:r w:rsidR="00F77422" w:rsidRPr="004805B8">
        <w:rPr>
          <w:rFonts w:ascii="Times New Roman" w:eastAsia="宋体" w:hAnsi="Times New Roman" w:cs="Times New Roman"/>
          <w:sz w:val="20"/>
          <w:szCs w:val="20"/>
        </w:rPr>
        <w:t xml:space="preserve"> </w:t>
      </w:r>
      <w:r w:rsidR="00C5663E" w:rsidRPr="004805B8">
        <w:rPr>
          <w:rFonts w:ascii="Times New Roman" w:eastAsia="宋体" w:hAnsi="Times New Roman" w:cs="Times New Roman"/>
          <w:sz w:val="20"/>
          <w:szCs w:val="20"/>
        </w:rPr>
        <w:t xml:space="preserve">which is alternative to EWM </w:t>
      </w:r>
      <w:r w:rsidR="00F77422" w:rsidRPr="004805B8">
        <w:rPr>
          <w:rFonts w:ascii="Times New Roman" w:eastAsia="宋体" w:hAnsi="Times New Roman" w:cs="Times New Roman"/>
          <w:sz w:val="20"/>
          <w:szCs w:val="20"/>
        </w:rPr>
        <w:t xml:space="preserve">has been widely used in cold-formed thin-walled steel and involved in </w:t>
      </w:r>
      <w:r w:rsidR="00F77422" w:rsidRPr="004805B8">
        <w:rPr>
          <w:rFonts w:ascii="Times New Roman" w:hAnsi="Times New Roman" w:cs="Times New Roman"/>
          <w:color w:val="000000" w:themeColor="text1"/>
          <w:sz w:val="20"/>
          <w:szCs w:val="20"/>
        </w:rPr>
        <w:t>North American Specification for Design of Cold-Formed Steel.</w:t>
      </w:r>
      <w:r w:rsidR="00C5663E" w:rsidRPr="004805B8">
        <w:rPr>
          <w:rFonts w:ascii="Times New Roman" w:hAnsi="Times New Roman" w:cs="Times New Roman"/>
          <w:color w:val="000000" w:themeColor="text1"/>
          <w:sz w:val="20"/>
          <w:szCs w:val="20"/>
        </w:rPr>
        <w:t xml:space="preserve"> Li </w:t>
      </w:r>
      <w:r w:rsidR="009A6CE4" w:rsidRPr="004805B8">
        <w:rPr>
          <w:rFonts w:ascii="Times New Roman" w:hAnsi="Times New Roman" w:cs="Times New Roman"/>
          <w:color w:val="000000" w:themeColor="text1"/>
          <w:sz w:val="20"/>
          <w:szCs w:val="20"/>
        </w:rPr>
        <w:t xml:space="preserve">[4] </w:t>
      </w:r>
      <w:r w:rsidR="00C5663E" w:rsidRPr="004805B8">
        <w:rPr>
          <w:rFonts w:ascii="Times New Roman" w:hAnsi="Times New Roman" w:cs="Times New Roman"/>
          <w:color w:val="000000" w:themeColor="text1"/>
          <w:sz w:val="20"/>
          <w:szCs w:val="20"/>
        </w:rPr>
        <w:t xml:space="preserve">extended the DSM into the field of hot-rolled I </w:t>
      </w:r>
      <w:r w:rsidR="00616448" w:rsidRPr="004805B8">
        <w:rPr>
          <w:rFonts w:ascii="Times New Roman" w:hAnsi="Times New Roman" w:cs="Times New Roman"/>
          <w:color w:val="000000" w:themeColor="text1"/>
          <w:sz w:val="20"/>
          <w:szCs w:val="20"/>
        </w:rPr>
        <w:t>cross-</w:t>
      </w:r>
      <w:r w:rsidR="00C5663E" w:rsidRPr="004805B8">
        <w:rPr>
          <w:rFonts w:ascii="Times New Roman" w:hAnsi="Times New Roman" w:cs="Times New Roman"/>
          <w:color w:val="000000" w:themeColor="text1"/>
          <w:sz w:val="20"/>
          <w:szCs w:val="20"/>
        </w:rPr>
        <w:t>section</w:t>
      </w:r>
      <w:r w:rsidR="00616448" w:rsidRPr="004805B8">
        <w:rPr>
          <w:rFonts w:ascii="Times New Roman" w:hAnsi="Times New Roman" w:cs="Times New Roman"/>
          <w:color w:val="000000" w:themeColor="text1"/>
          <w:sz w:val="20"/>
          <w:szCs w:val="20"/>
        </w:rPr>
        <w:t>. But whether DSM is suitable for</w:t>
      </w:r>
      <w:r w:rsidR="00262507" w:rsidRPr="004805B8">
        <w:rPr>
          <w:rFonts w:ascii="Times New Roman" w:hAnsi="Times New Roman" w:cs="Times New Roman"/>
          <w:color w:val="000000" w:themeColor="text1"/>
          <w:sz w:val="20"/>
          <w:szCs w:val="20"/>
        </w:rPr>
        <w:t xml:space="preserve"> square and rectangular hollow sections (RHS/SHS) in compression </w:t>
      </w:r>
      <w:r w:rsidR="00616448" w:rsidRPr="004805B8">
        <w:rPr>
          <w:rFonts w:ascii="Times New Roman" w:hAnsi="Times New Roman" w:cs="Times New Roman"/>
          <w:color w:val="000000" w:themeColor="text1"/>
          <w:sz w:val="20"/>
          <w:szCs w:val="20"/>
        </w:rPr>
        <w:t>needs further studies.</w:t>
      </w:r>
    </w:p>
    <w:p w:rsidR="00616448" w:rsidRPr="004805B8" w:rsidRDefault="00616448" w:rsidP="00F73A1F">
      <w:pPr>
        <w:rPr>
          <w:rFonts w:ascii="Times New Roman" w:hAnsi="Times New Roman" w:cs="Times New Roman"/>
          <w:color w:val="000000" w:themeColor="text1"/>
          <w:sz w:val="20"/>
          <w:szCs w:val="20"/>
        </w:rPr>
      </w:pPr>
    </w:p>
    <w:p w:rsidR="00ED1056" w:rsidRPr="004805B8" w:rsidRDefault="005A39F8" w:rsidP="00F73A1F">
      <w:pPr>
        <w:rPr>
          <w:rFonts w:ascii="Times New Roman" w:eastAsia="宋体" w:hAnsi="Times New Roman" w:cs="Times New Roman"/>
          <w:b/>
          <w:sz w:val="24"/>
          <w:szCs w:val="21"/>
        </w:rPr>
      </w:pPr>
      <w:bookmarkStart w:id="3" w:name="OLE_LINK139"/>
      <w:bookmarkStart w:id="4" w:name="OLE_LINK140"/>
      <w:r>
        <w:rPr>
          <w:rFonts w:ascii="Times New Roman" w:eastAsia="宋体" w:hAnsi="Times New Roman" w:cs="Times New Roman"/>
          <w:b/>
          <w:sz w:val="24"/>
          <w:szCs w:val="21"/>
        </w:rPr>
        <w:t>2 Numerical I</w:t>
      </w:r>
      <w:r w:rsidR="00262507" w:rsidRPr="004805B8">
        <w:rPr>
          <w:rFonts w:ascii="Times New Roman" w:eastAsia="宋体" w:hAnsi="Times New Roman" w:cs="Times New Roman"/>
          <w:b/>
          <w:sz w:val="24"/>
          <w:szCs w:val="21"/>
        </w:rPr>
        <w:t>nvestigation</w:t>
      </w:r>
      <w:bookmarkEnd w:id="3"/>
      <w:bookmarkEnd w:id="4"/>
    </w:p>
    <w:p w:rsidR="00ED1056" w:rsidRPr="004805B8" w:rsidRDefault="00ED1056" w:rsidP="00F73A1F">
      <w:pPr>
        <w:rPr>
          <w:rFonts w:ascii="Times New Roman" w:eastAsia="宋体" w:hAnsi="Times New Roman" w:cs="Times New Roman"/>
          <w:b/>
          <w:sz w:val="20"/>
          <w:szCs w:val="20"/>
        </w:rPr>
      </w:pPr>
      <w:r w:rsidRPr="004805B8">
        <w:rPr>
          <w:rFonts w:ascii="Times New Roman" w:eastAsia="宋体" w:hAnsi="Times New Roman" w:cs="Times New Roman"/>
          <w:b/>
          <w:sz w:val="20"/>
          <w:szCs w:val="20"/>
        </w:rPr>
        <w:t>2.1. Finite</w:t>
      </w:r>
      <w:r w:rsidR="000421BD">
        <w:rPr>
          <w:rFonts w:ascii="Times New Roman" w:eastAsia="宋体" w:hAnsi="Times New Roman" w:cs="Times New Roman"/>
          <w:b/>
          <w:sz w:val="20"/>
          <w:szCs w:val="20"/>
        </w:rPr>
        <w:t xml:space="preserve"> Element M</w:t>
      </w:r>
      <w:r w:rsidRPr="004805B8">
        <w:rPr>
          <w:rFonts w:ascii="Times New Roman" w:eastAsia="宋体" w:hAnsi="Times New Roman" w:cs="Times New Roman"/>
          <w:b/>
          <w:sz w:val="20"/>
          <w:szCs w:val="20"/>
        </w:rPr>
        <w:t>odel</w:t>
      </w:r>
    </w:p>
    <w:p w:rsidR="00500E00" w:rsidRPr="004805B8" w:rsidRDefault="00DC7062" w:rsidP="00D26E36">
      <w:pPr>
        <w:ind w:firstLineChars="200" w:firstLine="400"/>
        <w:rPr>
          <w:rFonts w:ascii="Times New Roman" w:eastAsia="宋体" w:hAnsi="Times New Roman" w:cs="Times New Roman"/>
          <w:sz w:val="20"/>
          <w:szCs w:val="20"/>
        </w:rPr>
      </w:pPr>
      <w:r>
        <w:rPr>
          <w:rFonts w:ascii="Times New Roman" w:eastAsia="宋体" w:hAnsi="Times New Roman" w:cs="Times New Roman"/>
          <w:noProof/>
          <w:sz w:val="20"/>
          <w:szCs w:val="20"/>
        </w:rPr>
        <w:pict>
          <v:shape id="_x0000_s1037" type="#_x0000_t202" style="position:absolute;left:0;text-align:left;margin-left:269.45pt;margin-top:100.9pt;width:14.3pt;height:23.05pt;z-index:251667456" filled="f" stroked="f">
            <v:textbox style="mso-next-textbox:#_x0000_s1037">
              <w:txbxContent>
                <w:p w:rsidR="009E2EA0" w:rsidRPr="00891F15" w:rsidRDefault="009E2EA0" w:rsidP="00891F15">
                  <w:pPr>
                    <w:rPr>
                      <w:rFonts w:ascii="Times New Roman" w:hAnsi="Times New Roman" w:cs="Times New Roman"/>
                      <w:sz w:val="18"/>
                      <w:szCs w:val="18"/>
                    </w:rPr>
                  </w:pPr>
                  <w:bookmarkStart w:id="5" w:name="OLE_LINK118"/>
                  <w:bookmarkStart w:id="6" w:name="OLE_LINK119"/>
                  <w:bookmarkStart w:id="7" w:name="_Hlk455955249"/>
                  <w:r>
                    <w:rPr>
                      <w:rFonts w:ascii="Times New Roman" w:hAnsi="Times New Roman" w:cs="Times New Roman" w:hint="eastAsia"/>
                      <w:sz w:val="18"/>
                      <w:szCs w:val="18"/>
                    </w:rPr>
                    <w:t>H</w:t>
                  </w:r>
                  <w:bookmarkEnd w:id="5"/>
                  <w:bookmarkEnd w:id="6"/>
                  <w:bookmarkEnd w:id="7"/>
                </w:p>
              </w:txbxContent>
            </v:textbox>
          </v:shape>
        </w:pict>
      </w:r>
      <w:r>
        <w:rPr>
          <w:rFonts w:ascii="Times New Roman" w:eastAsia="宋体" w:hAnsi="Times New Roman" w:cs="Times New Roman"/>
          <w:noProof/>
          <w:sz w:val="20"/>
          <w:szCs w:val="20"/>
        </w:rPr>
        <w:pict>
          <v:shapetype id="_x0000_t32" coordsize="21600,21600" o:spt="32" o:oned="t" path="m,l21600,21600e" filled="f">
            <v:path arrowok="t" fillok="f" o:connecttype="none"/>
            <o:lock v:ext="edit" shapetype="t"/>
          </v:shapetype>
          <v:shape id="_x0000_s1032" type="#_x0000_t32" style="position:absolute;left:0;text-align:left;margin-left:285.35pt;margin-top:65.75pt;width:0;height:95.45pt;z-index:251663360" o:connectortype="straight" strokeweight=".5pt">
            <v:stroke startarrow="block" startarrowwidth="narrow" startarrowlength="long" endarrow="block" endarrowwidth="narrow" endarrowlength="long"/>
          </v:shape>
        </w:pict>
      </w:r>
      <w:r>
        <w:rPr>
          <w:rFonts w:ascii="Times New Roman" w:eastAsia="宋体" w:hAnsi="Times New Roman" w:cs="Times New Roman"/>
          <w:noProof/>
          <w:sz w:val="20"/>
          <w:szCs w:val="20"/>
        </w:rPr>
        <w:pict>
          <v:shape id="_x0000_s1034" type="#_x0000_t202" style="position:absolute;left:0;text-align:left;margin-left:252.55pt;margin-top:100.9pt;width:14.3pt;height:23.05pt;z-index:251665408" filled="f" stroked="f">
            <v:textbox style="mso-next-textbox:#_x0000_s1034">
              <w:txbxContent>
                <w:p w:rsidR="00891F15" w:rsidRPr="00891F15" w:rsidRDefault="00891F15" w:rsidP="00891F15">
                  <w:pPr>
                    <w:rPr>
                      <w:rFonts w:ascii="Times New Roman" w:hAnsi="Times New Roman" w:cs="Times New Roman"/>
                      <w:sz w:val="18"/>
                      <w:szCs w:val="18"/>
                    </w:rPr>
                  </w:pPr>
                  <w:r>
                    <w:rPr>
                      <w:rFonts w:ascii="Times New Roman" w:hAnsi="Times New Roman" w:cs="Times New Roman" w:hint="eastAsia"/>
                      <w:sz w:val="18"/>
                      <w:szCs w:val="18"/>
                    </w:rPr>
                    <w:t>h</w:t>
                  </w:r>
                </w:p>
              </w:txbxContent>
            </v:textbox>
          </v:shape>
        </w:pict>
      </w:r>
      <w:r>
        <w:rPr>
          <w:rFonts w:ascii="Times New Roman" w:eastAsia="宋体" w:hAnsi="Times New Roman" w:cs="Times New Roman"/>
          <w:noProof/>
          <w:sz w:val="20"/>
          <w:szCs w:val="20"/>
        </w:rPr>
        <w:pict>
          <v:shape id="_x0000_s1033" type="#_x0000_t32" style="position:absolute;left:0;text-align:left;margin-left:266.8pt;margin-top:73.15pt;width:.05pt;height:81.85pt;z-index:251664384" o:connectortype="straight" strokeweight=".5pt">
            <v:stroke startarrow="block" startarrowwidth="narrow" startarrowlength="long" endarrow="block" endarrowwidth="narrow" endarrowlength="long"/>
          </v:shape>
        </w:pict>
      </w:r>
      <w:r>
        <w:rPr>
          <w:rFonts w:ascii="Times New Roman" w:eastAsia="宋体" w:hAnsi="Times New Roman" w:cs="Times New Roman"/>
          <w:noProof/>
          <w:sz w:val="20"/>
          <w:szCs w:val="20"/>
        </w:rPr>
        <w:pict>
          <v:shape id="_x0000_s1043" type="#_x0000_t202" style="position:absolute;left:0;text-align:left;margin-left:160pt;margin-top:93.1pt;width:14.3pt;height:18.4pt;z-index:251672576" filled="f" stroked="f">
            <v:textbox style="mso-next-textbox:#_x0000_s1043">
              <w:txbxContent>
                <w:p w:rsidR="00370CCF" w:rsidRPr="00891F15" w:rsidRDefault="00370CCF" w:rsidP="00891F15">
                  <w:pPr>
                    <w:rPr>
                      <w:rFonts w:ascii="Times New Roman" w:hAnsi="Times New Roman" w:cs="Times New Roman"/>
                      <w:sz w:val="18"/>
                      <w:szCs w:val="18"/>
                    </w:rPr>
                  </w:pPr>
                  <w:r>
                    <w:rPr>
                      <w:rFonts w:ascii="Times New Roman" w:hAnsi="Times New Roman" w:cs="Times New Roman" w:hint="eastAsia"/>
                      <w:sz w:val="18"/>
                      <w:szCs w:val="18"/>
                    </w:rPr>
                    <w:t>t</w:t>
                  </w:r>
                </w:p>
              </w:txbxContent>
            </v:textbox>
          </v:shape>
        </w:pict>
      </w:r>
      <w:r>
        <w:rPr>
          <w:rFonts w:ascii="Times New Roman" w:eastAsia="宋体" w:hAnsi="Times New Roman" w:cs="Times New Roman"/>
          <w:noProof/>
          <w:sz w:val="20"/>
          <w:szCs w:val="20"/>
        </w:rPr>
        <w:pict>
          <v:shape id="_x0000_s1042" type="#_x0000_t32" style="position:absolute;left:0;text-align:left;margin-left:161.2pt;margin-top:105.75pt;width:23.35pt;height:.05pt;z-index:251671552" o:connectortype="straight" strokeweight=".5pt">
            <v:stroke endarrow="block" endarrowwidth="narrow" endarrowlength="long"/>
          </v:shape>
        </w:pict>
      </w:r>
      <w:r>
        <w:rPr>
          <w:rFonts w:ascii="Times New Roman" w:eastAsia="宋体" w:hAnsi="Times New Roman" w:cs="Times New Roman"/>
          <w:noProof/>
          <w:sz w:val="20"/>
          <w:szCs w:val="20"/>
        </w:rPr>
        <w:pict>
          <v:shape id="_x0000_s1041" type="#_x0000_t32" style="position:absolute;left:0;text-align:left;margin-left:190.95pt;margin-top:105.8pt;width:23.35pt;height:0;flip:x;z-index:251670528" o:connectortype="straight" strokeweight=".5pt">
            <v:stroke endarrow="block" endarrowwidth="narrow" endarrowlength="long"/>
          </v:shape>
        </w:pict>
      </w:r>
      <w:r>
        <w:rPr>
          <w:rFonts w:ascii="Times New Roman" w:eastAsia="宋体" w:hAnsi="Times New Roman" w:cs="Times New Roman"/>
          <w:noProof/>
          <w:sz w:val="20"/>
          <w:szCs w:val="20"/>
        </w:rPr>
        <w:pict>
          <v:shape id="_x0000_s1040" type="#_x0000_t202" style="position:absolute;left:0;text-align:left;margin-left:202.65pt;margin-top:77.85pt;width:14.3pt;height:31pt;z-index:251669504" filled="f" stroked="f">
            <v:textbox style="mso-next-textbox:#_x0000_s1040">
              <w:txbxContent>
                <w:p w:rsidR="00F01B5F" w:rsidRPr="00F01B5F" w:rsidRDefault="00F01B5F" w:rsidP="009E2EA0">
                  <w:pPr>
                    <w:rPr>
                      <w:rFonts w:ascii="Times New Roman" w:hAnsi="Times New Roman" w:cs="Times New Roman"/>
                      <w:sz w:val="18"/>
                      <w:szCs w:val="18"/>
                    </w:rPr>
                  </w:pPr>
                  <w:r w:rsidRPr="00F01B5F">
                    <w:rPr>
                      <w:rFonts w:ascii="Times New Roman" w:hAnsi="Times New Roman" w:cs="Times New Roman"/>
                      <w:sz w:val="18"/>
                      <w:szCs w:val="18"/>
                    </w:rPr>
                    <w:t>r</w:t>
                  </w:r>
                </w:p>
              </w:txbxContent>
            </v:textbox>
          </v:shape>
        </w:pict>
      </w:r>
      <w:r>
        <w:rPr>
          <w:rFonts w:ascii="Times New Roman" w:eastAsia="宋体" w:hAnsi="Times New Roman" w:cs="Times New Roman"/>
          <w:noProof/>
          <w:sz w:val="20"/>
          <w:szCs w:val="20"/>
        </w:rPr>
        <w:pict>
          <v:shape id="_x0000_s1039" type="#_x0000_t32" style="position:absolute;left:0;text-align:left;margin-left:190.95pt;margin-top:73.15pt;width:16.8pt;height:16.2pt;flip:x y;z-index:251668480" o:connectortype="straight" strokeweight=".5pt">
            <v:stroke endarrow="block" endarrowwidth="narrow" endarrowlength="long"/>
          </v:shape>
        </w:pict>
      </w:r>
      <w:r w:rsidR="00262507" w:rsidRPr="004805B8">
        <w:rPr>
          <w:rFonts w:ascii="Times New Roman" w:eastAsia="宋体" w:hAnsi="Times New Roman" w:cs="Times New Roman"/>
          <w:sz w:val="20"/>
          <w:szCs w:val="20"/>
        </w:rPr>
        <w:t xml:space="preserve">Finite element models of </w:t>
      </w:r>
      <w:r w:rsidR="00262507" w:rsidRPr="004805B8">
        <w:rPr>
          <w:rFonts w:ascii="Times New Roman" w:hAnsi="Times New Roman" w:cs="Times New Roman"/>
          <w:color w:val="000000" w:themeColor="text1"/>
          <w:sz w:val="20"/>
          <w:szCs w:val="20"/>
        </w:rPr>
        <w:t xml:space="preserve">hot-rolled </w:t>
      </w:r>
      <w:bookmarkStart w:id="8" w:name="OLE_LINK108"/>
      <w:bookmarkStart w:id="9" w:name="OLE_LINK109"/>
      <w:r w:rsidR="00262507" w:rsidRPr="004805B8">
        <w:rPr>
          <w:rFonts w:ascii="Times New Roman" w:hAnsi="Times New Roman" w:cs="Times New Roman"/>
          <w:color w:val="000000" w:themeColor="text1"/>
          <w:sz w:val="20"/>
          <w:szCs w:val="20"/>
        </w:rPr>
        <w:t>RHS/SHS</w:t>
      </w:r>
      <w:r w:rsidR="00262507" w:rsidRPr="004805B8">
        <w:rPr>
          <w:rFonts w:ascii="Times New Roman" w:eastAsia="宋体" w:hAnsi="Times New Roman" w:cs="Times New Roman"/>
          <w:sz w:val="20"/>
          <w:szCs w:val="20"/>
        </w:rPr>
        <w:t xml:space="preserve"> </w:t>
      </w:r>
      <w:r w:rsidR="004D471B" w:rsidRPr="004805B8">
        <w:rPr>
          <w:rFonts w:ascii="Times New Roman" w:eastAsia="宋体" w:hAnsi="Times New Roman" w:cs="Times New Roman"/>
          <w:sz w:val="20"/>
          <w:szCs w:val="20"/>
        </w:rPr>
        <w:t xml:space="preserve">stub </w:t>
      </w:r>
      <w:r w:rsidR="00262507" w:rsidRPr="004805B8">
        <w:rPr>
          <w:rFonts w:ascii="Times New Roman" w:eastAsia="宋体" w:hAnsi="Times New Roman" w:cs="Times New Roman"/>
          <w:sz w:val="20"/>
          <w:szCs w:val="20"/>
        </w:rPr>
        <w:t>columns</w:t>
      </w:r>
      <w:bookmarkEnd w:id="8"/>
      <w:bookmarkEnd w:id="9"/>
      <w:r w:rsidR="00262507" w:rsidRPr="004805B8">
        <w:rPr>
          <w:rFonts w:ascii="Times New Roman" w:eastAsia="宋体" w:hAnsi="Times New Roman" w:cs="Times New Roman"/>
          <w:sz w:val="20"/>
          <w:szCs w:val="20"/>
        </w:rPr>
        <w:t xml:space="preserve"> were developed by using the non-</w:t>
      </w:r>
      <w:r w:rsidR="00ED1056" w:rsidRPr="004805B8">
        <w:rPr>
          <w:rFonts w:ascii="Times New Roman" w:eastAsia="宋体" w:hAnsi="Times New Roman" w:cs="Times New Roman"/>
          <w:sz w:val="20"/>
          <w:szCs w:val="20"/>
        </w:rPr>
        <w:t>l</w:t>
      </w:r>
      <w:r w:rsidR="00262507" w:rsidRPr="004805B8">
        <w:rPr>
          <w:rFonts w:ascii="Times New Roman" w:eastAsia="宋体" w:hAnsi="Times New Roman" w:cs="Times New Roman"/>
          <w:sz w:val="20"/>
          <w:szCs w:val="20"/>
        </w:rPr>
        <w:t>inear finite element program ABAQUS</w:t>
      </w:r>
      <w:r w:rsidR="00D26E36" w:rsidRPr="004805B8">
        <w:rPr>
          <w:rFonts w:ascii="Times New Roman" w:eastAsia="宋体" w:hAnsi="Times New Roman" w:cs="Times New Roman" w:hint="eastAsia"/>
          <w:sz w:val="20"/>
          <w:szCs w:val="20"/>
        </w:rPr>
        <w:t xml:space="preserve"> </w:t>
      </w:r>
      <w:r w:rsidR="009A6CE4" w:rsidRPr="004805B8">
        <w:rPr>
          <w:rFonts w:ascii="Times New Roman" w:eastAsia="宋体" w:hAnsi="Times New Roman" w:cs="Times New Roman"/>
          <w:sz w:val="20"/>
          <w:szCs w:val="20"/>
        </w:rPr>
        <w:t>[5]</w:t>
      </w:r>
      <w:r w:rsidR="004D471B" w:rsidRPr="004805B8">
        <w:rPr>
          <w:rFonts w:ascii="Times New Roman" w:eastAsia="宋体" w:hAnsi="Times New Roman" w:cs="Times New Roman"/>
          <w:sz w:val="20"/>
          <w:szCs w:val="20"/>
        </w:rPr>
        <w:t>, in which t</w:t>
      </w:r>
      <w:r w:rsidR="00262507" w:rsidRPr="004805B8">
        <w:rPr>
          <w:rFonts w:ascii="Times New Roman" w:eastAsia="宋体" w:hAnsi="Times New Roman" w:cs="Times New Roman"/>
          <w:sz w:val="20"/>
          <w:szCs w:val="20"/>
        </w:rPr>
        <w:t xml:space="preserve">wo steps including linear perturbation </w:t>
      </w:r>
      <w:r w:rsidR="004D471B" w:rsidRPr="004805B8">
        <w:rPr>
          <w:rFonts w:ascii="Times New Roman" w:eastAsia="宋体" w:hAnsi="Times New Roman" w:cs="Times New Roman"/>
          <w:sz w:val="20"/>
          <w:szCs w:val="20"/>
        </w:rPr>
        <w:t xml:space="preserve">and </w:t>
      </w:r>
      <w:r w:rsidR="00ED1056" w:rsidRPr="004805B8">
        <w:rPr>
          <w:rFonts w:ascii="Times New Roman" w:hAnsi="Times New Roman" w:cs="Times New Roman"/>
          <w:color w:val="000000" w:themeColor="text1"/>
          <w:sz w:val="20"/>
          <w:szCs w:val="20"/>
        </w:rPr>
        <w:t>non-linear analyses</w:t>
      </w:r>
      <w:r w:rsidR="004D471B" w:rsidRPr="004805B8">
        <w:rPr>
          <w:rFonts w:ascii="Times New Roman" w:hAnsi="Times New Roman" w:cs="Times New Roman"/>
          <w:color w:val="000000" w:themeColor="text1"/>
          <w:sz w:val="20"/>
          <w:szCs w:val="20"/>
        </w:rPr>
        <w:t xml:space="preserve"> were performed in order to obtain the ultimate carrying capacity and failure modes of RHS/SHS</w:t>
      </w:r>
      <w:r w:rsidR="004D471B" w:rsidRPr="004805B8">
        <w:rPr>
          <w:rFonts w:ascii="Times New Roman" w:eastAsia="宋体" w:hAnsi="Times New Roman" w:cs="Times New Roman"/>
          <w:sz w:val="20"/>
          <w:szCs w:val="20"/>
        </w:rPr>
        <w:t xml:space="preserve"> stub columns. Material properties and cross-section dimensions measured from Joanna’s test </w:t>
      </w:r>
      <w:r w:rsidR="009A6CE4" w:rsidRPr="004805B8">
        <w:rPr>
          <w:rFonts w:ascii="Times New Roman" w:eastAsia="宋体" w:hAnsi="Times New Roman" w:cs="Times New Roman"/>
          <w:sz w:val="20"/>
          <w:szCs w:val="20"/>
        </w:rPr>
        <w:t xml:space="preserve">[6] </w:t>
      </w:r>
      <w:r w:rsidR="004D471B" w:rsidRPr="004805B8">
        <w:rPr>
          <w:rFonts w:ascii="Times New Roman" w:eastAsia="宋体" w:hAnsi="Times New Roman" w:cs="Times New Roman"/>
          <w:sz w:val="20"/>
          <w:szCs w:val="20"/>
        </w:rPr>
        <w:t xml:space="preserve">were included in the finite element model. </w:t>
      </w:r>
      <w:r w:rsidR="0094298A" w:rsidRPr="004805B8">
        <w:rPr>
          <w:rFonts w:ascii="Times New Roman" w:eastAsia="宋体" w:hAnsi="Times New Roman" w:cs="Times New Roman"/>
          <w:sz w:val="20"/>
          <w:szCs w:val="20"/>
        </w:rPr>
        <w:t>The typical nomenclature is defined in Figure</w:t>
      </w:r>
      <w:r w:rsidR="00CF7AA7" w:rsidRPr="004805B8">
        <w:rPr>
          <w:rFonts w:ascii="Times New Roman" w:eastAsia="宋体" w:hAnsi="Times New Roman" w:cs="Times New Roman"/>
          <w:sz w:val="20"/>
          <w:szCs w:val="20"/>
        </w:rPr>
        <w:t xml:space="preserve"> </w:t>
      </w:r>
      <w:r w:rsidR="0094298A" w:rsidRPr="004805B8">
        <w:rPr>
          <w:rFonts w:ascii="Times New Roman" w:eastAsia="宋体" w:hAnsi="Times New Roman" w:cs="Times New Roman"/>
          <w:sz w:val="20"/>
          <w:szCs w:val="20"/>
        </w:rPr>
        <w:t xml:space="preserve">1. </w:t>
      </w:r>
    </w:p>
    <w:p w:rsidR="0094298A" w:rsidRPr="004805B8" w:rsidRDefault="00DC7062" w:rsidP="00F73A1F">
      <w:pPr>
        <w:rPr>
          <w:rFonts w:ascii="Times New Roman" w:eastAsia="宋体" w:hAnsi="Times New Roman" w:cs="Times New Roman"/>
          <w:sz w:val="20"/>
          <w:szCs w:val="20"/>
        </w:rPr>
      </w:pPr>
      <w:r>
        <w:rPr>
          <w:rFonts w:ascii="Times New Roman" w:eastAsia="宋体" w:hAnsi="Times New Roman" w:cs="Times New Roman"/>
          <w:noProof/>
          <w:sz w:val="20"/>
          <w:szCs w:val="20"/>
        </w:rPr>
        <w:pict>
          <v:shape id="_x0000_s1053" type="#_x0000_t202" style="position:absolute;left:0;text-align:left;margin-left:210.4pt;margin-top:117.2pt;width:14.3pt;height:23.05pt;z-index:251673600" filled="f" stroked="f">
            <v:textbox style="mso-next-textbox:#_x0000_s1053">
              <w:txbxContent>
                <w:p w:rsidR="00F73A1F" w:rsidRPr="00891F15" w:rsidRDefault="00F73A1F" w:rsidP="00891F15">
                  <w:pPr>
                    <w:rPr>
                      <w:rFonts w:ascii="Times New Roman" w:hAnsi="Times New Roman" w:cs="Times New Roman"/>
                      <w:sz w:val="18"/>
                      <w:szCs w:val="18"/>
                    </w:rPr>
                  </w:pPr>
                  <w:r>
                    <w:rPr>
                      <w:rFonts w:ascii="Times New Roman" w:hAnsi="Times New Roman" w:cs="Times New Roman" w:hint="eastAsia"/>
                      <w:sz w:val="18"/>
                      <w:szCs w:val="18"/>
                    </w:rPr>
                    <w:t>B</w:t>
                  </w:r>
                </w:p>
              </w:txbxContent>
            </v:textbox>
          </v:shape>
        </w:pict>
      </w:r>
      <w:r>
        <w:rPr>
          <w:rFonts w:ascii="Times New Roman" w:eastAsia="宋体" w:hAnsi="Times New Roman" w:cs="Times New Roman"/>
          <w:noProof/>
          <w:sz w:val="20"/>
          <w:szCs w:val="20"/>
        </w:rPr>
        <w:pict>
          <v:shape id="_x0000_s1030" type="#_x0000_t202" style="position:absolute;left:0;text-align:left;margin-left:210.4pt;margin-top:103.7pt;width:14.3pt;height:18.4pt;z-index:251661312" filled="f" stroked="f">
            <v:textbox style="mso-next-textbox:#_x0000_s1030">
              <w:txbxContent>
                <w:p w:rsidR="00891F15" w:rsidRPr="00891F15" w:rsidRDefault="00891F15" w:rsidP="00891F15">
                  <w:pPr>
                    <w:rPr>
                      <w:rFonts w:ascii="Times New Roman" w:hAnsi="Times New Roman" w:cs="Times New Roman"/>
                      <w:sz w:val="18"/>
                      <w:szCs w:val="18"/>
                    </w:rPr>
                  </w:pPr>
                  <w:r w:rsidRPr="00891F15">
                    <w:rPr>
                      <w:rFonts w:ascii="Times New Roman" w:hAnsi="Times New Roman" w:cs="Times New Roman"/>
                      <w:sz w:val="18"/>
                      <w:szCs w:val="18"/>
                    </w:rPr>
                    <w:t>b</w:t>
                  </w:r>
                </w:p>
              </w:txbxContent>
            </v:textbox>
          </v:shape>
        </w:pict>
      </w:r>
      <w:r>
        <w:rPr>
          <w:rFonts w:ascii="Times New Roman" w:eastAsia="宋体" w:hAnsi="Times New Roman" w:cs="Times New Roman"/>
          <w:noProof/>
          <w:sz w:val="20"/>
          <w:szCs w:val="20"/>
        </w:rPr>
        <w:pict>
          <v:shape id="_x0000_s1029" type="#_x0000_t32" style="position:absolute;left:0;text-align:left;margin-left:192.7pt;margin-top:117.15pt;width:51.3pt;height:.05pt;z-index:251660288" o:connectortype="straight" strokeweight=".5pt">
            <v:stroke startarrow="block" startarrowwidth="narrow" startarrowlength="long" endarrow="block" endarrowwidth="narrow" endarrowlength="long"/>
          </v:shape>
        </w:pict>
      </w:r>
      <w:r w:rsidR="00F73A1F" w:rsidRPr="004805B8">
        <w:rPr>
          <w:rFonts w:ascii="Times New Roman" w:eastAsia="宋体" w:hAnsi="Times New Roman" w:cs="Times New Roman"/>
          <w:noProof/>
          <w:sz w:val="20"/>
          <w:szCs w:val="20"/>
        </w:rPr>
        <w:drawing>
          <wp:anchor distT="0" distB="0" distL="114300" distR="114300" simplePos="0" relativeHeight="251658240" behindDoc="0" locked="0" layoutInCell="1" allowOverlap="1">
            <wp:simplePos x="0" y="0"/>
            <wp:positionH relativeFrom="column">
              <wp:posOffset>2312670</wp:posOffset>
            </wp:positionH>
            <wp:positionV relativeFrom="paragraph">
              <wp:posOffset>92075</wp:posOffset>
            </wp:positionV>
            <wp:extent cx="915670" cy="1262380"/>
            <wp:effectExtent l="19050" t="0" r="0" b="0"/>
            <wp:wrapTopAndBottom/>
            <wp:docPr id="3" name="图片 1" descr="9th.docx - Microsoft Wo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th.docx - Microsoft Word.jpg"/>
                    <pic:cNvPicPr/>
                  </pic:nvPicPr>
                  <pic:blipFill>
                    <a:blip r:embed="rId7" cstate="print"/>
                    <a:srcRect l="12039" t="4920" r="24620" b="14849"/>
                    <a:stretch>
                      <a:fillRect/>
                    </a:stretch>
                  </pic:blipFill>
                  <pic:spPr>
                    <a:xfrm>
                      <a:off x="0" y="0"/>
                      <a:ext cx="915670" cy="1262380"/>
                    </a:xfrm>
                    <a:prstGeom prst="rect">
                      <a:avLst/>
                    </a:prstGeom>
                  </pic:spPr>
                </pic:pic>
              </a:graphicData>
            </a:graphic>
          </wp:anchor>
        </w:drawing>
      </w:r>
      <w:r>
        <w:rPr>
          <w:rFonts w:ascii="Times New Roman" w:eastAsia="宋体" w:hAnsi="Times New Roman" w:cs="Times New Roman"/>
          <w:noProof/>
          <w:sz w:val="20"/>
          <w:szCs w:val="20"/>
        </w:rPr>
        <w:pict>
          <v:shape id="_x0000_s1036" type="#_x0000_t202" style="position:absolute;left:0;text-align:left;margin-left:210.4pt;margin-top:82.75pt;width:14.3pt;height:16.85pt;z-index:251666432;mso-position-horizontal-relative:text;mso-position-vertical-relative:text" filled="f" stroked="f">
            <v:textbox style="mso-next-textbox:#_x0000_s1036">
              <w:txbxContent>
                <w:p w:rsidR="009E2EA0" w:rsidRPr="009E2EA0" w:rsidRDefault="009E2EA0" w:rsidP="009E2EA0"/>
              </w:txbxContent>
            </v:textbox>
          </v:shape>
        </w:pict>
      </w:r>
    </w:p>
    <w:p w:rsidR="009E2EA0" w:rsidRPr="004805B8" w:rsidRDefault="00500E0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 xml:space="preserve">    </w:t>
      </w:r>
    </w:p>
    <w:p w:rsidR="009E2EA0" w:rsidRPr="004805B8" w:rsidRDefault="00DC7062" w:rsidP="00F73A1F">
      <w:pPr>
        <w:rPr>
          <w:rFonts w:ascii="Times New Roman" w:eastAsia="宋体" w:hAnsi="Times New Roman" w:cs="Times New Roman"/>
          <w:sz w:val="20"/>
          <w:szCs w:val="20"/>
        </w:rPr>
      </w:pPr>
      <w:r>
        <w:rPr>
          <w:rFonts w:ascii="Times New Roman" w:eastAsia="宋体" w:hAnsi="Times New Roman" w:cs="Times New Roman"/>
          <w:noProof/>
          <w:sz w:val="20"/>
          <w:szCs w:val="20"/>
        </w:rPr>
        <w:pict>
          <v:shape id="_x0000_s1027" type="#_x0000_t32" style="position:absolute;left:0;text-align:left;margin-left:186.4pt;margin-top:3.1pt;width:64.45pt;height:.05pt;z-index:251659264" o:connectortype="straight" strokeweight=".5pt">
            <v:stroke startarrow="block" startarrowwidth="narrow" startarrowlength="long" endarrow="block" endarrowwidth="narrow" endarrowlength="long"/>
          </v:shape>
        </w:pict>
      </w:r>
    </w:p>
    <w:p w:rsidR="00446F37" w:rsidRDefault="00446F37" w:rsidP="00F73A1F">
      <w:pPr>
        <w:jc w:val="center"/>
        <w:rPr>
          <w:rFonts w:ascii="Times New Roman" w:eastAsia="宋体" w:hAnsi="Times New Roman" w:cs="Times New Roman"/>
          <w:b/>
          <w:sz w:val="18"/>
          <w:szCs w:val="18"/>
        </w:rPr>
      </w:pPr>
      <w:r w:rsidRPr="004805B8">
        <w:rPr>
          <w:rFonts w:ascii="Times New Roman" w:eastAsia="宋体" w:hAnsi="Times New Roman" w:cs="Times New Roman"/>
          <w:b/>
          <w:sz w:val="18"/>
          <w:szCs w:val="18"/>
        </w:rPr>
        <w:t>Figure</w:t>
      </w:r>
      <w:r w:rsidR="009745C9" w:rsidRPr="004805B8">
        <w:rPr>
          <w:rFonts w:ascii="Times New Roman" w:eastAsia="宋体" w:hAnsi="Times New Roman" w:cs="Times New Roman"/>
          <w:b/>
          <w:sz w:val="18"/>
          <w:szCs w:val="18"/>
        </w:rPr>
        <w:t xml:space="preserve"> </w:t>
      </w:r>
      <w:r w:rsidR="006B3FA2">
        <w:rPr>
          <w:rFonts w:ascii="Times New Roman" w:eastAsia="宋体" w:hAnsi="Times New Roman" w:cs="Times New Roman"/>
          <w:b/>
          <w:sz w:val="18"/>
          <w:szCs w:val="18"/>
        </w:rPr>
        <w:t>1 Cross-section D</w:t>
      </w:r>
      <w:r w:rsidRPr="004805B8">
        <w:rPr>
          <w:rFonts w:ascii="Times New Roman" w:eastAsia="宋体" w:hAnsi="Times New Roman" w:cs="Times New Roman"/>
          <w:b/>
          <w:sz w:val="18"/>
          <w:szCs w:val="18"/>
        </w:rPr>
        <w:t>imension of RHS/SHS</w:t>
      </w:r>
    </w:p>
    <w:p w:rsidR="00785565" w:rsidRPr="004805B8" w:rsidRDefault="00785565" w:rsidP="00F73A1F">
      <w:pPr>
        <w:jc w:val="center"/>
        <w:rPr>
          <w:rFonts w:ascii="Times New Roman" w:eastAsia="宋体" w:hAnsi="Times New Roman" w:cs="Times New Roman"/>
          <w:b/>
          <w:sz w:val="18"/>
          <w:szCs w:val="18"/>
        </w:rPr>
      </w:pPr>
    </w:p>
    <w:p w:rsidR="004113FE" w:rsidRPr="004805B8" w:rsidRDefault="002F0BFF" w:rsidP="00D26E36">
      <w:pPr>
        <w:ind w:firstLineChars="200" w:firstLine="400"/>
        <w:rPr>
          <w:rFonts w:ascii="Times New Roman" w:eastAsia="宋体" w:hAnsi="Times New Roman" w:cs="Times New Roman"/>
          <w:sz w:val="20"/>
          <w:szCs w:val="20"/>
        </w:rPr>
      </w:pPr>
      <w:r w:rsidRPr="004805B8">
        <w:rPr>
          <w:rFonts w:ascii="Times New Roman" w:eastAsia="宋体" w:hAnsi="Times New Roman" w:cs="Times New Roman"/>
          <w:sz w:val="20"/>
          <w:szCs w:val="20"/>
        </w:rPr>
        <w:t xml:space="preserve">S4R element </w:t>
      </w:r>
      <w:r w:rsidR="00EE131E" w:rsidRPr="004805B8">
        <w:rPr>
          <w:rFonts w:ascii="Times New Roman" w:eastAsia="宋体" w:hAnsi="Times New Roman" w:cs="Times New Roman"/>
          <w:sz w:val="20"/>
          <w:szCs w:val="20"/>
        </w:rPr>
        <w:t xml:space="preserve">(a four-node doubly curved shell element with reduced integration) </w:t>
      </w:r>
      <w:r w:rsidRPr="004805B8">
        <w:rPr>
          <w:rFonts w:ascii="Times New Roman" w:eastAsia="宋体" w:hAnsi="Times New Roman" w:cs="Times New Roman"/>
          <w:sz w:val="20"/>
          <w:szCs w:val="20"/>
        </w:rPr>
        <w:t xml:space="preserve">was used for all models inasmuch as it is able to </w:t>
      </w:r>
      <w:r w:rsidR="00EE131E" w:rsidRPr="004805B8">
        <w:rPr>
          <w:rFonts w:ascii="Times New Roman" w:eastAsia="宋体" w:hAnsi="Times New Roman" w:cs="Times New Roman"/>
          <w:sz w:val="20"/>
          <w:szCs w:val="20"/>
        </w:rPr>
        <w:t>solve</w:t>
      </w:r>
      <w:r w:rsidRPr="004805B8">
        <w:rPr>
          <w:rFonts w:ascii="Times New Roman" w:eastAsia="宋体" w:hAnsi="Times New Roman" w:cs="Times New Roman"/>
          <w:sz w:val="20"/>
          <w:szCs w:val="20"/>
        </w:rPr>
        <w:t xml:space="preserve"> complex buckling be</w:t>
      </w:r>
      <w:r w:rsidR="00EE131E" w:rsidRPr="004805B8">
        <w:rPr>
          <w:rFonts w:ascii="Times New Roman" w:eastAsia="宋体" w:hAnsi="Times New Roman" w:cs="Times New Roman"/>
          <w:sz w:val="20"/>
          <w:szCs w:val="20"/>
        </w:rPr>
        <w:t>havior.</w:t>
      </w:r>
      <w:r w:rsidR="00467002" w:rsidRPr="004805B8">
        <w:rPr>
          <w:rFonts w:ascii="Times New Roman" w:eastAsia="宋体" w:hAnsi="Times New Roman" w:cs="Times New Roman"/>
          <w:sz w:val="20"/>
          <w:szCs w:val="20"/>
        </w:rPr>
        <w:t xml:space="preserve"> As for the mesh sizes, every flange was divided into 20 parts, every web was divided into 20 parts and every c</w:t>
      </w:r>
      <w:bookmarkStart w:id="10" w:name="_GoBack"/>
      <w:bookmarkEnd w:id="10"/>
      <w:r w:rsidR="00467002" w:rsidRPr="004805B8">
        <w:rPr>
          <w:rFonts w:ascii="Times New Roman" w:eastAsia="宋体" w:hAnsi="Times New Roman" w:cs="Times New Roman"/>
          <w:sz w:val="20"/>
          <w:szCs w:val="20"/>
        </w:rPr>
        <w:t xml:space="preserve">orner was divided into 4 parts along the arc length but </w:t>
      </w:r>
      <w:r w:rsidR="00467002" w:rsidRPr="004805B8">
        <w:rPr>
          <w:rFonts w:ascii="Times New Roman" w:eastAsia="宋体" w:hAnsi="Times New Roman" w:cs="Times New Roman"/>
          <w:sz w:val="20"/>
          <w:szCs w:val="20"/>
        </w:rPr>
        <w:lastRenderedPageBreak/>
        <w:t>all mesh sizes should not bigger than 10×</w:t>
      </w:r>
      <w:r w:rsidR="0051332D" w:rsidRPr="004805B8">
        <w:rPr>
          <w:rFonts w:ascii="Times New Roman" w:eastAsia="宋体" w:hAnsi="Times New Roman" w:cs="Times New Roman"/>
          <w:sz w:val="20"/>
          <w:szCs w:val="20"/>
        </w:rPr>
        <w:t>10mm, which could</w:t>
      </w:r>
      <w:r w:rsidR="00442174" w:rsidRPr="004805B8">
        <w:rPr>
          <w:rFonts w:ascii="Times New Roman" w:eastAsia="宋体" w:hAnsi="Times New Roman" w:cs="Times New Roman"/>
          <w:sz w:val="20"/>
          <w:szCs w:val="20"/>
        </w:rPr>
        <w:t xml:space="preserve"> facilitate the results converge to the global minimum. </w:t>
      </w:r>
      <w:r w:rsidR="0094298A" w:rsidRPr="004805B8">
        <w:rPr>
          <w:rFonts w:ascii="Times New Roman" w:eastAsia="宋体" w:hAnsi="Times New Roman" w:cs="Times New Roman"/>
          <w:sz w:val="20"/>
          <w:szCs w:val="20"/>
        </w:rPr>
        <w:t>The typical finite element mesh generation is presented in Figure</w:t>
      </w:r>
      <w:r w:rsidR="00CF7AA7" w:rsidRPr="004805B8">
        <w:rPr>
          <w:rFonts w:ascii="Times New Roman" w:eastAsia="宋体" w:hAnsi="Times New Roman" w:cs="Times New Roman"/>
          <w:sz w:val="20"/>
          <w:szCs w:val="20"/>
        </w:rPr>
        <w:t xml:space="preserve"> </w:t>
      </w:r>
      <w:r w:rsidR="0094298A" w:rsidRPr="004805B8">
        <w:rPr>
          <w:rFonts w:ascii="Times New Roman" w:eastAsia="宋体" w:hAnsi="Times New Roman" w:cs="Times New Roman"/>
          <w:sz w:val="20"/>
          <w:szCs w:val="20"/>
        </w:rPr>
        <w:t>2.</w:t>
      </w:r>
      <w:r w:rsidR="00CF7AA7" w:rsidRPr="004805B8">
        <w:rPr>
          <w:rFonts w:ascii="Times New Roman" w:eastAsia="宋体" w:hAnsi="Times New Roman" w:cs="Times New Roman"/>
          <w:sz w:val="20"/>
          <w:szCs w:val="20"/>
        </w:rPr>
        <w:t xml:space="preserve"> </w:t>
      </w:r>
      <w:r w:rsidR="004113FE" w:rsidRPr="004805B8">
        <w:rPr>
          <w:rFonts w:ascii="Times New Roman" w:eastAsia="宋体" w:hAnsi="Times New Roman" w:cs="Times New Roman"/>
          <w:sz w:val="20"/>
          <w:szCs w:val="20"/>
        </w:rPr>
        <w:t xml:space="preserve">Because warping </w:t>
      </w:r>
      <w:r w:rsidR="00E73704" w:rsidRPr="004805B8">
        <w:rPr>
          <w:rFonts w:ascii="Times New Roman" w:eastAsia="宋体" w:hAnsi="Times New Roman" w:cs="Times New Roman" w:hint="eastAsia"/>
          <w:sz w:val="20"/>
          <w:szCs w:val="20"/>
        </w:rPr>
        <w:t xml:space="preserve">effect </w:t>
      </w:r>
      <w:r w:rsidR="004113FE" w:rsidRPr="004805B8">
        <w:rPr>
          <w:rFonts w:ascii="Times New Roman" w:eastAsia="宋体" w:hAnsi="Times New Roman" w:cs="Times New Roman"/>
          <w:sz w:val="20"/>
          <w:szCs w:val="20"/>
        </w:rPr>
        <w:t xml:space="preserve">is not influential for RHS/SHS, load transfer plate was not used in the models. </w:t>
      </w:r>
      <w:r w:rsidR="00ED1056" w:rsidRPr="004805B8">
        <w:rPr>
          <w:rFonts w:ascii="Times New Roman" w:eastAsia="宋体" w:hAnsi="Times New Roman" w:cs="Times New Roman"/>
          <w:sz w:val="20"/>
          <w:szCs w:val="20"/>
        </w:rPr>
        <w:t xml:space="preserve">The axial compressive force </w:t>
      </w:r>
      <w:r w:rsidR="00CB3BF5" w:rsidRPr="004805B8">
        <w:rPr>
          <w:rFonts w:ascii="Times New Roman" w:eastAsia="宋体" w:hAnsi="Times New Roman" w:cs="Times New Roman"/>
          <w:sz w:val="20"/>
          <w:szCs w:val="20"/>
        </w:rPr>
        <w:t xml:space="preserve">and boundary conditions </w:t>
      </w:r>
      <w:r w:rsidR="00ED1056" w:rsidRPr="004805B8">
        <w:rPr>
          <w:rFonts w:ascii="Times New Roman" w:eastAsia="宋体" w:hAnsi="Times New Roman" w:cs="Times New Roman"/>
          <w:sz w:val="20"/>
          <w:szCs w:val="20"/>
        </w:rPr>
        <w:t>w</w:t>
      </w:r>
      <w:r w:rsidR="00CB3BF5" w:rsidRPr="004805B8">
        <w:rPr>
          <w:rFonts w:ascii="Times New Roman" w:eastAsia="宋体" w:hAnsi="Times New Roman" w:cs="Times New Roman"/>
          <w:sz w:val="20"/>
          <w:szCs w:val="20"/>
        </w:rPr>
        <w:t>ere</w:t>
      </w:r>
      <w:r w:rsidR="00442174" w:rsidRPr="004805B8">
        <w:rPr>
          <w:rFonts w:ascii="Times New Roman" w:eastAsia="宋体" w:hAnsi="Times New Roman" w:cs="Times New Roman"/>
          <w:sz w:val="20"/>
          <w:szCs w:val="20"/>
        </w:rPr>
        <w:t xml:space="preserve"> applied in two reference points which </w:t>
      </w:r>
      <w:r w:rsidR="00CB3BF5" w:rsidRPr="004805B8">
        <w:rPr>
          <w:rFonts w:ascii="Times New Roman" w:eastAsia="宋体" w:hAnsi="Times New Roman" w:cs="Times New Roman"/>
          <w:sz w:val="20"/>
          <w:szCs w:val="20"/>
        </w:rPr>
        <w:t xml:space="preserve">were in the top and bottom of each model respectively. </w:t>
      </w:r>
      <w:r w:rsidR="00ED1056" w:rsidRPr="004805B8">
        <w:rPr>
          <w:rFonts w:ascii="Times New Roman" w:eastAsia="宋体" w:hAnsi="Times New Roman" w:cs="Times New Roman"/>
          <w:sz w:val="20"/>
          <w:szCs w:val="20"/>
        </w:rPr>
        <w:t>The</w:t>
      </w:r>
      <w:r w:rsidR="00442174" w:rsidRPr="004805B8">
        <w:rPr>
          <w:rFonts w:ascii="Times New Roman" w:eastAsia="宋体" w:hAnsi="Times New Roman" w:cs="Times New Roman"/>
          <w:sz w:val="20"/>
          <w:szCs w:val="20"/>
        </w:rPr>
        <w:t xml:space="preserve"> </w:t>
      </w:r>
      <w:r w:rsidR="00ED1056" w:rsidRPr="004805B8">
        <w:rPr>
          <w:rFonts w:ascii="Times New Roman" w:eastAsia="宋体" w:hAnsi="Times New Roman" w:cs="Times New Roman"/>
          <w:sz w:val="20"/>
          <w:szCs w:val="20"/>
        </w:rPr>
        <w:t xml:space="preserve">“tie constraint” ties </w:t>
      </w:r>
      <w:r w:rsidR="00CB3BF5" w:rsidRPr="004805B8">
        <w:rPr>
          <w:rFonts w:ascii="Times New Roman" w:eastAsia="宋体" w:hAnsi="Times New Roman" w:cs="Times New Roman"/>
          <w:sz w:val="20"/>
          <w:szCs w:val="20"/>
        </w:rPr>
        <w:t>finite element model and each reference point</w:t>
      </w:r>
      <w:r w:rsidR="00ED1056" w:rsidRPr="004805B8">
        <w:rPr>
          <w:rFonts w:ascii="Times New Roman" w:eastAsia="宋体" w:hAnsi="Times New Roman" w:cs="Times New Roman"/>
          <w:sz w:val="20"/>
          <w:szCs w:val="20"/>
        </w:rPr>
        <w:t xml:space="preserve"> together, which ensure the translational and rotational degrees of f</w:t>
      </w:r>
      <w:r w:rsidR="00442174" w:rsidRPr="004805B8">
        <w:rPr>
          <w:rFonts w:ascii="Times New Roman" w:eastAsia="宋体" w:hAnsi="Times New Roman" w:cs="Times New Roman"/>
          <w:sz w:val="20"/>
          <w:szCs w:val="20"/>
        </w:rPr>
        <w:t xml:space="preserve">reedom identical to the </w:t>
      </w:r>
      <w:r w:rsidR="00CB3BF5" w:rsidRPr="004805B8">
        <w:rPr>
          <w:rFonts w:ascii="Times New Roman" w:eastAsia="宋体" w:hAnsi="Times New Roman" w:cs="Times New Roman"/>
          <w:sz w:val="20"/>
          <w:szCs w:val="20"/>
        </w:rPr>
        <w:t>reference point</w:t>
      </w:r>
      <w:r w:rsidR="00ED1056" w:rsidRPr="004805B8">
        <w:rPr>
          <w:rFonts w:ascii="Times New Roman" w:eastAsia="宋体" w:hAnsi="Times New Roman" w:cs="Times New Roman"/>
          <w:sz w:val="20"/>
          <w:szCs w:val="20"/>
        </w:rPr>
        <w:t>s.</w:t>
      </w:r>
      <w:r w:rsidR="004113FE" w:rsidRPr="004805B8">
        <w:rPr>
          <w:rFonts w:ascii="Times New Roman" w:eastAsia="宋体" w:hAnsi="Times New Roman" w:cs="Times New Roman"/>
          <w:sz w:val="20"/>
          <w:szCs w:val="20"/>
        </w:rPr>
        <w:t xml:space="preserve"> The reference points were restrained against all degrees of freedom, </w:t>
      </w:r>
      <w:r w:rsidR="0028542E" w:rsidRPr="004805B8">
        <w:rPr>
          <w:rFonts w:ascii="Times New Roman" w:eastAsia="宋体" w:hAnsi="Times New Roman" w:cs="Times New Roman"/>
          <w:sz w:val="20"/>
          <w:szCs w:val="20"/>
        </w:rPr>
        <w:t>but not</w:t>
      </w:r>
      <w:r w:rsidR="004113FE" w:rsidRPr="004805B8">
        <w:rPr>
          <w:rFonts w:ascii="Times New Roman" w:eastAsia="宋体" w:hAnsi="Times New Roman" w:cs="Times New Roman"/>
          <w:sz w:val="20"/>
          <w:szCs w:val="20"/>
        </w:rPr>
        <w:t xml:space="preserve"> for the displacement at the top </w:t>
      </w:r>
      <w:r w:rsidR="0028542E" w:rsidRPr="004805B8">
        <w:rPr>
          <w:rFonts w:ascii="Times New Roman" w:eastAsia="宋体" w:hAnsi="Times New Roman" w:cs="Times New Roman"/>
          <w:sz w:val="20"/>
          <w:szCs w:val="20"/>
        </w:rPr>
        <w:t>reference point</w:t>
      </w:r>
      <w:r w:rsidR="004113FE" w:rsidRPr="004805B8">
        <w:rPr>
          <w:rFonts w:ascii="Times New Roman" w:eastAsia="宋体" w:hAnsi="Times New Roman" w:cs="Times New Roman"/>
          <w:sz w:val="20"/>
          <w:szCs w:val="20"/>
        </w:rPr>
        <w:t xml:space="preserve"> in the direction of the applied load.</w:t>
      </w:r>
      <w:r w:rsidR="0028542E" w:rsidRPr="004805B8">
        <w:rPr>
          <w:rFonts w:ascii="Times New Roman" w:eastAsia="宋体" w:hAnsi="Times New Roman" w:cs="Times New Roman"/>
          <w:sz w:val="20"/>
          <w:szCs w:val="20"/>
        </w:rPr>
        <w:t xml:space="preserve"> </w:t>
      </w:r>
    </w:p>
    <w:p w:rsidR="0028542E" w:rsidRPr="004805B8" w:rsidRDefault="0028542E" w:rsidP="00F73A1F">
      <w:pPr>
        <w:jc w:val="center"/>
        <w:rPr>
          <w:rFonts w:ascii="Times New Roman" w:eastAsia="宋体" w:hAnsi="Times New Roman" w:cs="Times New Roman"/>
          <w:sz w:val="20"/>
          <w:szCs w:val="20"/>
        </w:rPr>
      </w:pPr>
      <w:r w:rsidRPr="004805B8">
        <w:rPr>
          <w:rFonts w:ascii="Times New Roman" w:eastAsia="宋体" w:hAnsi="Times New Roman" w:cs="Times New Roman"/>
          <w:noProof/>
          <w:sz w:val="20"/>
          <w:szCs w:val="20"/>
        </w:rPr>
        <w:drawing>
          <wp:inline distT="0" distB="0" distL="0" distR="0">
            <wp:extent cx="1735087" cy="1378027"/>
            <wp:effectExtent l="19050" t="0" r="0" b="0"/>
            <wp:docPr id="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 cstate="print"/>
                    <a:srcRect l="11982" b="1379"/>
                    <a:stretch>
                      <a:fillRect/>
                    </a:stretch>
                  </pic:blipFill>
                  <pic:spPr bwMode="auto">
                    <a:xfrm>
                      <a:off x="0" y="0"/>
                      <a:ext cx="1735990" cy="1378745"/>
                    </a:xfrm>
                    <a:prstGeom prst="rect">
                      <a:avLst/>
                    </a:prstGeom>
                    <a:noFill/>
                    <a:ln w="9525">
                      <a:noFill/>
                      <a:miter lim="800000"/>
                      <a:headEnd/>
                      <a:tailEnd/>
                    </a:ln>
                  </pic:spPr>
                </pic:pic>
              </a:graphicData>
            </a:graphic>
          </wp:inline>
        </w:drawing>
      </w:r>
    </w:p>
    <w:p w:rsidR="00CA2257" w:rsidRPr="004805B8" w:rsidRDefault="00CA2257" w:rsidP="00F73A1F">
      <w:pPr>
        <w:jc w:val="center"/>
        <w:rPr>
          <w:rFonts w:ascii="Times New Roman" w:hAnsi="Times New Roman" w:cs="Times New Roman"/>
          <w:b/>
          <w:color w:val="000000" w:themeColor="text1"/>
          <w:kern w:val="0"/>
          <w:sz w:val="18"/>
          <w:szCs w:val="18"/>
        </w:rPr>
      </w:pPr>
      <w:r w:rsidRPr="004805B8">
        <w:rPr>
          <w:rFonts w:ascii="Times New Roman" w:eastAsia="宋体" w:hAnsi="Times New Roman" w:cs="Times New Roman"/>
          <w:b/>
          <w:sz w:val="18"/>
          <w:szCs w:val="18"/>
        </w:rPr>
        <w:t xml:space="preserve">Figure </w:t>
      </w:r>
      <w:r w:rsidR="0094298A" w:rsidRPr="004805B8">
        <w:rPr>
          <w:rFonts w:ascii="Times New Roman" w:eastAsia="宋体" w:hAnsi="Times New Roman" w:cs="Times New Roman"/>
          <w:b/>
          <w:sz w:val="18"/>
          <w:szCs w:val="18"/>
        </w:rPr>
        <w:t>2</w:t>
      </w:r>
      <w:r w:rsidRPr="004805B8">
        <w:rPr>
          <w:rFonts w:ascii="Times New Roman" w:eastAsia="宋体" w:hAnsi="Times New Roman" w:cs="Times New Roman"/>
          <w:b/>
          <w:sz w:val="18"/>
          <w:szCs w:val="18"/>
        </w:rPr>
        <w:t xml:space="preserve">  </w:t>
      </w:r>
      <w:r w:rsidR="006B3FA2">
        <w:rPr>
          <w:rFonts w:ascii="Times New Roman" w:hAnsi="Times New Roman" w:cs="Times New Roman"/>
          <w:b/>
          <w:color w:val="000000" w:themeColor="text1"/>
          <w:kern w:val="0"/>
          <w:sz w:val="18"/>
          <w:szCs w:val="18"/>
        </w:rPr>
        <w:t>Finite Element Mesh G</w:t>
      </w:r>
      <w:r w:rsidRPr="004805B8">
        <w:rPr>
          <w:rFonts w:ascii="Times New Roman" w:hAnsi="Times New Roman" w:cs="Times New Roman"/>
          <w:b/>
          <w:color w:val="000000" w:themeColor="text1"/>
          <w:kern w:val="0"/>
          <w:sz w:val="18"/>
          <w:szCs w:val="18"/>
        </w:rPr>
        <w:t>eneration</w:t>
      </w:r>
    </w:p>
    <w:p w:rsidR="00CA2257" w:rsidRPr="004805B8" w:rsidRDefault="00CA2257" w:rsidP="00F73A1F">
      <w:pPr>
        <w:rPr>
          <w:rFonts w:ascii="Times New Roman" w:hAnsi="Times New Roman" w:cs="Times New Roman"/>
          <w:b/>
          <w:color w:val="000000" w:themeColor="text1"/>
          <w:kern w:val="0"/>
          <w:sz w:val="18"/>
          <w:szCs w:val="18"/>
        </w:rPr>
      </w:pPr>
    </w:p>
    <w:p w:rsidR="00CA2257" w:rsidRPr="004805B8" w:rsidRDefault="007F1C63" w:rsidP="00D26E36">
      <w:pPr>
        <w:ind w:firstLineChars="200" w:firstLine="400"/>
        <w:rPr>
          <w:rFonts w:ascii="Times New Roman" w:eastAsia="宋体" w:hAnsi="Times New Roman" w:cs="Times New Roman"/>
          <w:sz w:val="20"/>
          <w:szCs w:val="20"/>
        </w:rPr>
      </w:pPr>
      <w:r w:rsidRPr="004805B8">
        <w:rPr>
          <w:rFonts w:ascii="Times New Roman" w:eastAsia="宋体" w:hAnsi="Times New Roman" w:cs="Times New Roman"/>
          <w:sz w:val="20"/>
          <w:szCs w:val="20"/>
        </w:rPr>
        <w:t xml:space="preserve">In that </w:t>
      </w:r>
      <w:r w:rsidR="00CA2257" w:rsidRPr="004805B8">
        <w:rPr>
          <w:rFonts w:ascii="Times New Roman" w:eastAsia="宋体" w:hAnsi="Times New Roman" w:cs="Times New Roman"/>
          <w:sz w:val="20"/>
          <w:szCs w:val="20"/>
        </w:rPr>
        <w:t>overall buckling</w:t>
      </w:r>
      <w:r w:rsidRPr="004805B8">
        <w:rPr>
          <w:rFonts w:ascii="Times New Roman" w:eastAsia="宋体" w:hAnsi="Times New Roman" w:cs="Times New Roman"/>
          <w:sz w:val="20"/>
          <w:szCs w:val="20"/>
        </w:rPr>
        <w:t xml:space="preserve"> behavior can</w:t>
      </w:r>
      <w:r w:rsidR="009E7CD8" w:rsidRPr="004805B8">
        <w:rPr>
          <w:rFonts w:ascii="Times New Roman" w:eastAsia="宋体" w:hAnsi="Times New Roman" w:cs="Times New Roman"/>
          <w:sz w:val="20"/>
          <w:szCs w:val="20"/>
        </w:rPr>
        <w:t xml:space="preserve"> be ignored</w:t>
      </w:r>
      <w:r w:rsidRPr="004805B8">
        <w:rPr>
          <w:rFonts w:ascii="Times New Roman" w:eastAsia="宋体" w:hAnsi="Times New Roman" w:cs="Times New Roman"/>
          <w:sz w:val="20"/>
          <w:szCs w:val="20"/>
        </w:rPr>
        <w:t xml:space="preserve"> in </w:t>
      </w:r>
      <w:r w:rsidR="00CA2257" w:rsidRPr="004805B8">
        <w:rPr>
          <w:rFonts w:ascii="Times New Roman" w:eastAsia="宋体" w:hAnsi="Times New Roman" w:cs="Times New Roman"/>
          <w:sz w:val="20"/>
          <w:szCs w:val="20"/>
        </w:rPr>
        <w:t xml:space="preserve">stub columns, local geometric imperfection </w:t>
      </w:r>
      <w:r w:rsidRPr="004805B8">
        <w:rPr>
          <w:rFonts w:ascii="Times New Roman" w:eastAsia="宋体" w:hAnsi="Times New Roman" w:cs="Times New Roman"/>
          <w:sz w:val="20"/>
          <w:szCs w:val="20"/>
        </w:rPr>
        <w:t xml:space="preserve">was added </w:t>
      </w:r>
      <w:r w:rsidR="00CA2257" w:rsidRPr="004805B8">
        <w:rPr>
          <w:rFonts w:ascii="Times New Roman" w:eastAsia="宋体" w:hAnsi="Times New Roman" w:cs="Times New Roman"/>
          <w:sz w:val="20"/>
          <w:szCs w:val="20"/>
        </w:rPr>
        <w:t xml:space="preserve">into the </w:t>
      </w:r>
      <w:r w:rsidRPr="004805B8">
        <w:rPr>
          <w:rFonts w:ascii="Times New Roman" w:eastAsia="宋体" w:hAnsi="Times New Roman" w:cs="Times New Roman"/>
          <w:sz w:val="20"/>
          <w:szCs w:val="20"/>
        </w:rPr>
        <w:t>models</w:t>
      </w:r>
      <w:r w:rsidR="00CA2257" w:rsidRPr="004805B8">
        <w:rPr>
          <w:rFonts w:ascii="Times New Roman" w:eastAsia="宋体" w:hAnsi="Times New Roman" w:cs="Times New Roman"/>
          <w:sz w:val="20"/>
          <w:szCs w:val="20"/>
        </w:rPr>
        <w:t xml:space="preserve"> </w:t>
      </w:r>
      <w:r w:rsidRPr="004805B8">
        <w:rPr>
          <w:rFonts w:ascii="Times New Roman" w:eastAsia="宋体" w:hAnsi="Times New Roman" w:cs="Times New Roman"/>
          <w:sz w:val="20"/>
          <w:szCs w:val="20"/>
        </w:rPr>
        <w:t>by using</w:t>
      </w:r>
      <w:r w:rsidR="00CA2257" w:rsidRPr="004805B8">
        <w:rPr>
          <w:rFonts w:ascii="Times New Roman" w:eastAsia="宋体" w:hAnsi="Times New Roman" w:cs="Times New Roman"/>
          <w:sz w:val="20"/>
          <w:szCs w:val="20"/>
        </w:rPr>
        <w:t xml:space="preserve"> the lowest buckling mode shape </w:t>
      </w:r>
      <w:r w:rsidR="00156300" w:rsidRPr="004805B8">
        <w:rPr>
          <w:rFonts w:ascii="Times New Roman" w:eastAsia="宋体" w:hAnsi="Times New Roman" w:cs="Times New Roman"/>
          <w:sz w:val="20"/>
          <w:szCs w:val="20"/>
        </w:rPr>
        <w:t>obtained</w:t>
      </w:r>
      <w:r w:rsidR="00CA2257" w:rsidRPr="004805B8">
        <w:rPr>
          <w:rFonts w:ascii="Times New Roman" w:eastAsia="宋体" w:hAnsi="Times New Roman" w:cs="Times New Roman"/>
          <w:sz w:val="20"/>
          <w:szCs w:val="20"/>
        </w:rPr>
        <w:t xml:space="preserve"> in </w:t>
      </w:r>
      <w:r w:rsidR="00156300" w:rsidRPr="004805B8">
        <w:rPr>
          <w:rFonts w:ascii="Times New Roman" w:eastAsia="宋体" w:hAnsi="Times New Roman" w:cs="Times New Roman"/>
          <w:sz w:val="20"/>
          <w:szCs w:val="20"/>
        </w:rPr>
        <w:t>the first step</w:t>
      </w:r>
      <w:r w:rsidR="00CA2257" w:rsidRPr="004805B8">
        <w:rPr>
          <w:rFonts w:ascii="Times New Roman" w:eastAsia="宋体" w:hAnsi="Times New Roman" w:cs="Times New Roman"/>
          <w:sz w:val="20"/>
          <w:szCs w:val="20"/>
        </w:rPr>
        <w:t xml:space="preserve"> of analysis </w:t>
      </w:r>
      <w:r w:rsidR="00156300" w:rsidRPr="004805B8">
        <w:rPr>
          <w:rFonts w:ascii="Times New Roman" w:eastAsia="宋体" w:hAnsi="Times New Roman" w:cs="Times New Roman"/>
          <w:sz w:val="20"/>
          <w:szCs w:val="20"/>
        </w:rPr>
        <w:t>as</w:t>
      </w:r>
      <w:r w:rsidR="00CA2257" w:rsidRPr="004805B8">
        <w:rPr>
          <w:rFonts w:ascii="Times New Roman" w:eastAsia="宋体" w:hAnsi="Times New Roman" w:cs="Times New Roman"/>
          <w:sz w:val="20"/>
          <w:szCs w:val="20"/>
        </w:rPr>
        <w:t xml:space="preserve"> mentioned </w:t>
      </w:r>
      <w:r w:rsidR="00156300" w:rsidRPr="004805B8">
        <w:rPr>
          <w:rFonts w:ascii="Times New Roman" w:eastAsia="宋体" w:hAnsi="Times New Roman" w:cs="Times New Roman"/>
          <w:sz w:val="20"/>
          <w:szCs w:val="20"/>
        </w:rPr>
        <w:t>before</w:t>
      </w:r>
      <w:r w:rsidR="00CA2257" w:rsidRPr="004805B8">
        <w:rPr>
          <w:rFonts w:ascii="Times New Roman" w:eastAsia="宋体" w:hAnsi="Times New Roman" w:cs="Times New Roman"/>
          <w:sz w:val="20"/>
          <w:szCs w:val="20"/>
        </w:rPr>
        <w:t>. The local imperfection amplitude</w:t>
      </w:r>
      <w:r w:rsidR="00156300" w:rsidRPr="004805B8">
        <w:rPr>
          <w:rFonts w:ascii="Times New Roman" w:eastAsia="宋体" w:hAnsi="Times New Roman" w:cs="Times New Roman"/>
          <w:sz w:val="20"/>
          <w:szCs w:val="20"/>
        </w:rPr>
        <w:t xml:space="preserve">, h/200 </w:t>
      </w:r>
      <w:r w:rsidR="0094298A" w:rsidRPr="004805B8">
        <w:rPr>
          <w:rFonts w:ascii="Times New Roman" w:eastAsia="宋体" w:hAnsi="Times New Roman" w:cs="Times New Roman"/>
          <w:sz w:val="20"/>
          <w:szCs w:val="20"/>
        </w:rPr>
        <w:t xml:space="preserve">and the material model </w:t>
      </w:r>
      <w:r w:rsidR="00156300" w:rsidRPr="004805B8">
        <w:rPr>
          <w:rFonts w:ascii="Times New Roman" w:eastAsia="宋体" w:hAnsi="Times New Roman" w:cs="Times New Roman"/>
          <w:sz w:val="20"/>
          <w:szCs w:val="20"/>
        </w:rPr>
        <w:t>suggested by Joanna</w:t>
      </w:r>
      <w:r w:rsidR="00F04859" w:rsidRPr="004805B8">
        <w:rPr>
          <w:rFonts w:ascii="Times New Roman" w:eastAsia="宋体" w:hAnsi="Times New Roman" w:cs="Times New Roman"/>
          <w:sz w:val="20"/>
          <w:szCs w:val="20"/>
        </w:rPr>
        <w:t xml:space="preserve"> </w:t>
      </w:r>
      <w:r w:rsidR="007917E0" w:rsidRPr="004805B8">
        <w:rPr>
          <w:rFonts w:ascii="Times New Roman" w:eastAsia="宋体" w:hAnsi="Times New Roman" w:cs="Times New Roman"/>
          <w:sz w:val="20"/>
          <w:szCs w:val="20"/>
        </w:rPr>
        <w:t>[6] were</w:t>
      </w:r>
      <w:r w:rsidR="00F04859" w:rsidRPr="004805B8">
        <w:rPr>
          <w:rFonts w:ascii="Times New Roman" w:eastAsia="宋体" w:hAnsi="Times New Roman" w:cs="Times New Roman"/>
          <w:sz w:val="20"/>
          <w:szCs w:val="20"/>
        </w:rPr>
        <w:t xml:space="preserve"> used</w:t>
      </w:r>
      <w:r w:rsidR="00CA2257" w:rsidRPr="004805B8">
        <w:rPr>
          <w:rFonts w:ascii="Times New Roman" w:eastAsia="宋体" w:hAnsi="Times New Roman" w:cs="Times New Roman"/>
          <w:sz w:val="20"/>
          <w:szCs w:val="20"/>
        </w:rPr>
        <w:t xml:space="preserve"> in the finite element analysis. </w:t>
      </w:r>
    </w:p>
    <w:p w:rsidR="00446F37" w:rsidRPr="004805B8" w:rsidRDefault="00446F37" w:rsidP="00F73A1F">
      <w:pPr>
        <w:rPr>
          <w:rFonts w:ascii="Times New Roman" w:eastAsia="宋体" w:hAnsi="Times New Roman" w:cs="Times New Roman"/>
          <w:sz w:val="20"/>
          <w:szCs w:val="20"/>
        </w:rPr>
      </w:pPr>
    </w:p>
    <w:p w:rsidR="00446F37" w:rsidRPr="004805B8" w:rsidRDefault="00446F37" w:rsidP="00F73A1F">
      <w:pPr>
        <w:rPr>
          <w:rFonts w:ascii="Times New Roman" w:eastAsia="宋体" w:hAnsi="Times New Roman" w:cs="Times New Roman"/>
          <w:b/>
          <w:sz w:val="20"/>
          <w:szCs w:val="20"/>
        </w:rPr>
      </w:pPr>
      <w:bookmarkStart w:id="11" w:name="OLE_LINK135"/>
      <w:bookmarkStart w:id="12" w:name="OLE_LINK136"/>
      <w:r w:rsidRPr="004805B8">
        <w:rPr>
          <w:rFonts w:ascii="Times New Roman" w:eastAsia="宋体" w:hAnsi="Times New Roman" w:cs="Times New Roman"/>
          <w:b/>
          <w:sz w:val="20"/>
          <w:szCs w:val="20"/>
        </w:rPr>
        <w:t xml:space="preserve">2.2 Verification of </w:t>
      </w:r>
      <w:r w:rsidR="000D658A" w:rsidRPr="004805B8">
        <w:rPr>
          <w:rFonts w:ascii="Times New Roman" w:eastAsia="宋体" w:hAnsi="Times New Roman" w:cs="Times New Roman"/>
          <w:b/>
          <w:sz w:val="20"/>
          <w:szCs w:val="20"/>
        </w:rPr>
        <w:t xml:space="preserve">the </w:t>
      </w:r>
      <w:r w:rsidR="000421BD">
        <w:rPr>
          <w:rFonts w:ascii="Times New Roman" w:eastAsia="宋体" w:hAnsi="Times New Roman" w:cs="Times New Roman"/>
          <w:b/>
          <w:sz w:val="20"/>
          <w:szCs w:val="20"/>
        </w:rPr>
        <w:t>Finite Element M</w:t>
      </w:r>
      <w:r w:rsidRPr="004805B8">
        <w:rPr>
          <w:rFonts w:ascii="Times New Roman" w:eastAsia="宋体" w:hAnsi="Times New Roman" w:cs="Times New Roman"/>
          <w:b/>
          <w:sz w:val="20"/>
          <w:szCs w:val="20"/>
        </w:rPr>
        <w:t>odel</w:t>
      </w:r>
    </w:p>
    <w:bookmarkEnd w:id="11"/>
    <w:bookmarkEnd w:id="12"/>
    <w:p w:rsidR="00BF1666" w:rsidRDefault="00BF1666" w:rsidP="00D26E36">
      <w:pPr>
        <w:widowControl/>
        <w:ind w:firstLineChars="200" w:firstLine="400"/>
        <w:rPr>
          <w:rFonts w:ascii="Times New Roman" w:hAnsi="Times New Roman" w:cs="Times New Roman"/>
          <w:color w:val="000000"/>
          <w:kern w:val="0"/>
          <w:sz w:val="20"/>
          <w:szCs w:val="20"/>
        </w:rPr>
      </w:pPr>
      <w:r w:rsidRPr="004805B8">
        <w:rPr>
          <w:rFonts w:ascii="Times New Roman" w:eastAsia="宋体" w:hAnsi="Times New Roman" w:cs="Times New Roman"/>
          <w:sz w:val="20"/>
          <w:szCs w:val="20"/>
        </w:rPr>
        <w:t>Eight experimental specimens were used to verify t</w:t>
      </w:r>
      <w:r w:rsidR="00BE418F" w:rsidRPr="004805B8">
        <w:rPr>
          <w:rFonts w:ascii="Times New Roman" w:eastAsia="宋体" w:hAnsi="Times New Roman" w:cs="Times New Roman"/>
          <w:sz w:val="20"/>
          <w:szCs w:val="20"/>
        </w:rPr>
        <w:t xml:space="preserve">he </w:t>
      </w:r>
      <w:r w:rsidRPr="004805B8">
        <w:rPr>
          <w:rFonts w:ascii="Times New Roman" w:eastAsia="宋体" w:hAnsi="Times New Roman" w:cs="Times New Roman"/>
          <w:sz w:val="20"/>
          <w:szCs w:val="20"/>
        </w:rPr>
        <w:t xml:space="preserve">finite element model. </w:t>
      </w:r>
      <w:r w:rsidR="00C670AF" w:rsidRPr="004805B8">
        <w:rPr>
          <w:rFonts w:ascii="Times New Roman" w:eastAsia="宋体" w:hAnsi="Times New Roman" w:cs="Times New Roman"/>
          <w:sz w:val="20"/>
          <w:szCs w:val="20"/>
        </w:rPr>
        <w:t>C</w:t>
      </w:r>
      <w:r w:rsidRPr="004805B8">
        <w:rPr>
          <w:rFonts w:ascii="Times New Roman" w:eastAsia="宋体" w:hAnsi="Times New Roman" w:cs="Times New Roman"/>
          <w:sz w:val="20"/>
          <w:szCs w:val="20"/>
        </w:rPr>
        <w:t>omparison</w:t>
      </w:r>
      <w:r w:rsidR="00C670AF" w:rsidRPr="004805B8">
        <w:rPr>
          <w:rFonts w:ascii="Times New Roman" w:eastAsia="宋体" w:hAnsi="Times New Roman" w:cs="Times New Roman"/>
          <w:sz w:val="20"/>
          <w:szCs w:val="20"/>
        </w:rPr>
        <w:t>s</w:t>
      </w:r>
      <w:r w:rsidRPr="004805B8">
        <w:rPr>
          <w:rFonts w:ascii="Times New Roman" w:eastAsia="宋体" w:hAnsi="Times New Roman" w:cs="Times New Roman"/>
          <w:sz w:val="20"/>
          <w:szCs w:val="20"/>
        </w:rPr>
        <w:t xml:space="preserve"> between the numerical and experimental results</w:t>
      </w:r>
      <w:r w:rsidR="00C670AF" w:rsidRPr="004805B8">
        <w:rPr>
          <w:rFonts w:ascii="Times New Roman" w:eastAsia="宋体" w:hAnsi="Times New Roman" w:cs="Times New Roman"/>
          <w:sz w:val="20"/>
          <w:szCs w:val="20"/>
        </w:rPr>
        <w:t xml:space="preserve"> are presented in table1</w:t>
      </w:r>
      <w:r w:rsidRPr="004805B8">
        <w:rPr>
          <w:rFonts w:ascii="Times New Roman" w:eastAsia="宋体" w:hAnsi="Times New Roman" w:cs="Times New Roman"/>
          <w:sz w:val="20"/>
          <w:szCs w:val="20"/>
        </w:rPr>
        <w:t xml:space="preserve">, in which </w:t>
      </w:r>
      <w:r w:rsidRPr="004805B8">
        <w:rPr>
          <w:rFonts w:ascii="Times New Roman" w:hAnsi="Times New Roman" w:cs="Times New Roman"/>
          <w:color w:val="000000"/>
          <w:kern w:val="0"/>
          <w:sz w:val="20"/>
          <w:szCs w:val="20"/>
        </w:rPr>
        <w:t>P</w:t>
      </w:r>
      <w:r w:rsidRPr="004805B8">
        <w:rPr>
          <w:rFonts w:ascii="Times New Roman" w:hAnsi="Times New Roman" w:cs="Times New Roman"/>
          <w:color w:val="000000"/>
          <w:kern w:val="0"/>
          <w:sz w:val="20"/>
          <w:szCs w:val="20"/>
          <w:vertAlign w:val="subscript"/>
        </w:rPr>
        <w:t xml:space="preserve">u, test </w:t>
      </w:r>
      <w:r w:rsidRPr="004805B8">
        <w:rPr>
          <w:rFonts w:ascii="Times New Roman" w:hAnsi="Times New Roman" w:cs="Times New Roman"/>
          <w:color w:val="000000"/>
          <w:kern w:val="0"/>
          <w:sz w:val="20"/>
          <w:szCs w:val="20"/>
        </w:rPr>
        <w:t>and P</w:t>
      </w:r>
      <w:r w:rsidRPr="004805B8">
        <w:rPr>
          <w:rFonts w:ascii="Times New Roman" w:hAnsi="Times New Roman" w:cs="Times New Roman"/>
          <w:color w:val="000000"/>
          <w:kern w:val="0"/>
          <w:sz w:val="20"/>
          <w:szCs w:val="20"/>
          <w:vertAlign w:val="subscript"/>
        </w:rPr>
        <w:t xml:space="preserve">u, FEM </w:t>
      </w:r>
      <w:r w:rsidR="00AE2033" w:rsidRPr="004805B8">
        <w:rPr>
          <w:rFonts w:ascii="Times New Roman" w:hAnsi="Times New Roman" w:cs="Times New Roman"/>
          <w:color w:val="000000"/>
          <w:kern w:val="0"/>
          <w:sz w:val="20"/>
          <w:szCs w:val="20"/>
        </w:rPr>
        <w:t>are the ultimate carrying capacity of tests and finite element models respectively. The average value of P</w:t>
      </w:r>
      <w:r w:rsidR="00AE2033" w:rsidRPr="004805B8">
        <w:rPr>
          <w:rFonts w:ascii="Times New Roman" w:hAnsi="Times New Roman" w:cs="Times New Roman"/>
          <w:color w:val="000000"/>
          <w:kern w:val="0"/>
          <w:sz w:val="20"/>
          <w:szCs w:val="20"/>
          <w:vertAlign w:val="subscript"/>
        </w:rPr>
        <w:t xml:space="preserve">u, FEM </w:t>
      </w:r>
      <w:r w:rsidR="00AE2033" w:rsidRPr="004805B8">
        <w:rPr>
          <w:rFonts w:ascii="Times New Roman" w:hAnsi="Times New Roman" w:cs="Times New Roman"/>
          <w:color w:val="000000"/>
          <w:kern w:val="0"/>
          <w:sz w:val="20"/>
          <w:szCs w:val="20"/>
        </w:rPr>
        <w:t>/P</w:t>
      </w:r>
      <w:r w:rsidR="00AE2033" w:rsidRPr="004805B8">
        <w:rPr>
          <w:rFonts w:ascii="Times New Roman" w:hAnsi="Times New Roman" w:cs="Times New Roman"/>
          <w:color w:val="000000"/>
          <w:kern w:val="0"/>
          <w:sz w:val="20"/>
          <w:szCs w:val="20"/>
          <w:vertAlign w:val="subscript"/>
        </w:rPr>
        <w:t>u, test</w:t>
      </w:r>
      <w:r w:rsidR="00AE2033" w:rsidRPr="004805B8">
        <w:rPr>
          <w:rFonts w:ascii="Times New Roman" w:hAnsi="Times New Roman" w:cs="Times New Roman"/>
          <w:color w:val="000000"/>
          <w:kern w:val="0"/>
          <w:sz w:val="20"/>
          <w:szCs w:val="20"/>
        </w:rPr>
        <w:t xml:space="preserve"> is 1.01</w:t>
      </w:r>
      <w:r w:rsidR="005E3F1E" w:rsidRPr="004805B8">
        <w:rPr>
          <w:rFonts w:ascii="Times New Roman" w:hAnsi="Times New Roman" w:cs="Times New Roman"/>
          <w:color w:val="000000"/>
          <w:kern w:val="0"/>
          <w:sz w:val="20"/>
          <w:szCs w:val="20"/>
        </w:rPr>
        <w:t xml:space="preserve"> </w:t>
      </w:r>
      <w:r w:rsidR="00AE2033" w:rsidRPr="004805B8">
        <w:rPr>
          <w:rFonts w:ascii="Times New Roman" w:hAnsi="Times New Roman" w:cs="Times New Roman"/>
          <w:color w:val="000000"/>
          <w:kern w:val="0"/>
          <w:sz w:val="20"/>
          <w:szCs w:val="20"/>
        </w:rPr>
        <w:t>and the variance of that is 3.91%</w:t>
      </w:r>
      <w:r w:rsidR="00785565">
        <w:rPr>
          <w:rFonts w:ascii="Times New Roman" w:hAnsi="Times New Roman" w:cs="Times New Roman" w:hint="eastAsia"/>
          <w:color w:val="000000"/>
          <w:kern w:val="0"/>
          <w:sz w:val="20"/>
          <w:szCs w:val="20"/>
        </w:rPr>
        <w:t>, which</w:t>
      </w:r>
      <w:r w:rsidR="005E3F1E" w:rsidRPr="004805B8">
        <w:rPr>
          <w:rFonts w:ascii="Times New Roman" w:hAnsi="Times New Roman" w:cs="Times New Roman"/>
          <w:color w:val="000000"/>
          <w:kern w:val="0"/>
          <w:sz w:val="20"/>
          <w:szCs w:val="20"/>
        </w:rPr>
        <w:t xml:space="preserve"> reveals that </w:t>
      </w:r>
      <w:r w:rsidR="00AE2033" w:rsidRPr="004805B8">
        <w:rPr>
          <w:rFonts w:ascii="Times New Roman" w:hAnsi="Times New Roman" w:cs="Times New Roman"/>
          <w:color w:val="000000"/>
          <w:kern w:val="0"/>
          <w:sz w:val="20"/>
          <w:szCs w:val="20"/>
        </w:rPr>
        <w:t xml:space="preserve">finite element models agree with </w:t>
      </w:r>
      <w:r w:rsidR="00464DFD" w:rsidRPr="004805B8">
        <w:rPr>
          <w:rFonts w:ascii="Times New Roman" w:hAnsi="Times New Roman" w:cs="Times New Roman"/>
          <w:color w:val="000000"/>
          <w:kern w:val="0"/>
          <w:sz w:val="20"/>
          <w:szCs w:val="20"/>
        </w:rPr>
        <w:t>test</w:t>
      </w:r>
      <w:r w:rsidR="00464DFD" w:rsidRPr="004805B8">
        <w:rPr>
          <w:rFonts w:ascii="Times New Roman" w:hAnsi="Times New Roman" w:cs="Times New Roman" w:hint="eastAsia"/>
          <w:color w:val="000000"/>
          <w:kern w:val="0"/>
          <w:sz w:val="20"/>
          <w:szCs w:val="20"/>
        </w:rPr>
        <w:t xml:space="preserve"> results</w:t>
      </w:r>
      <w:r w:rsidR="00AE2033" w:rsidRPr="004805B8">
        <w:rPr>
          <w:rFonts w:ascii="Times New Roman" w:hAnsi="Times New Roman" w:cs="Times New Roman"/>
          <w:color w:val="000000"/>
          <w:kern w:val="0"/>
          <w:sz w:val="20"/>
          <w:szCs w:val="20"/>
        </w:rPr>
        <w:t xml:space="preserve"> very well. Therefore, </w:t>
      </w:r>
      <w:r w:rsidR="004E5A6A" w:rsidRPr="004805B8">
        <w:rPr>
          <w:rFonts w:ascii="Times New Roman" w:hAnsi="Times New Roman" w:cs="Times New Roman"/>
          <w:color w:val="000000"/>
          <w:kern w:val="0"/>
          <w:sz w:val="20"/>
          <w:szCs w:val="20"/>
        </w:rPr>
        <w:t>the finite element model</w:t>
      </w:r>
      <w:r w:rsidR="00690039" w:rsidRPr="004805B8">
        <w:rPr>
          <w:rFonts w:ascii="Times New Roman" w:hAnsi="Times New Roman" w:cs="Times New Roman"/>
          <w:color w:val="000000"/>
          <w:kern w:val="0"/>
          <w:sz w:val="20"/>
          <w:szCs w:val="20"/>
        </w:rPr>
        <w:t xml:space="preserve"> established in this paper is able to predict the ultimate carrying capacity </w:t>
      </w:r>
      <w:r w:rsidR="00DA211B" w:rsidRPr="004805B8">
        <w:rPr>
          <w:rFonts w:ascii="Times New Roman" w:hAnsi="Times New Roman" w:cs="Times New Roman"/>
          <w:color w:val="000000"/>
          <w:kern w:val="0"/>
          <w:sz w:val="20"/>
          <w:szCs w:val="20"/>
        </w:rPr>
        <w:t>of stub columns accurately.</w:t>
      </w:r>
      <w:r w:rsidR="00AE2033" w:rsidRPr="004805B8">
        <w:rPr>
          <w:rFonts w:ascii="Times New Roman" w:hAnsi="Times New Roman" w:cs="Times New Roman"/>
          <w:color w:val="000000"/>
          <w:kern w:val="0"/>
          <w:sz w:val="20"/>
          <w:szCs w:val="20"/>
        </w:rPr>
        <w:t xml:space="preserve">  </w:t>
      </w:r>
    </w:p>
    <w:p w:rsidR="005A39F8" w:rsidRPr="004805B8" w:rsidRDefault="005A39F8" w:rsidP="00D26E36">
      <w:pPr>
        <w:widowControl/>
        <w:ind w:firstLineChars="200" w:firstLine="400"/>
        <w:rPr>
          <w:rFonts w:ascii="Times New Roman" w:hAnsi="Times New Roman" w:cs="Times New Roman"/>
          <w:color w:val="000000"/>
          <w:kern w:val="0"/>
          <w:sz w:val="20"/>
          <w:szCs w:val="20"/>
        </w:rPr>
      </w:pPr>
    </w:p>
    <w:p w:rsidR="00BE418F" w:rsidRPr="004805B8" w:rsidRDefault="00BE418F" w:rsidP="00F73A1F">
      <w:pPr>
        <w:pStyle w:val="a3"/>
        <w:ind w:firstLineChars="0" w:firstLine="0"/>
        <w:jc w:val="center"/>
        <w:rPr>
          <w:rFonts w:ascii="Times New Roman" w:hAnsi="Times New Roman" w:cs="Times New Roman"/>
          <w:b/>
          <w:color w:val="000000" w:themeColor="text1"/>
          <w:sz w:val="18"/>
          <w:szCs w:val="18"/>
        </w:rPr>
      </w:pPr>
      <w:r w:rsidRPr="004805B8">
        <w:rPr>
          <w:rFonts w:ascii="Times New Roman" w:hAnsi="Times New Roman" w:cs="Times New Roman"/>
          <w:b/>
          <w:color w:val="000000" w:themeColor="text1"/>
          <w:sz w:val="18"/>
          <w:szCs w:val="18"/>
        </w:rPr>
        <w:t>Table 1</w:t>
      </w:r>
      <w:r w:rsidR="009745C9" w:rsidRPr="004805B8">
        <w:rPr>
          <w:rFonts w:ascii="Times New Roman" w:hAnsi="Times New Roman" w:cs="Times New Roman"/>
          <w:b/>
          <w:color w:val="000000" w:themeColor="text1"/>
          <w:sz w:val="18"/>
          <w:szCs w:val="18"/>
        </w:rPr>
        <w:t xml:space="preserve"> </w:t>
      </w:r>
      <w:r w:rsidRPr="004805B8">
        <w:rPr>
          <w:rFonts w:ascii="Times New Roman" w:hAnsi="Times New Roman" w:cs="Times New Roman"/>
          <w:b/>
          <w:color w:val="000000" w:themeColor="text1"/>
          <w:sz w:val="18"/>
          <w:szCs w:val="18"/>
        </w:rPr>
        <w:t xml:space="preserve"> Comparison </w:t>
      </w:r>
      <w:r w:rsidR="006B3FA2" w:rsidRPr="004805B8">
        <w:rPr>
          <w:rFonts w:ascii="Times New Roman" w:hAnsi="Times New Roman" w:cs="Times New Roman"/>
          <w:b/>
          <w:color w:val="000000" w:themeColor="text1"/>
          <w:sz w:val="18"/>
          <w:szCs w:val="18"/>
        </w:rPr>
        <w:t xml:space="preserve">Between </w:t>
      </w:r>
      <w:bookmarkStart w:id="13" w:name="OLE_LINK141"/>
      <w:bookmarkStart w:id="14" w:name="OLE_LINK142"/>
      <w:r w:rsidR="006B3FA2">
        <w:rPr>
          <w:rFonts w:ascii="Times New Roman" w:hAnsi="Times New Roman" w:cs="Times New Roman"/>
          <w:b/>
          <w:color w:val="000000" w:themeColor="text1"/>
          <w:sz w:val="18"/>
          <w:szCs w:val="18"/>
        </w:rPr>
        <w:t>Numerical a</w:t>
      </w:r>
      <w:r w:rsidR="006B3FA2" w:rsidRPr="004805B8">
        <w:rPr>
          <w:rFonts w:ascii="Times New Roman" w:hAnsi="Times New Roman" w:cs="Times New Roman"/>
          <w:b/>
          <w:color w:val="000000" w:themeColor="text1"/>
          <w:sz w:val="18"/>
          <w:szCs w:val="18"/>
        </w:rPr>
        <w:t>nd Experimental Results</w:t>
      </w:r>
      <w:bookmarkEnd w:id="13"/>
      <w:bookmarkEnd w:id="14"/>
    </w:p>
    <w:tbl>
      <w:tblPr>
        <w:tblW w:w="0" w:type="auto"/>
        <w:jc w:val="center"/>
        <w:tblLook w:val="04A0" w:firstRow="1" w:lastRow="0" w:firstColumn="1" w:lastColumn="0" w:noHBand="0" w:noVBand="1"/>
      </w:tblPr>
      <w:tblGrid>
        <w:gridCol w:w="1421"/>
        <w:gridCol w:w="603"/>
        <w:gridCol w:w="683"/>
        <w:gridCol w:w="1225"/>
      </w:tblGrid>
      <w:tr w:rsidR="00BE418F" w:rsidRPr="004805B8" w:rsidTr="00690039">
        <w:trPr>
          <w:trHeight w:val="312"/>
          <w:jc w:val="center"/>
        </w:trPr>
        <w:tc>
          <w:tcPr>
            <w:tcW w:w="0" w:type="auto"/>
            <w:vMerge w:val="restart"/>
            <w:tcBorders>
              <w:top w:val="single" w:sz="4" w:space="0" w:color="auto"/>
              <w:left w:val="nil"/>
              <w:bottom w:val="nil"/>
              <w:right w:val="nil"/>
            </w:tcBorders>
            <w:shd w:val="clear" w:color="auto" w:fill="auto"/>
            <w:noWrap/>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Specimen</w:t>
            </w:r>
          </w:p>
        </w:tc>
        <w:tc>
          <w:tcPr>
            <w:tcW w:w="0" w:type="auto"/>
            <w:vMerge w:val="restart"/>
            <w:tcBorders>
              <w:top w:val="single" w:sz="4" w:space="0" w:color="auto"/>
              <w:left w:val="nil"/>
              <w:right w:val="nil"/>
            </w:tcBorders>
            <w:shd w:val="clear" w:color="auto" w:fill="auto"/>
            <w:noWrap/>
            <w:vAlign w:val="center"/>
            <w:hideMark/>
          </w:tcPr>
          <w:p w:rsidR="00BE418F" w:rsidRPr="004805B8" w:rsidRDefault="00BF1666" w:rsidP="00F73A1F">
            <w:pPr>
              <w:widowControl/>
              <w:jc w:val="center"/>
              <w:rPr>
                <w:rFonts w:ascii="Times New Roman" w:hAnsi="Times New Roman" w:cs="Times New Roman"/>
                <w:color w:val="000000"/>
                <w:kern w:val="0"/>
                <w:sz w:val="18"/>
                <w:szCs w:val="18"/>
                <w:vertAlign w:val="subscript"/>
              </w:rPr>
            </w:pPr>
            <w:r w:rsidRPr="004805B8">
              <w:rPr>
                <w:rFonts w:ascii="Times New Roman" w:hAnsi="Times New Roman" w:cs="Times New Roman"/>
                <w:color w:val="000000"/>
                <w:kern w:val="0"/>
                <w:sz w:val="18"/>
                <w:szCs w:val="18"/>
              </w:rPr>
              <w:t>P</w:t>
            </w:r>
            <w:r w:rsidR="00BE418F" w:rsidRPr="004805B8">
              <w:rPr>
                <w:rFonts w:ascii="Times New Roman" w:hAnsi="Times New Roman" w:cs="Times New Roman"/>
                <w:color w:val="000000"/>
                <w:kern w:val="0"/>
                <w:sz w:val="18"/>
                <w:szCs w:val="18"/>
                <w:vertAlign w:val="subscript"/>
              </w:rPr>
              <w:t>u, test</w:t>
            </w:r>
          </w:p>
          <w:p w:rsidR="00BE418F" w:rsidRPr="004805B8" w:rsidRDefault="00BF1666"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w:t>
            </w:r>
            <w:proofErr w:type="spellStart"/>
            <w:r w:rsidR="00BE418F" w:rsidRPr="004805B8">
              <w:rPr>
                <w:rFonts w:ascii="Times New Roman" w:hAnsi="Times New Roman" w:cs="Times New Roman"/>
                <w:color w:val="000000"/>
                <w:kern w:val="0"/>
                <w:sz w:val="18"/>
                <w:szCs w:val="18"/>
              </w:rPr>
              <w:t>kN</w:t>
            </w:r>
            <w:proofErr w:type="spellEnd"/>
            <w:r w:rsidRPr="004805B8">
              <w:rPr>
                <w:rFonts w:ascii="Times New Roman" w:hAnsi="Times New Roman" w:cs="Times New Roman"/>
                <w:color w:val="000000"/>
                <w:kern w:val="0"/>
                <w:sz w:val="18"/>
                <w:szCs w:val="18"/>
              </w:rPr>
              <w:t>)</w:t>
            </w:r>
          </w:p>
        </w:tc>
        <w:tc>
          <w:tcPr>
            <w:tcW w:w="0" w:type="auto"/>
            <w:vMerge w:val="restart"/>
            <w:tcBorders>
              <w:top w:val="single" w:sz="4" w:space="0" w:color="auto"/>
              <w:left w:val="nil"/>
              <w:right w:val="nil"/>
            </w:tcBorders>
            <w:shd w:val="clear" w:color="auto" w:fill="auto"/>
            <w:noWrap/>
            <w:vAlign w:val="center"/>
            <w:hideMark/>
          </w:tcPr>
          <w:p w:rsidR="00BE418F" w:rsidRPr="004805B8" w:rsidRDefault="00BF1666" w:rsidP="00F73A1F">
            <w:pPr>
              <w:widowControl/>
              <w:jc w:val="center"/>
              <w:rPr>
                <w:rFonts w:ascii="Times New Roman" w:hAnsi="Times New Roman" w:cs="Times New Roman"/>
                <w:color w:val="000000"/>
                <w:kern w:val="0"/>
                <w:sz w:val="18"/>
                <w:szCs w:val="18"/>
                <w:vertAlign w:val="subscript"/>
              </w:rPr>
            </w:pPr>
            <w:r w:rsidRPr="004805B8">
              <w:rPr>
                <w:rFonts w:ascii="Times New Roman" w:hAnsi="Times New Roman" w:cs="Times New Roman"/>
                <w:color w:val="000000"/>
                <w:kern w:val="0"/>
                <w:sz w:val="18"/>
                <w:szCs w:val="18"/>
              </w:rPr>
              <w:t>P</w:t>
            </w:r>
            <w:r w:rsidR="00BE418F" w:rsidRPr="004805B8">
              <w:rPr>
                <w:rFonts w:ascii="Times New Roman" w:hAnsi="Times New Roman" w:cs="Times New Roman"/>
                <w:color w:val="000000"/>
                <w:kern w:val="0"/>
                <w:sz w:val="18"/>
                <w:szCs w:val="18"/>
                <w:vertAlign w:val="subscript"/>
              </w:rPr>
              <w:t xml:space="preserve">u, </w:t>
            </w:r>
            <w:r w:rsidRPr="004805B8">
              <w:rPr>
                <w:rFonts w:ascii="Times New Roman" w:hAnsi="Times New Roman" w:cs="Times New Roman"/>
                <w:color w:val="000000"/>
                <w:kern w:val="0"/>
                <w:sz w:val="18"/>
                <w:szCs w:val="18"/>
                <w:vertAlign w:val="subscript"/>
              </w:rPr>
              <w:t>FEM</w:t>
            </w:r>
          </w:p>
          <w:p w:rsidR="00BE418F" w:rsidRPr="004805B8" w:rsidRDefault="00BE418F"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w:t>
            </w:r>
            <w:proofErr w:type="spellStart"/>
            <w:r w:rsidRPr="004805B8">
              <w:rPr>
                <w:rFonts w:ascii="Times New Roman" w:hAnsi="Times New Roman" w:cs="Times New Roman"/>
                <w:color w:val="000000"/>
                <w:kern w:val="0"/>
                <w:sz w:val="18"/>
                <w:szCs w:val="18"/>
              </w:rPr>
              <w:t>kN</w:t>
            </w:r>
            <w:proofErr w:type="spellEnd"/>
            <w:r w:rsidRPr="004805B8">
              <w:rPr>
                <w:rFonts w:ascii="Times New Roman" w:hAnsi="Times New Roman" w:cs="Times New Roman"/>
                <w:color w:val="000000"/>
                <w:kern w:val="0"/>
                <w:sz w:val="18"/>
                <w:szCs w:val="18"/>
              </w:rPr>
              <w:t>)</w:t>
            </w:r>
          </w:p>
        </w:tc>
        <w:bookmarkStart w:id="15" w:name="OLE_LINK134"/>
        <w:tc>
          <w:tcPr>
            <w:tcW w:w="0" w:type="auto"/>
            <w:vMerge w:val="restart"/>
            <w:tcBorders>
              <w:top w:val="single" w:sz="4" w:space="0" w:color="auto"/>
              <w:left w:val="nil"/>
              <w:right w:val="nil"/>
            </w:tcBorders>
            <w:shd w:val="clear" w:color="auto" w:fill="auto"/>
            <w:noWrap/>
            <w:vAlign w:val="center"/>
            <w:hideMark/>
          </w:tcPr>
          <w:p w:rsidR="00BE418F" w:rsidRPr="004805B8" w:rsidRDefault="00BF1666"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position w:val="-14"/>
                <w:sz w:val="18"/>
                <w:szCs w:val="18"/>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pt;height:14.6pt" o:ole="">
                  <v:imagedata r:id="rId9" o:title=""/>
                </v:shape>
                <o:OLEObject Type="Embed" ProgID="Equation.DSMT4" ShapeID="_x0000_i1025" DrawAspect="Content" ObjectID="_1556521930" r:id="rId10"/>
              </w:object>
            </w:r>
            <w:bookmarkEnd w:id="15"/>
          </w:p>
        </w:tc>
      </w:tr>
      <w:tr w:rsidR="00BE418F" w:rsidRPr="004805B8" w:rsidTr="00690039">
        <w:trPr>
          <w:trHeight w:val="488"/>
          <w:jc w:val="center"/>
        </w:trPr>
        <w:tc>
          <w:tcPr>
            <w:tcW w:w="0" w:type="auto"/>
            <w:vMerge/>
            <w:tcBorders>
              <w:top w:val="nil"/>
              <w:left w:val="nil"/>
              <w:bottom w:val="single" w:sz="4" w:space="0" w:color="auto"/>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c>
          <w:tcPr>
            <w:tcW w:w="0" w:type="auto"/>
            <w:vMerge/>
            <w:tcBorders>
              <w:left w:val="nil"/>
              <w:bottom w:val="single" w:sz="4" w:space="0" w:color="auto"/>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c>
          <w:tcPr>
            <w:tcW w:w="0" w:type="auto"/>
            <w:vMerge/>
            <w:tcBorders>
              <w:left w:val="nil"/>
              <w:bottom w:val="single" w:sz="4" w:space="0" w:color="auto"/>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c>
          <w:tcPr>
            <w:tcW w:w="0" w:type="auto"/>
            <w:vMerge/>
            <w:tcBorders>
              <w:left w:val="nil"/>
              <w:bottom w:val="single" w:sz="4" w:space="0" w:color="auto"/>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r>
      <w:tr w:rsidR="00BE418F" w:rsidRPr="004805B8" w:rsidTr="00690039">
        <w:trPr>
          <w:trHeight w:val="102"/>
          <w:jc w:val="center"/>
        </w:trPr>
        <w:tc>
          <w:tcPr>
            <w:tcW w:w="0" w:type="auto"/>
            <w:tcBorders>
              <w:top w:val="single" w:sz="4" w:space="0" w:color="auto"/>
              <w:left w:val="nil"/>
              <w:bottom w:val="nil"/>
              <w:right w:val="nil"/>
            </w:tcBorders>
            <w:vAlign w:val="center"/>
            <w:hideMark/>
          </w:tcPr>
          <w:p w:rsidR="00BE418F" w:rsidRPr="004805B8" w:rsidRDefault="00BE418F" w:rsidP="00F73A1F">
            <w:pPr>
              <w:jc w:val="center"/>
              <w:rPr>
                <w:rFonts w:ascii="Times New Roman" w:hAnsi="Times New Roman" w:cs="Times New Roman"/>
                <w:color w:val="000000"/>
                <w:kern w:val="0"/>
                <w:sz w:val="18"/>
                <w:szCs w:val="18"/>
              </w:rPr>
            </w:pPr>
          </w:p>
        </w:tc>
        <w:tc>
          <w:tcPr>
            <w:tcW w:w="0" w:type="auto"/>
            <w:tcBorders>
              <w:top w:val="single" w:sz="4" w:space="0" w:color="auto"/>
              <w:left w:val="nil"/>
              <w:bottom w:val="nil"/>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c>
          <w:tcPr>
            <w:tcW w:w="0" w:type="auto"/>
            <w:tcBorders>
              <w:top w:val="single" w:sz="4" w:space="0" w:color="auto"/>
              <w:left w:val="nil"/>
              <w:bottom w:val="nil"/>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c>
          <w:tcPr>
            <w:tcW w:w="0" w:type="auto"/>
            <w:tcBorders>
              <w:top w:val="single" w:sz="4" w:space="0" w:color="auto"/>
              <w:left w:val="nil"/>
              <w:bottom w:val="nil"/>
              <w:right w:val="nil"/>
            </w:tcBorders>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p>
        </w:tc>
      </w:tr>
      <w:tr w:rsidR="00BE418F" w:rsidRPr="004805B8" w:rsidTr="00690039">
        <w:trPr>
          <w:trHeight w:val="300"/>
          <w:jc w:val="center"/>
        </w:trPr>
        <w:tc>
          <w:tcPr>
            <w:tcW w:w="0" w:type="auto"/>
            <w:tcBorders>
              <w:top w:val="nil"/>
              <w:left w:val="nil"/>
              <w:bottom w:val="nil"/>
              <w:right w:val="nil"/>
            </w:tcBorders>
            <w:shd w:val="clear" w:color="auto" w:fill="auto"/>
            <w:noWrap/>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R 250-150-5</w:t>
            </w:r>
            <w:r w:rsidR="005E3F1E" w:rsidRPr="004805B8">
              <w:rPr>
                <w:rFonts w:ascii="Times New Roman" w:hAnsi="Times New Roman" w:cs="Times New Roman"/>
                <w:color w:val="000000"/>
                <w:kern w:val="0"/>
                <w:sz w:val="18"/>
                <w:szCs w:val="18"/>
              </w:rPr>
              <w:t xml:space="preserve"> A</w:t>
            </w:r>
          </w:p>
        </w:tc>
        <w:tc>
          <w:tcPr>
            <w:tcW w:w="0" w:type="auto"/>
            <w:tcBorders>
              <w:top w:val="nil"/>
              <w:left w:val="nil"/>
              <w:bottom w:val="nil"/>
              <w:right w:val="nil"/>
            </w:tcBorders>
            <w:shd w:val="clear" w:color="auto" w:fill="auto"/>
            <w:noWrap/>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478</w:t>
            </w:r>
          </w:p>
        </w:tc>
        <w:tc>
          <w:tcPr>
            <w:tcW w:w="0" w:type="auto"/>
            <w:tcBorders>
              <w:top w:val="nil"/>
              <w:left w:val="nil"/>
              <w:bottom w:val="nil"/>
              <w:right w:val="nil"/>
            </w:tcBorders>
            <w:shd w:val="clear" w:color="auto" w:fill="auto"/>
            <w:noWrap/>
            <w:vAlign w:val="center"/>
            <w:hideMark/>
          </w:tcPr>
          <w:p w:rsidR="00BE418F" w:rsidRPr="004805B8" w:rsidRDefault="00BE418F"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493</w:t>
            </w:r>
          </w:p>
        </w:tc>
        <w:tc>
          <w:tcPr>
            <w:tcW w:w="0" w:type="auto"/>
            <w:tcBorders>
              <w:top w:val="nil"/>
              <w:left w:val="nil"/>
              <w:bottom w:val="nil"/>
              <w:right w:val="nil"/>
            </w:tcBorders>
            <w:shd w:val="clear" w:color="auto" w:fill="auto"/>
            <w:noWrap/>
            <w:vAlign w:val="center"/>
            <w:hideMark/>
          </w:tcPr>
          <w:p w:rsidR="00BE418F" w:rsidRPr="004805B8" w:rsidRDefault="00BE418F"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1.01</w:t>
            </w:r>
          </w:p>
        </w:tc>
      </w:tr>
      <w:tr w:rsidR="005E3F1E" w:rsidRPr="004805B8" w:rsidTr="00690039">
        <w:trPr>
          <w:trHeight w:val="300"/>
          <w:jc w:val="center"/>
        </w:trPr>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R 250-150-5 B</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358</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416</w:t>
            </w:r>
          </w:p>
        </w:tc>
        <w:tc>
          <w:tcPr>
            <w:tcW w:w="0" w:type="auto"/>
            <w:tcBorders>
              <w:top w:val="nil"/>
              <w:left w:val="nil"/>
              <w:bottom w:val="nil"/>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1.04</w:t>
            </w:r>
          </w:p>
        </w:tc>
      </w:tr>
      <w:tr w:rsidR="005E3F1E" w:rsidRPr="004805B8" w:rsidTr="00690039">
        <w:trPr>
          <w:trHeight w:val="300"/>
          <w:jc w:val="center"/>
        </w:trPr>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R 200-100-5 A</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159</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211</w:t>
            </w:r>
          </w:p>
        </w:tc>
        <w:tc>
          <w:tcPr>
            <w:tcW w:w="0" w:type="auto"/>
            <w:tcBorders>
              <w:top w:val="nil"/>
              <w:left w:val="nil"/>
              <w:bottom w:val="nil"/>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1.04</w:t>
            </w:r>
          </w:p>
        </w:tc>
      </w:tr>
      <w:tr w:rsidR="005E3F1E" w:rsidRPr="004805B8" w:rsidTr="00690039">
        <w:trPr>
          <w:trHeight w:val="300"/>
          <w:jc w:val="center"/>
        </w:trPr>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R 200-100-5 B</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163</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189</w:t>
            </w:r>
          </w:p>
        </w:tc>
        <w:tc>
          <w:tcPr>
            <w:tcW w:w="0" w:type="auto"/>
            <w:tcBorders>
              <w:top w:val="nil"/>
              <w:left w:val="nil"/>
              <w:bottom w:val="nil"/>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1.02</w:t>
            </w:r>
          </w:p>
        </w:tc>
      </w:tr>
      <w:tr w:rsidR="005E3F1E" w:rsidRPr="004805B8" w:rsidTr="00690039">
        <w:trPr>
          <w:trHeight w:val="300"/>
          <w:jc w:val="center"/>
        </w:trPr>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S 200-200-5 A</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604</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566</w:t>
            </w:r>
          </w:p>
        </w:tc>
        <w:tc>
          <w:tcPr>
            <w:tcW w:w="0" w:type="auto"/>
            <w:tcBorders>
              <w:top w:val="nil"/>
              <w:left w:val="nil"/>
              <w:bottom w:val="nil"/>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0.98</w:t>
            </w:r>
          </w:p>
        </w:tc>
      </w:tr>
      <w:tr w:rsidR="005E3F1E" w:rsidRPr="004805B8" w:rsidTr="00C76BF8">
        <w:trPr>
          <w:trHeight w:val="300"/>
          <w:jc w:val="center"/>
        </w:trPr>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S 200-200-5 B</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607</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1667</w:t>
            </w:r>
          </w:p>
        </w:tc>
        <w:tc>
          <w:tcPr>
            <w:tcW w:w="0" w:type="auto"/>
            <w:tcBorders>
              <w:top w:val="nil"/>
              <w:left w:val="nil"/>
              <w:bottom w:val="nil"/>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1.04</w:t>
            </w:r>
          </w:p>
        </w:tc>
      </w:tr>
      <w:tr w:rsidR="005E3F1E" w:rsidRPr="004805B8" w:rsidTr="00690039">
        <w:trPr>
          <w:trHeight w:val="300"/>
          <w:jc w:val="center"/>
        </w:trPr>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S 200-200-6.3 A</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2168</w:t>
            </w:r>
          </w:p>
        </w:tc>
        <w:tc>
          <w:tcPr>
            <w:tcW w:w="0" w:type="auto"/>
            <w:tcBorders>
              <w:top w:val="nil"/>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2253</w:t>
            </w:r>
          </w:p>
        </w:tc>
        <w:tc>
          <w:tcPr>
            <w:tcW w:w="0" w:type="auto"/>
            <w:tcBorders>
              <w:top w:val="nil"/>
              <w:left w:val="nil"/>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1.04</w:t>
            </w:r>
          </w:p>
        </w:tc>
      </w:tr>
      <w:tr w:rsidR="005E3F1E" w:rsidRPr="004805B8" w:rsidTr="00690039">
        <w:trPr>
          <w:trHeight w:val="300"/>
          <w:jc w:val="center"/>
        </w:trPr>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S 200-200-6.3 B</w:t>
            </w:r>
          </w:p>
        </w:tc>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2227</w:t>
            </w:r>
          </w:p>
        </w:tc>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2086</w:t>
            </w:r>
          </w:p>
        </w:tc>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jc w:val="center"/>
              <w:rPr>
                <w:rFonts w:ascii="Times New Roman" w:eastAsia="宋体" w:hAnsi="Times New Roman" w:cs="Times New Roman"/>
                <w:color w:val="000000"/>
                <w:sz w:val="18"/>
                <w:szCs w:val="18"/>
              </w:rPr>
            </w:pPr>
            <w:r w:rsidRPr="004805B8">
              <w:rPr>
                <w:rFonts w:ascii="Times New Roman" w:hAnsi="Times New Roman" w:cs="Times New Roman"/>
                <w:color w:val="000000"/>
                <w:sz w:val="18"/>
                <w:szCs w:val="18"/>
              </w:rPr>
              <w:t>0.93</w:t>
            </w:r>
          </w:p>
        </w:tc>
      </w:tr>
      <w:tr w:rsidR="005E3F1E" w:rsidRPr="004805B8" w:rsidTr="00690039">
        <w:trPr>
          <w:trHeight w:val="300"/>
          <w:jc w:val="center"/>
        </w:trPr>
        <w:tc>
          <w:tcPr>
            <w:tcW w:w="0" w:type="auto"/>
            <w:tcBorders>
              <w:top w:val="single" w:sz="4" w:space="0" w:color="auto"/>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r w:rsidRPr="004805B8">
              <w:rPr>
                <w:rFonts w:ascii="Times New Roman" w:hAnsi="Times New Roman" w:cs="Times New Roman"/>
                <w:color w:val="000000"/>
                <w:kern w:val="0"/>
                <w:sz w:val="18"/>
                <w:szCs w:val="18"/>
              </w:rPr>
              <w:t>Mean</w:t>
            </w:r>
          </w:p>
        </w:tc>
        <w:tc>
          <w:tcPr>
            <w:tcW w:w="0" w:type="auto"/>
            <w:tcBorders>
              <w:top w:val="single" w:sz="4" w:space="0" w:color="auto"/>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p>
        </w:tc>
        <w:tc>
          <w:tcPr>
            <w:tcW w:w="0" w:type="auto"/>
            <w:tcBorders>
              <w:top w:val="single" w:sz="4" w:space="0" w:color="auto"/>
              <w:left w:val="nil"/>
              <w:bottom w:val="nil"/>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p>
        </w:tc>
        <w:tc>
          <w:tcPr>
            <w:tcW w:w="0" w:type="auto"/>
            <w:tcBorders>
              <w:top w:val="single" w:sz="4" w:space="0" w:color="auto"/>
              <w:left w:val="nil"/>
              <w:bottom w:val="nil"/>
              <w:right w:val="nil"/>
            </w:tcBorders>
            <w:shd w:val="clear" w:color="auto" w:fill="auto"/>
            <w:noWrap/>
            <w:vAlign w:val="center"/>
            <w:hideMark/>
          </w:tcPr>
          <w:p w:rsidR="005E3F1E" w:rsidRPr="004805B8" w:rsidRDefault="005E3F1E" w:rsidP="00F73A1F">
            <w:pPr>
              <w:jc w:val="center"/>
              <w:rPr>
                <w:rFonts w:ascii="Times New Roman" w:hAnsi="Times New Roman" w:cs="Times New Roman"/>
                <w:color w:val="000000"/>
                <w:sz w:val="18"/>
                <w:szCs w:val="18"/>
              </w:rPr>
            </w:pPr>
            <w:r w:rsidRPr="004805B8">
              <w:rPr>
                <w:rFonts w:ascii="Times New Roman" w:hAnsi="Times New Roman" w:cs="Times New Roman"/>
                <w:color w:val="000000"/>
                <w:sz w:val="18"/>
                <w:szCs w:val="18"/>
              </w:rPr>
              <w:t>1.01</w:t>
            </w:r>
          </w:p>
        </w:tc>
      </w:tr>
      <w:tr w:rsidR="005E3F1E" w:rsidRPr="004805B8" w:rsidTr="00690039">
        <w:trPr>
          <w:trHeight w:val="300"/>
          <w:jc w:val="center"/>
        </w:trPr>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proofErr w:type="spellStart"/>
            <w:r w:rsidRPr="004805B8">
              <w:rPr>
                <w:rFonts w:ascii="Times New Roman" w:hAnsi="Times New Roman" w:cs="Times New Roman"/>
                <w:color w:val="000000"/>
                <w:kern w:val="0"/>
                <w:sz w:val="18"/>
                <w:szCs w:val="18"/>
              </w:rPr>
              <w:t>Cov</w:t>
            </w:r>
            <w:proofErr w:type="spellEnd"/>
          </w:p>
        </w:tc>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p>
        </w:tc>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widowControl/>
              <w:jc w:val="center"/>
              <w:rPr>
                <w:rFonts w:ascii="Times New Roman" w:hAnsi="Times New Roman" w:cs="Times New Roman"/>
                <w:color w:val="000000"/>
                <w:kern w:val="0"/>
                <w:sz w:val="18"/>
                <w:szCs w:val="18"/>
              </w:rPr>
            </w:pPr>
          </w:p>
        </w:tc>
        <w:tc>
          <w:tcPr>
            <w:tcW w:w="0" w:type="auto"/>
            <w:tcBorders>
              <w:top w:val="nil"/>
              <w:left w:val="nil"/>
              <w:bottom w:val="single" w:sz="4" w:space="0" w:color="auto"/>
              <w:right w:val="nil"/>
            </w:tcBorders>
            <w:shd w:val="clear" w:color="auto" w:fill="auto"/>
            <w:noWrap/>
            <w:vAlign w:val="center"/>
            <w:hideMark/>
          </w:tcPr>
          <w:p w:rsidR="005E3F1E" w:rsidRPr="004805B8" w:rsidRDefault="005E3F1E" w:rsidP="00F73A1F">
            <w:pPr>
              <w:jc w:val="center"/>
              <w:rPr>
                <w:rFonts w:ascii="Times New Roman" w:hAnsi="Times New Roman" w:cs="Times New Roman"/>
                <w:color w:val="000000"/>
                <w:sz w:val="18"/>
                <w:szCs w:val="18"/>
              </w:rPr>
            </w:pPr>
            <w:r w:rsidRPr="004805B8">
              <w:rPr>
                <w:rFonts w:ascii="Times New Roman" w:hAnsi="Times New Roman" w:cs="Times New Roman"/>
                <w:color w:val="000000"/>
                <w:sz w:val="18"/>
                <w:szCs w:val="18"/>
              </w:rPr>
              <w:t>3.91%</w:t>
            </w:r>
          </w:p>
        </w:tc>
      </w:tr>
    </w:tbl>
    <w:p w:rsidR="00BE418F" w:rsidRPr="004805B8" w:rsidRDefault="00BE418F" w:rsidP="00F73A1F">
      <w:pPr>
        <w:rPr>
          <w:rFonts w:ascii="Times New Roman" w:eastAsia="宋体" w:hAnsi="Times New Roman" w:cs="Times New Roman"/>
          <w:sz w:val="20"/>
          <w:szCs w:val="20"/>
        </w:rPr>
      </w:pPr>
    </w:p>
    <w:p w:rsidR="005A39F8" w:rsidRDefault="005A39F8" w:rsidP="00F73A1F">
      <w:pPr>
        <w:rPr>
          <w:rFonts w:ascii="Times New Roman" w:eastAsia="宋体" w:hAnsi="Times New Roman" w:cs="Times New Roman"/>
          <w:b/>
          <w:sz w:val="20"/>
          <w:szCs w:val="20"/>
        </w:rPr>
      </w:pPr>
    </w:p>
    <w:p w:rsidR="00C670AF" w:rsidRPr="004805B8" w:rsidRDefault="00C670AF" w:rsidP="00F73A1F">
      <w:pPr>
        <w:rPr>
          <w:rFonts w:ascii="Times New Roman" w:eastAsia="宋体" w:hAnsi="Times New Roman" w:cs="Times New Roman"/>
          <w:b/>
          <w:sz w:val="20"/>
          <w:szCs w:val="20"/>
        </w:rPr>
      </w:pPr>
      <w:r w:rsidRPr="004805B8">
        <w:rPr>
          <w:rFonts w:ascii="Times New Roman" w:eastAsia="宋体" w:hAnsi="Times New Roman" w:cs="Times New Roman"/>
          <w:b/>
          <w:sz w:val="20"/>
          <w:szCs w:val="20"/>
        </w:rPr>
        <w:t xml:space="preserve">2.3 </w:t>
      </w:r>
      <w:r w:rsidR="000421BD">
        <w:rPr>
          <w:rFonts w:ascii="Times New Roman" w:eastAsia="宋体" w:hAnsi="Times New Roman" w:cs="Times New Roman"/>
          <w:b/>
          <w:sz w:val="20"/>
          <w:szCs w:val="20"/>
        </w:rPr>
        <w:t>Parametric S</w:t>
      </w:r>
      <w:r w:rsidR="006B02FA" w:rsidRPr="004805B8">
        <w:rPr>
          <w:rFonts w:ascii="Times New Roman" w:eastAsia="宋体" w:hAnsi="Times New Roman" w:cs="Times New Roman"/>
          <w:b/>
          <w:sz w:val="20"/>
          <w:szCs w:val="20"/>
        </w:rPr>
        <w:t>tudies</w:t>
      </w:r>
    </w:p>
    <w:p w:rsidR="00EF3D76" w:rsidRDefault="006B02FA" w:rsidP="00D26E36">
      <w:pPr>
        <w:ind w:firstLineChars="200" w:firstLine="400"/>
        <w:rPr>
          <w:rFonts w:ascii="Times New Roman" w:hAnsi="Times New Roman" w:cs="Times New Roman"/>
          <w:color w:val="000000"/>
          <w:kern w:val="0"/>
          <w:sz w:val="20"/>
          <w:szCs w:val="20"/>
        </w:rPr>
      </w:pPr>
      <w:r w:rsidRPr="004805B8">
        <w:rPr>
          <w:rFonts w:ascii="Times New Roman" w:hAnsi="Times New Roman" w:cs="Times New Roman"/>
          <w:color w:val="000000"/>
          <w:kern w:val="0"/>
          <w:sz w:val="20"/>
          <w:szCs w:val="20"/>
        </w:rPr>
        <w:t xml:space="preserve">With the finite element models validated, further numerical analyses were done to generate results over a wider range of geometries and local slenderness to evaluate whether DSM is suitable for hot-rolled RHS/SHS stub </w:t>
      </w:r>
      <w:r w:rsidR="008108DC" w:rsidRPr="004805B8">
        <w:rPr>
          <w:rFonts w:ascii="Times New Roman" w:hAnsi="Times New Roman" w:cs="Times New Roman"/>
          <w:color w:val="000000"/>
          <w:kern w:val="0"/>
          <w:sz w:val="20"/>
          <w:szCs w:val="20"/>
        </w:rPr>
        <w:t>columns</w:t>
      </w:r>
      <w:r w:rsidRPr="004805B8">
        <w:rPr>
          <w:rFonts w:ascii="Times New Roman" w:hAnsi="Times New Roman" w:cs="Times New Roman"/>
          <w:color w:val="000000"/>
          <w:kern w:val="0"/>
          <w:sz w:val="20"/>
          <w:szCs w:val="20"/>
        </w:rPr>
        <w:t>.</w:t>
      </w:r>
      <w:r w:rsidR="005623D2" w:rsidRPr="004805B8">
        <w:rPr>
          <w:rFonts w:ascii="Times New Roman" w:hAnsi="Times New Roman" w:cs="Times New Roman"/>
          <w:color w:val="000000"/>
          <w:kern w:val="0"/>
          <w:sz w:val="20"/>
          <w:szCs w:val="20"/>
        </w:rPr>
        <w:t xml:space="preserve"> A total of 864 different RHS/SHS were modeled, which cover three kinds of yield strengths </w:t>
      </w:r>
      <w:r w:rsidR="00EF3D76" w:rsidRPr="004805B8">
        <w:rPr>
          <w:rFonts w:ascii="Times New Roman" w:hAnsi="Times New Roman" w:cs="Times New Roman"/>
          <w:color w:val="000000"/>
          <w:kern w:val="0"/>
          <w:sz w:val="20"/>
          <w:szCs w:val="20"/>
        </w:rPr>
        <w:t xml:space="preserve">(S275, S355, S460) </w:t>
      </w:r>
      <w:r w:rsidR="005623D2" w:rsidRPr="004805B8">
        <w:rPr>
          <w:rFonts w:ascii="Times New Roman" w:hAnsi="Times New Roman" w:cs="Times New Roman"/>
          <w:color w:val="000000"/>
          <w:kern w:val="0"/>
          <w:sz w:val="20"/>
          <w:szCs w:val="20"/>
        </w:rPr>
        <w:t xml:space="preserve">and four kinds of cross-sections </w:t>
      </w:r>
      <w:r w:rsidR="006B180A" w:rsidRPr="004805B8">
        <w:rPr>
          <w:rFonts w:ascii="Times New Roman" w:hAnsi="Times New Roman" w:cs="Times New Roman"/>
          <w:color w:val="000000"/>
          <w:kern w:val="0"/>
          <w:sz w:val="20"/>
          <w:szCs w:val="20"/>
        </w:rPr>
        <w:t>defined</w:t>
      </w:r>
      <w:r w:rsidR="005623D2" w:rsidRPr="004805B8">
        <w:rPr>
          <w:rFonts w:ascii="Times New Roman" w:hAnsi="Times New Roman" w:cs="Times New Roman"/>
          <w:color w:val="000000"/>
          <w:kern w:val="0"/>
          <w:sz w:val="20"/>
          <w:szCs w:val="20"/>
        </w:rPr>
        <w:t xml:space="preserve"> in </w:t>
      </w:r>
      <w:r w:rsidR="005575E8" w:rsidRPr="004805B8">
        <w:rPr>
          <w:rFonts w:ascii="Times New Roman" w:hAnsi="Times New Roman" w:cs="Times New Roman"/>
          <w:color w:val="000000"/>
          <w:kern w:val="0"/>
          <w:sz w:val="20"/>
          <w:szCs w:val="20"/>
        </w:rPr>
        <w:t>EN 1993-1</w:t>
      </w:r>
      <w:r w:rsidR="006B180A" w:rsidRPr="004805B8">
        <w:rPr>
          <w:rFonts w:ascii="Times New Roman" w:hAnsi="Times New Roman" w:cs="Times New Roman"/>
          <w:color w:val="000000"/>
          <w:kern w:val="0"/>
          <w:sz w:val="20"/>
          <w:szCs w:val="20"/>
        </w:rPr>
        <w:t>-1 [1]</w:t>
      </w:r>
      <w:r w:rsidR="005623D2" w:rsidRPr="004805B8">
        <w:rPr>
          <w:rFonts w:ascii="Times New Roman" w:hAnsi="Times New Roman" w:cs="Times New Roman"/>
          <w:color w:val="000000"/>
          <w:kern w:val="0"/>
          <w:sz w:val="20"/>
          <w:szCs w:val="20"/>
        </w:rPr>
        <w:t>. The value of aspect ratio (</w:t>
      </w:r>
      <w:r w:rsidR="00B4710A" w:rsidRPr="004805B8">
        <w:rPr>
          <w:rFonts w:ascii="Times New Roman" w:hAnsi="Times New Roman" w:cs="Times New Roman"/>
          <w:color w:val="000000"/>
          <w:kern w:val="0"/>
          <w:sz w:val="20"/>
          <w:szCs w:val="20"/>
        </w:rPr>
        <w:t>h</w:t>
      </w:r>
      <w:r w:rsidR="005623D2" w:rsidRPr="004805B8">
        <w:rPr>
          <w:rFonts w:ascii="Times New Roman" w:hAnsi="Times New Roman" w:cs="Times New Roman"/>
          <w:color w:val="000000"/>
          <w:kern w:val="0"/>
          <w:sz w:val="20"/>
          <w:szCs w:val="20"/>
        </w:rPr>
        <w:t>/</w:t>
      </w:r>
      <w:r w:rsidR="00B4710A" w:rsidRPr="004805B8">
        <w:rPr>
          <w:rFonts w:ascii="Times New Roman" w:hAnsi="Times New Roman" w:cs="Times New Roman"/>
          <w:color w:val="000000"/>
          <w:kern w:val="0"/>
          <w:sz w:val="20"/>
          <w:szCs w:val="20"/>
        </w:rPr>
        <w:t>b</w:t>
      </w:r>
      <w:r w:rsidR="005623D2" w:rsidRPr="004805B8">
        <w:rPr>
          <w:rFonts w:ascii="Times New Roman" w:hAnsi="Times New Roman" w:cs="Times New Roman"/>
          <w:color w:val="000000"/>
          <w:kern w:val="0"/>
          <w:sz w:val="20"/>
          <w:szCs w:val="20"/>
        </w:rPr>
        <w:t>) varies from 1</w:t>
      </w:r>
      <w:r w:rsidR="006A4CCE" w:rsidRPr="004805B8">
        <w:rPr>
          <w:rFonts w:ascii="Times New Roman" w:hAnsi="Times New Roman" w:cs="Times New Roman"/>
          <w:color w:val="000000"/>
          <w:kern w:val="0"/>
          <w:sz w:val="20"/>
          <w:szCs w:val="20"/>
        </w:rPr>
        <w:t>mm</w:t>
      </w:r>
      <w:r w:rsidR="005623D2" w:rsidRPr="004805B8">
        <w:rPr>
          <w:rFonts w:ascii="Times New Roman" w:hAnsi="Times New Roman" w:cs="Times New Roman"/>
          <w:color w:val="000000"/>
          <w:kern w:val="0"/>
          <w:sz w:val="20"/>
          <w:szCs w:val="20"/>
        </w:rPr>
        <w:t xml:space="preserve"> to 3</w:t>
      </w:r>
      <w:r w:rsidR="006A4CCE" w:rsidRPr="004805B8">
        <w:rPr>
          <w:rFonts w:ascii="Times New Roman" w:hAnsi="Times New Roman" w:cs="Times New Roman"/>
          <w:color w:val="000000"/>
          <w:kern w:val="0"/>
          <w:sz w:val="20"/>
          <w:szCs w:val="20"/>
        </w:rPr>
        <w:t>mm</w:t>
      </w:r>
      <w:r w:rsidR="005623D2" w:rsidRPr="004805B8">
        <w:rPr>
          <w:rFonts w:ascii="Times New Roman" w:hAnsi="Times New Roman" w:cs="Times New Roman"/>
          <w:color w:val="000000"/>
          <w:kern w:val="0"/>
          <w:sz w:val="20"/>
          <w:szCs w:val="20"/>
        </w:rPr>
        <w:t>, the value of B varies from 40</w:t>
      </w:r>
      <w:r w:rsidR="006A4CCE" w:rsidRPr="004805B8">
        <w:rPr>
          <w:rFonts w:ascii="Times New Roman" w:hAnsi="Times New Roman" w:cs="Times New Roman"/>
          <w:color w:val="000000"/>
          <w:kern w:val="0"/>
          <w:sz w:val="20"/>
          <w:szCs w:val="20"/>
        </w:rPr>
        <w:t>mm</w:t>
      </w:r>
      <w:r w:rsidR="005623D2" w:rsidRPr="004805B8">
        <w:rPr>
          <w:rFonts w:ascii="Times New Roman" w:hAnsi="Times New Roman" w:cs="Times New Roman"/>
          <w:color w:val="000000"/>
          <w:kern w:val="0"/>
          <w:sz w:val="20"/>
          <w:szCs w:val="20"/>
        </w:rPr>
        <w:t xml:space="preserve"> to 80mm, the value of H varies from 40</w:t>
      </w:r>
      <w:r w:rsidR="006A4CCE" w:rsidRPr="004805B8">
        <w:rPr>
          <w:rFonts w:ascii="Times New Roman" w:hAnsi="Times New Roman" w:cs="Times New Roman"/>
          <w:color w:val="000000"/>
          <w:kern w:val="0"/>
          <w:sz w:val="20"/>
          <w:szCs w:val="20"/>
        </w:rPr>
        <w:t>mm</w:t>
      </w:r>
      <w:r w:rsidR="005623D2" w:rsidRPr="004805B8">
        <w:rPr>
          <w:rFonts w:ascii="Times New Roman" w:hAnsi="Times New Roman" w:cs="Times New Roman"/>
          <w:color w:val="000000"/>
          <w:kern w:val="0"/>
          <w:sz w:val="20"/>
          <w:szCs w:val="20"/>
        </w:rPr>
        <w:t xml:space="preserve"> to 200mm and the value of inner radius which equals to the value of thickness varies from 1.5</w:t>
      </w:r>
      <w:r w:rsidR="006A4CCE" w:rsidRPr="004805B8">
        <w:rPr>
          <w:rFonts w:ascii="Times New Roman" w:hAnsi="Times New Roman" w:cs="Times New Roman"/>
          <w:color w:val="000000"/>
          <w:kern w:val="0"/>
          <w:sz w:val="20"/>
          <w:szCs w:val="20"/>
        </w:rPr>
        <w:t xml:space="preserve">mm </w:t>
      </w:r>
      <w:r w:rsidR="005623D2" w:rsidRPr="004805B8">
        <w:rPr>
          <w:rFonts w:ascii="Times New Roman" w:hAnsi="Times New Roman" w:cs="Times New Roman"/>
          <w:color w:val="000000"/>
          <w:kern w:val="0"/>
          <w:sz w:val="20"/>
          <w:szCs w:val="20"/>
        </w:rPr>
        <w:t>to 5mm</w:t>
      </w:r>
      <w:r w:rsidR="006A4CCE" w:rsidRPr="004805B8">
        <w:rPr>
          <w:rFonts w:ascii="Times New Roman" w:hAnsi="Times New Roman" w:cs="Times New Roman"/>
          <w:color w:val="000000"/>
          <w:kern w:val="0"/>
          <w:sz w:val="20"/>
          <w:szCs w:val="20"/>
        </w:rPr>
        <w:t>.</w:t>
      </w:r>
      <w:r w:rsidR="004F684F" w:rsidRPr="004805B8">
        <w:rPr>
          <w:rFonts w:ascii="Times New Roman" w:hAnsi="Times New Roman" w:cs="Times New Roman"/>
          <w:color w:val="000000"/>
          <w:kern w:val="0"/>
          <w:sz w:val="20"/>
          <w:szCs w:val="20"/>
        </w:rPr>
        <w:t xml:space="preserve"> The material properties used in the parametric studies </w:t>
      </w:r>
      <w:r w:rsidR="00EF3D76" w:rsidRPr="004805B8">
        <w:rPr>
          <w:rFonts w:ascii="Times New Roman" w:hAnsi="Times New Roman" w:cs="Times New Roman"/>
          <w:color w:val="000000"/>
          <w:kern w:val="0"/>
          <w:sz w:val="20"/>
          <w:szCs w:val="20"/>
        </w:rPr>
        <w:t>are presented in table</w:t>
      </w:r>
      <w:r w:rsidR="006B180A" w:rsidRPr="004805B8">
        <w:rPr>
          <w:rFonts w:ascii="Times New Roman" w:hAnsi="Times New Roman" w:cs="Times New Roman"/>
          <w:color w:val="000000"/>
          <w:kern w:val="0"/>
          <w:sz w:val="20"/>
          <w:szCs w:val="20"/>
        </w:rPr>
        <w:t xml:space="preserve"> </w:t>
      </w:r>
      <w:r w:rsidR="00EF3D76" w:rsidRPr="004805B8">
        <w:rPr>
          <w:rFonts w:ascii="Times New Roman" w:hAnsi="Times New Roman" w:cs="Times New Roman"/>
          <w:color w:val="000000"/>
          <w:kern w:val="0"/>
          <w:sz w:val="20"/>
          <w:szCs w:val="20"/>
        </w:rPr>
        <w:t xml:space="preserve">2 and other properties that are not </w:t>
      </w:r>
      <w:r w:rsidR="00EF3D76" w:rsidRPr="004805B8">
        <w:rPr>
          <w:rFonts w:ascii="Times New Roman" w:hAnsi="Times New Roman" w:cs="Times New Roman"/>
          <w:color w:val="000000"/>
          <w:kern w:val="0"/>
          <w:sz w:val="20"/>
          <w:szCs w:val="20"/>
        </w:rPr>
        <w:lastRenderedPageBreak/>
        <w:t>mentioned in this paper</w:t>
      </w:r>
      <w:bookmarkStart w:id="16" w:name="OLE_LINK17"/>
      <w:bookmarkStart w:id="17" w:name="OLE_LINK18"/>
      <w:r w:rsidR="00EF3D76" w:rsidRPr="004805B8">
        <w:rPr>
          <w:rFonts w:ascii="Times New Roman" w:hAnsi="Times New Roman" w:cs="Times New Roman"/>
          <w:color w:val="000000"/>
          <w:kern w:val="0"/>
          <w:sz w:val="20"/>
          <w:szCs w:val="20"/>
        </w:rPr>
        <w:t xml:space="preserve"> can refer to</w:t>
      </w:r>
      <w:bookmarkEnd w:id="16"/>
      <w:bookmarkEnd w:id="17"/>
      <w:r w:rsidR="006B180A" w:rsidRPr="004805B8">
        <w:rPr>
          <w:rFonts w:ascii="Times New Roman" w:hAnsi="Times New Roman" w:cs="Times New Roman"/>
          <w:color w:val="000000"/>
          <w:kern w:val="0"/>
          <w:sz w:val="20"/>
          <w:szCs w:val="20"/>
        </w:rPr>
        <w:t xml:space="preserve"> EN 1993-1-1 [1]</w:t>
      </w:r>
      <w:r w:rsidR="00EF3D76" w:rsidRPr="004805B8">
        <w:rPr>
          <w:rFonts w:ascii="Times New Roman" w:hAnsi="Times New Roman" w:cs="Times New Roman"/>
          <w:color w:val="000000"/>
          <w:kern w:val="0"/>
          <w:sz w:val="20"/>
          <w:szCs w:val="20"/>
        </w:rPr>
        <w:t xml:space="preserve"> and ECCS</w:t>
      </w:r>
      <w:r w:rsidR="006B180A" w:rsidRPr="004805B8">
        <w:rPr>
          <w:rFonts w:ascii="Times New Roman" w:hAnsi="Times New Roman" w:cs="Times New Roman"/>
          <w:color w:val="000000"/>
          <w:kern w:val="0"/>
          <w:sz w:val="20"/>
          <w:szCs w:val="20"/>
        </w:rPr>
        <w:t xml:space="preserve"> [7]</w:t>
      </w:r>
      <w:r w:rsidR="00EF3D76" w:rsidRPr="004805B8">
        <w:rPr>
          <w:rFonts w:ascii="Times New Roman" w:hAnsi="Times New Roman" w:cs="Times New Roman"/>
          <w:color w:val="000000"/>
          <w:kern w:val="0"/>
          <w:sz w:val="20"/>
          <w:szCs w:val="20"/>
        </w:rPr>
        <w:t>.</w:t>
      </w:r>
    </w:p>
    <w:p w:rsidR="005A39F8" w:rsidRPr="004805B8" w:rsidRDefault="005A39F8" w:rsidP="00D26E36">
      <w:pPr>
        <w:ind w:firstLineChars="200" w:firstLine="400"/>
        <w:rPr>
          <w:rFonts w:ascii="Times New Roman" w:hAnsi="Times New Roman" w:cs="Times New Roman"/>
          <w:color w:val="000000"/>
          <w:kern w:val="0"/>
          <w:sz w:val="20"/>
          <w:szCs w:val="20"/>
        </w:rPr>
      </w:pPr>
    </w:p>
    <w:p w:rsidR="00EF3D76" w:rsidRPr="004805B8" w:rsidRDefault="00EF3D76" w:rsidP="00F73A1F">
      <w:pPr>
        <w:jc w:val="center"/>
        <w:rPr>
          <w:rFonts w:ascii="Times New Roman" w:hAnsi="Times New Roman" w:cs="Times New Roman"/>
          <w:b/>
          <w:color w:val="000000" w:themeColor="text1"/>
          <w:sz w:val="18"/>
          <w:szCs w:val="18"/>
        </w:rPr>
      </w:pPr>
      <w:r w:rsidRPr="004805B8">
        <w:rPr>
          <w:rFonts w:ascii="Times New Roman" w:hAnsi="Times New Roman" w:cs="Times New Roman"/>
          <w:b/>
          <w:color w:val="000000" w:themeColor="text1"/>
          <w:sz w:val="18"/>
          <w:szCs w:val="18"/>
        </w:rPr>
        <w:t xml:space="preserve">Table 2 </w:t>
      </w:r>
      <w:r w:rsidR="009745C9" w:rsidRPr="004805B8">
        <w:rPr>
          <w:rFonts w:ascii="Times New Roman" w:hAnsi="Times New Roman" w:cs="Times New Roman"/>
          <w:b/>
          <w:color w:val="000000" w:themeColor="text1"/>
          <w:sz w:val="18"/>
          <w:szCs w:val="18"/>
        </w:rPr>
        <w:t xml:space="preserve"> </w:t>
      </w:r>
      <w:r w:rsidR="006B3FA2">
        <w:rPr>
          <w:rFonts w:ascii="Times New Roman" w:hAnsi="Times New Roman" w:cs="Times New Roman"/>
          <w:b/>
          <w:color w:val="000000" w:themeColor="text1"/>
          <w:sz w:val="18"/>
          <w:szCs w:val="18"/>
        </w:rPr>
        <w:t>Material Properties of S</w:t>
      </w:r>
      <w:r w:rsidRPr="004805B8">
        <w:rPr>
          <w:rFonts w:ascii="Times New Roman" w:hAnsi="Times New Roman" w:cs="Times New Roman"/>
          <w:b/>
          <w:color w:val="000000" w:themeColor="text1"/>
          <w:sz w:val="18"/>
          <w:szCs w:val="18"/>
        </w:rPr>
        <w:t>teels</w:t>
      </w:r>
    </w:p>
    <w:tbl>
      <w:tblPr>
        <w:tblW w:w="0" w:type="auto"/>
        <w:jc w:val="center"/>
        <w:tblLook w:val="04A0" w:firstRow="1" w:lastRow="0" w:firstColumn="1" w:lastColumn="0" w:noHBand="0" w:noVBand="1"/>
      </w:tblPr>
      <w:tblGrid>
        <w:gridCol w:w="1131"/>
        <w:gridCol w:w="756"/>
        <w:gridCol w:w="666"/>
        <w:gridCol w:w="666"/>
        <w:gridCol w:w="486"/>
        <w:gridCol w:w="531"/>
      </w:tblGrid>
      <w:tr w:rsidR="00EF3D76" w:rsidRPr="004805B8" w:rsidTr="00EF3D76">
        <w:trPr>
          <w:trHeight w:val="345"/>
          <w:jc w:val="center"/>
        </w:trPr>
        <w:tc>
          <w:tcPr>
            <w:tcW w:w="0" w:type="auto"/>
            <w:vMerge w:val="restart"/>
            <w:tcBorders>
              <w:top w:val="single" w:sz="4" w:space="0" w:color="auto"/>
              <w:left w:val="nil"/>
              <w:bottom w:val="double" w:sz="6" w:space="0" w:color="000000"/>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Steel Grades</w:t>
            </w:r>
          </w:p>
        </w:tc>
        <w:tc>
          <w:tcPr>
            <w:tcW w:w="0" w:type="auto"/>
            <w:vMerge w:val="restart"/>
            <w:tcBorders>
              <w:top w:val="single" w:sz="4" w:space="0" w:color="auto"/>
              <w:left w:val="nil"/>
              <w:bottom w:val="double" w:sz="6" w:space="0" w:color="000000"/>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E</w:t>
            </w:r>
            <w:r w:rsidRPr="004805B8">
              <w:rPr>
                <w:rFonts w:ascii="Times New Roman" w:eastAsia="宋体" w:hAnsi="Times New Roman" w:cs="Times New Roman"/>
                <w:color w:val="000000"/>
                <w:kern w:val="0"/>
                <w:sz w:val="18"/>
                <w:szCs w:val="18"/>
              </w:rPr>
              <w:br/>
              <w:t>(</w:t>
            </w:r>
            <w:proofErr w:type="spellStart"/>
            <w:r w:rsidRPr="004805B8">
              <w:rPr>
                <w:rFonts w:ascii="Times New Roman" w:eastAsia="宋体" w:hAnsi="Times New Roman" w:cs="Times New Roman"/>
                <w:color w:val="000000"/>
                <w:kern w:val="0"/>
                <w:sz w:val="18"/>
                <w:szCs w:val="18"/>
              </w:rPr>
              <w:t>Mpa</w:t>
            </w:r>
            <w:proofErr w:type="spellEnd"/>
            <w:r w:rsidRPr="004805B8">
              <w:rPr>
                <w:rFonts w:ascii="Times New Roman" w:eastAsia="宋体" w:hAnsi="Times New Roman" w:cs="Times New Roman"/>
                <w:color w:val="000000"/>
                <w:kern w:val="0"/>
                <w:sz w:val="18"/>
                <w:szCs w:val="18"/>
              </w:rPr>
              <w:t>)</w:t>
            </w:r>
          </w:p>
        </w:tc>
        <w:tc>
          <w:tcPr>
            <w:tcW w:w="0" w:type="auto"/>
            <w:vMerge w:val="restart"/>
            <w:tcBorders>
              <w:top w:val="single" w:sz="4" w:space="0" w:color="auto"/>
              <w:left w:val="nil"/>
              <w:bottom w:val="double" w:sz="6" w:space="0" w:color="000000"/>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proofErr w:type="spellStart"/>
            <w:r w:rsidRPr="004805B8">
              <w:rPr>
                <w:rFonts w:ascii="Times New Roman" w:eastAsia="宋体" w:hAnsi="Times New Roman" w:cs="Times New Roman"/>
                <w:color w:val="000000"/>
                <w:kern w:val="0"/>
                <w:sz w:val="18"/>
                <w:szCs w:val="18"/>
              </w:rPr>
              <w:t>f</w:t>
            </w:r>
            <w:r w:rsidRPr="004805B8">
              <w:rPr>
                <w:rFonts w:ascii="Times New Roman" w:eastAsia="宋体" w:hAnsi="Times New Roman" w:cs="Times New Roman"/>
                <w:color w:val="000000"/>
                <w:kern w:val="0"/>
                <w:sz w:val="18"/>
                <w:szCs w:val="18"/>
                <w:vertAlign w:val="subscript"/>
              </w:rPr>
              <w:t>y</w:t>
            </w:r>
            <w:proofErr w:type="spellEnd"/>
            <w:r w:rsidRPr="004805B8">
              <w:rPr>
                <w:rFonts w:ascii="Times New Roman" w:eastAsia="宋体" w:hAnsi="Times New Roman" w:cs="Times New Roman"/>
                <w:color w:val="000000"/>
                <w:kern w:val="0"/>
                <w:sz w:val="18"/>
                <w:szCs w:val="18"/>
                <w:vertAlign w:val="subscript"/>
              </w:rPr>
              <w:br/>
            </w:r>
            <w:r w:rsidRPr="004805B8">
              <w:rPr>
                <w:rFonts w:ascii="Times New Roman" w:eastAsia="宋体" w:hAnsi="Times New Roman" w:cs="Times New Roman"/>
                <w:color w:val="000000"/>
                <w:kern w:val="0"/>
                <w:sz w:val="18"/>
                <w:szCs w:val="18"/>
              </w:rPr>
              <w:t>(</w:t>
            </w:r>
            <w:proofErr w:type="spellStart"/>
            <w:r w:rsidRPr="004805B8">
              <w:rPr>
                <w:rFonts w:ascii="Times New Roman" w:eastAsia="宋体" w:hAnsi="Times New Roman" w:cs="Times New Roman"/>
                <w:color w:val="000000"/>
                <w:kern w:val="0"/>
                <w:sz w:val="18"/>
                <w:szCs w:val="18"/>
              </w:rPr>
              <w:t>Mpa</w:t>
            </w:r>
            <w:proofErr w:type="spellEnd"/>
            <w:r w:rsidRPr="004805B8">
              <w:rPr>
                <w:rFonts w:ascii="Times New Roman" w:eastAsia="宋体" w:hAnsi="Times New Roman" w:cs="Times New Roman"/>
                <w:color w:val="000000"/>
                <w:kern w:val="0"/>
                <w:sz w:val="18"/>
                <w:szCs w:val="18"/>
              </w:rPr>
              <w:t>)</w:t>
            </w:r>
          </w:p>
        </w:tc>
        <w:tc>
          <w:tcPr>
            <w:tcW w:w="0" w:type="auto"/>
            <w:vMerge w:val="restart"/>
            <w:tcBorders>
              <w:top w:val="single" w:sz="4" w:space="0" w:color="auto"/>
              <w:left w:val="nil"/>
              <w:bottom w:val="double" w:sz="6" w:space="0" w:color="000000"/>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proofErr w:type="spellStart"/>
            <w:r w:rsidRPr="004805B8">
              <w:rPr>
                <w:rFonts w:ascii="Times New Roman" w:eastAsia="宋体" w:hAnsi="Times New Roman" w:cs="Times New Roman"/>
                <w:color w:val="000000"/>
                <w:kern w:val="0"/>
                <w:sz w:val="18"/>
                <w:szCs w:val="18"/>
              </w:rPr>
              <w:t>f</w:t>
            </w:r>
            <w:r w:rsidRPr="004805B8">
              <w:rPr>
                <w:rFonts w:ascii="Times New Roman" w:eastAsia="宋体" w:hAnsi="Times New Roman" w:cs="Times New Roman"/>
                <w:color w:val="000000"/>
                <w:kern w:val="0"/>
                <w:sz w:val="18"/>
                <w:szCs w:val="18"/>
                <w:vertAlign w:val="subscript"/>
              </w:rPr>
              <w:t>u</w:t>
            </w:r>
            <w:proofErr w:type="spellEnd"/>
            <w:r w:rsidRPr="004805B8">
              <w:rPr>
                <w:rFonts w:ascii="Times New Roman" w:eastAsia="宋体" w:hAnsi="Times New Roman" w:cs="Times New Roman"/>
                <w:color w:val="000000"/>
                <w:kern w:val="0"/>
                <w:sz w:val="18"/>
                <w:szCs w:val="18"/>
                <w:vertAlign w:val="subscript"/>
              </w:rPr>
              <w:br/>
            </w:r>
            <w:r w:rsidRPr="004805B8">
              <w:rPr>
                <w:rFonts w:ascii="Times New Roman" w:eastAsia="宋体" w:hAnsi="Times New Roman" w:cs="Times New Roman"/>
                <w:color w:val="000000"/>
                <w:kern w:val="0"/>
                <w:sz w:val="18"/>
                <w:szCs w:val="18"/>
              </w:rPr>
              <w:t>(</w:t>
            </w:r>
            <w:proofErr w:type="spellStart"/>
            <w:r w:rsidRPr="004805B8">
              <w:rPr>
                <w:rFonts w:ascii="Times New Roman" w:eastAsia="宋体" w:hAnsi="Times New Roman" w:cs="Times New Roman"/>
                <w:color w:val="000000"/>
                <w:kern w:val="0"/>
                <w:sz w:val="18"/>
                <w:szCs w:val="18"/>
              </w:rPr>
              <w:t>Mpa</w:t>
            </w:r>
            <w:proofErr w:type="spellEnd"/>
            <w:r w:rsidRPr="004805B8">
              <w:rPr>
                <w:rFonts w:ascii="Times New Roman" w:eastAsia="宋体" w:hAnsi="Times New Roman" w:cs="Times New Roman"/>
                <w:color w:val="000000"/>
                <w:kern w:val="0"/>
                <w:sz w:val="18"/>
                <w:szCs w:val="18"/>
              </w:rPr>
              <w:t>)</w:t>
            </w:r>
          </w:p>
        </w:tc>
        <w:tc>
          <w:tcPr>
            <w:tcW w:w="0" w:type="auto"/>
            <w:vMerge w:val="restart"/>
            <w:tcBorders>
              <w:top w:val="single" w:sz="4" w:space="0" w:color="auto"/>
              <w:left w:val="nil"/>
              <w:bottom w:val="double" w:sz="6" w:space="0" w:color="000000"/>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proofErr w:type="spellStart"/>
            <w:r w:rsidRPr="004805B8">
              <w:rPr>
                <w:rFonts w:ascii="Times New Roman" w:eastAsia="宋体" w:hAnsi="Times New Roman" w:cs="Times New Roman"/>
                <w:color w:val="000000"/>
                <w:kern w:val="0"/>
                <w:sz w:val="18"/>
                <w:szCs w:val="18"/>
              </w:rPr>
              <w:t>ε</w:t>
            </w:r>
            <w:r w:rsidRPr="004805B8">
              <w:rPr>
                <w:rFonts w:ascii="Times New Roman" w:eastAsia="宋体" w:hAnsi="Times New Roman" w:cs="Times New Roman"/>
                <w:color w:val="000000"/>
                <w:kern w:val="0"/>
                <w:sz w:val="18"/>
                <w:szCs w:val="18"/>
                <w:vertAlign w:val="subscript"/>
              </w:rPr>
              <w:t>y</w:t>
            </w:r>
            <w:proofErr w:type="spellEnd"/>
            <w:r w:rsidRPr="004805B8">
              <w:rPr>
                <w:rFonts w:ascii="Times New Roman" w:eastAsia="宋体" w:hAnsi="Times New Roman" w:cs="Times New Roman"/>
                <w:color w:val="000000"/>
                <w:kern w:val="0"/>
                <w:sz w:val="18"/>
                <w:szCs w:val="18"/>
                <w:vertAlign w:val="subscript"/>
              </w:rPr>
              <w:br/>
            </w:r>
            <w:r w:rsidRPr="004805B8">
              <w:rPr>
                <w:rFonts w:ascii="Times New Roman" w:eastAsia="宋体" w:hAnsi="Times New Roman" w:cs="Times New Roman"/>
                <w:color w:val="000000"/>
                <w:kern w:val="0"/>
                <w:sz w:val="18"/>
                <w:szCs w:val="18"/>
              </w:rPr>
              <w:t>(%)</w:t>
            </w:r>
          </w:p>
        </w:tc>
        <w:tc>
          <w:tcPr>
            <w:tcW w:w="0" w:type="auto"/>
            <w:vMerge w:val="restart"/>
            <w:tcBorders>
              <w:top w:val="single" w:sz="4" w:space="0" w:color="auto"/>
              <w:left w:val="nil"/>
              <w:bottom w:val="double" w:sz="6" w:space="0" w:color="000000"/>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proofErr w:type="spellStart"/>
            <w:r w:rsidRPr="004805B8">
              <w:rPr>
                <w:rFonts w:ascii="Times New Roman" w:eastAsia="宋体" w:hAnsi="Times New Roman" w:cs="Times New Roman"/>
                <w:color w:val="000000"/>
                <w:kern w:val="0"/>
                <w:sz w:val="18"/>
                <w:szCs w:val="18"/>
              </w:rPr>
              <w:t>ε</w:t>
            </w:r>
            <w:r w:rsidRPr="004805B8">
              <w:rPr>
                <w:rFonts w:ascii="Times New Roman" w:eastAsia="宋体" w:hAnsi="Times New Roman" w:cs="Times New Roman"/>
                <w:color w:val="000000"/>
                <w:kern w:val="0"/>
                <w:sz w:val="18"/>
                <w:szCs w:val="18"/>
                <w:vertAlign w:val="subscript"/>
              </w:rPr>
              <w:t>u</w:t>
            </w:r>
            <w:proofErr w:type="spellEnd"/>
            <w:r w:rsidRPr="004805B8">
              <w:rPr>
                <w:rFonts w:ascii="Times New Roman" w:eastAsia="宋体" w:hAnsi="Times New Roman" w:cs="Times New Roman"/>
                <w:color w:val="000000"/>
                <w:kern w:val="0"/>
                <w:sz w:val="18"/>
                <w:szCs w:val="18"/>
                <w:vertAlign w:val="subscript"/>
              </w:rPr>
              <w:br/>
            </w:r>
            <w:r w:rsidRPr="004805B8">
              <w:rPr>
                <w:rFonts w:ascii="Times New Roman" w:eastAsia="宋体" w:hAnsi="Times New Roman" w:cs="Times New Roman"/>
                <w:color w:val="000000"/>
                <w:kern w:val="0"/>
                <w:sz w:val="18"/>
                <w:szCs w:val="18"/>
              </w:rPr>
              <w:t>(%)</w:t>
            </w:r>
          </w:p>
        </w:tc>
      </w:tr>
      <w:tr w:rsidR="00EF3D76" w:rsidRPr="004805B8" w:rsidTr="00EF3D76">
        <w:trPr>
          <w:trHeight w:val="315"/>
          <w:jc w:val="center"/>
        </w:trPr>
        <w:tc>
          <w:tcPr>
            <w:tcW w:w="0" w:type="auto"/>
            <w:vMerge/>
            <w:tcBorders>
              <w:top w:val="double" w:sz="6" w:space="0" w:color="auto"/>
              <w:left w:val="nil"/>
              <w:bottom w:val="single" w:sz="4" w:space="0" w:color="auto"/>
              <w:right w:val="nil"/>
            </w:tcBorders>
            <w:vAlign w:val="center"/>
            <w:hideMark/>
          </w:tcPr>
          <w:p w:rsidR="00EF3D76" w:rsidRPr="004805B8" w:rsidRDefault="00EF3D76" w:rsidP="00F73A1F">
            <w:pPr>
              <w:widowControl/>
              <w:jc w:val="left"/>
              <w:rPr>
                <w:rFonts w:ascii="Times New Roman" w:eastAsia="宋体" w:hAnsi="Times New Roman" w:cs="Times New Roman"/>
                <w:color w:val="000000"/>
                <w:kern w:val="0"/>
                <w:sz w:val="18"/>
                <w:szCs w:val="18"/>
              </w:rPr>
            </w:pPr>
          </w:p>
        </w:tc>
        <w:tc>
          <w:tcPr>
            <w:tcW w:w="0" w:type="auto"/>
            <w:vMerge/>
            <w:tcBorders>
              <w:top w:val="double" w:sz="6" w:space="0" w:color="auto"/>
              <w:left w:val="nil"/>
              <w:bottom w:val="single" w:sz="4" w:space="0" w:color="auto"/>
              <w:right w:val="nil"/>
            </w:tcBorders>
            <w:vAlign w:val="center"/>
            <w:hideMark/>
          </w:tcPr>
          <w:p w:rsidR="00EF3D76" w:rsidRPr="004805B8" w:rsidRDefault="00EF3D76" w:rsidP="00F73A1F">
            <w:pPr>
              <w:widowControl/>
              <w:jc w:val="left"/>
              <w:rPr>
                <w:rFonts w:ascii="Times New Roman" w:eastAsia="宋体" w:hAnsi="Times New Roman" w:cs="Times New Roman"/>
                <w:color w:val="000000"/>
                <w:kern w:val="0"/>
                <w:sz w:val="18"/>
                <w:szCs w:val="18"/>
              </w:rPr>
            </w:pPr>
          </w:p>
        </w:tc>
        <w:tc>
          <w:tcPr>
            <w:tcW w:w="0" w:type="auto"/>
            <w:vMerge/>
            <w:tcBorders>
              <w:top w:val="double" w:sz="6" w:space="0" w:color="auto"/>
              <w:left w:val="nil"/>
              <w:bottom w:val="single" w:sz="4" w:space="0" w:color="auto"/>
              <w:right w:val="nil"/>
            </w:tcBorders>
            <w:vAlign w:val="center"/>
            <w:hideMark/>
          </w:tcPr>
          <w:p w:rsidR="00EF3D76" w:rsidRPr="004805B8" w:rsidRDefault="00EF3D76" w:rsidP="00F73A1F">
            <w:pPr>
              <w:widowControl/>
              <w:jc w:val="left"/>
              <w:rPr>
                <w:rFonts w:ascii="Times New Roman" w:eastAsia="宋体" w:hAnsi="Times New Roman" w:cs="Times New Roman"/>
                <w:color w:val="000000"/>
                <w:kern w:val="0"/>
                <w:sz w:val="18"/>
                <w:szCs w:val="18"/>
              </w:rPr>
            </w:pPr>
          </w:p>
        </w:tc>
        <w:tc>
          <w:tcPr>
            <w:tcW w:w="0" w:type="auto"/>
            <w:vMerge/>
            <w:tcBorders>
              <w:top w:val="double" w:sz="6" w:space="0" w:color="auto"/>
              <w:left w:val="nil"/>
              <w:bottom w:val="single" w:sz="4" w:space="0" w:color="auto"/>
              <w:right w:val="nil"/>
            </w:tcBorders>
            <w:vAlign w:val="center"/>
            <w:hideMark/>
          </w:tcPr>
          <w:p w:rsidR="00EF3D76" w:rsidRPr="004805B8" w:rsidRDefault="00EF3D76" w:rsidP="00F73A1F">
            <w:pPr>
              <w:widowControl/>
              <w:jc w:val="left"/>
              <w:rPr>
                <w:rFonts w:ascii="Times New Roman" w:eastAsia="宋体" w:hAnsi="Times New Roman" w:cs="Times New Roman"/>
                <w:color w:val="000000"/>
                <w:kern w:val="0"/>
                <w:sz w:val="18"/>
                <w:szCs w:val="18"/>
              </w:rPr>
            </w:pPr>
          </w:p>
        </w:tc>
        <w:tc>
          <w:tcPr>
            <w:tcW w:w="0" w:type="auto"/>
            <w:vMerge/>
            <w:tcBorders>
              <w:top w:val="double" w:sz="6" w:space="0" w:color="auto"/>
              <w:left w:val="nil"/>
              <w:bottom w:val="single" w:sz="4" w:space="0" w:color="auto"/>
              <w:right w:val="nil"/>
            </w:tcBorders>
            <w:vAlign w:val="center"/>
            <w:hideMark/>
          </w:tcPr>
          <w:p w:rsidR="00EF3D76" w:rsidRPr="004805B8" w:rsidRDefault="00EF3D76" w:rsidP="00F73A1F">
            <w:pPr>
              <w:widowControl/>
              <w:jc w:val="left"/>
              <w:rPr>
                <w:rFonts w:ascii="Times New Roman" w:eastAsia="宋体" w:hAnsi="Times New Roman" w:cs="Times New Roman"/>
                <w:color w:val="000000"/>
                <w:kern w:val="0"/>
                <w:sz w:val="18"/>
                <w:szCs w:val="18"/>
              </w:rPr>
            </w:pPr>
          </w:p>
        </w:tc>
        <w:tc>
          <w:tcPr>
            <w:tcW w:w="0" w:type="auto"/>
            <w:vMerge/>
            <w:tcBorders>
              <w:top w:val="double" w:sz="6" w:space="0" w:color="auto"/>
              <w:left w:val="nil"/>
              <w:bottom w:val="single" w:sz="4" w:space="0" w:color="auto"/>
              <w:right w:val="nil"/>
            </w:tcBorders>
            <w:vAlign w:val="center"/>
            <w:hideMark/>
          </w:tcPr>
          <w:p w:rsidR="00EF3D76" w:rsidRPr="004805B8" w:rsidRDefault="00EF3D76" w:rsidP="00F73A1F">
            <w:pPr>
              <w:widowControl/>
              <w:jc w:val="left"/>
              <w:rPr>
                <w:rFonts w:ascii="Times New Roman" w:eastAsia="宋体" w:hAnsi="Times New Roman" w:cs="Times New Roman"/>
                <w:color w:val="000000"/>
                <w:kern w:val="0"/>
                <w:sz w:val="18"/>
                <w:szCs w:val="18"/>
              </w:rPr>
            </w:pPr>
          </w:p>
        </w:tc>
      </w:tr>
      <w:tr w:rsidR="00EF3D76" w:rsidRPr="004805B8" w:rsidTr="00EF3D76">
        <w:trPr>
          <w:trHeight w:val="315"/>
          <w:jc w:val="center"/>
        </w:trPr>
        <w:tc>
          <w:tcPr>
            <w:tcW w:w="0" w:type="auto"/>
            <w:tcBorders>
              <w:top w:val="single" w:sz="4" w:space="0" w:color="auto"/>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S275</w:t>
            </w:r>
          </w:p>
        </w:tc>
        <w:tc>
          <w:tcPr>
            <w:tcW w:w="0" w:type="auto"/>
            <w:tcBorders>
              <w:top w:val="single" w:sz="4" w:space="0" w:color="auto"/>
              <w:left w:val="nil"/>
              <w:bottom w:val="nil"/>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210000</w:t>
            </w:r>
          </w:p>
        </w:tc>
        <w:tc>
          <w:tcPr>
            <w:tcW w:w="0" w:type="auto"/>
            <w:tcBorders>
              <w:top w:val="single" w:sz="4" w:space="0" w:color="auto"/>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275</w:t>
            </w:r>
          </w:p>
        </w:tc>
        <w:tc>
          <w:tcPr>
            <w:tcW w:w="0" w:type="auto"/>
            <w:tcBorders>
              <w:top w:val="single" w:sz="4" w:space="0" w:color="auto"/>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430</w:t>
            </w:r>
          </w:p>
        </w:tc>
        <w:tc>
          <w:tcPr>
            <w:tcW w:w="0" w:type="auto"/>
            <w:tcBorders>
              <w:top w:val="single" w:sz="4" w:space="0" w:color="auto"/>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1.3</w:t>
            </w:r>
          </w:p>
        </w:tc>
        <w:tc>
          <w:tcPr>
            <w:tcW w:w="0" w:type="auto"/>
            <w:tcBorders>
              <w:top w:val="single" w:sz="4" w:space="0" w:color="auto"/>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21.6</w:t>
            </w:r>
          </w:p>
        </w:tc>
      </w:tr>
      <w:tr w:rsidR="00EF3D76" w:rsidRPr="004805B8" w:rsidTr="0098664B">
        <w:trPr>
          <w:trHeight w:val="300"/>
          <w:jc w:val="center"/>
        </w:trPr>
        <w:tc>
          <w:tcPr>
            <w:tcW w:w="0" w:type="auto"/>
            <w:tcBorders>
              <w:top w:val="nil"/>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S355</w:t>
            </w:r>
          </w:p>
        </w:tc>
        <w:tc>
          <w:tcPr>
            <w:tcW w:w="0" w:type="auto"/>
            <w:tcBorders>
              <w:top w:val="nil"/>
              <w:left w:val="nil"/>
              <w:bottom w:val="nil"/>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210000</w:t>
            </w:r>
          </w:p>
        </w:tc>
        <w:tc>
          <w:tcPr>
            <w:tcW w:w="0" w:type="auto"/>
            <w:tcBorders>
              <w:top w:val="nil"/>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355</w:t>
            </w:r>
          </w:p>
        </w:tc>
        <w:tc>
          <w:tcPr>
            <w:tcW w:w="0" w:type="auto"/>
            <w:tcBorders>
              <w:top w:val="nil"/>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490</w:t>
            </w:r>
          </w:p>
        </w:tc>
        <w:tc>
          <w:tcPr>
            <w:tcW w:w="0" w:type="auto"/>
            <w:tcBorders>
              <w:top w:val="nil"/>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1.7</w:t>
            </w:r>
          </w:p>
        </w:tc>
        <w:tc>
          <w:tcPr>
            <w:tcW w:w="0" w:type="auto"/>
            <w:tcBorders>
              <w:top w:val="nil"/>
              <w:left w:val="nil"/>
              <w:bottom w:val="nil"/>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16.5</w:t>
            </w:r>
          </w:p>
        </w:tc>
      </w:tr>
      <w:tr w:rsidR="00EF3D76" w:rsidRPr="004805B8" w:rsidTr="00EF3D76">
        <w:trPr>
          <w:trHeight w:val="315"/>
          <w:jc w:val="center"/>
        </w:trPr>
        <w:tc>
          <w:tcPr>
            <w:tcW w:w="0" w:type="auto"/>
            <w:tcBorders>
              <w:top w:val="nil"/>
              <w:left w:val="nil"/>
              <w:bottom w:val="single" w:sz="4" w:space="0" w:color="auto"/>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S460</w:t>
            </w:r>
          </w:p>
        </w:tc>
        <w:tc>
          <w:tcPr>
            <w:tcW w:w="0" w:type="auto"/>
            <w:tcBorders>
              <w:top w:val="nil"/>
              <w:left w:val="nil"/>
              <w:bottom w:val="single" w:sz="4" w:space="0" w:color="auto"/>
              <w:right w:val="nil"/>
            </w:tcBorders>
            <w:shd w:val="clear" w:color="auto" w:fill="auto"/>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210000</w:t>
            </w:r>
          </w:p>
        </w:tc>
        <w:tc>
          <w:tcPr>
            <w:tcW w:w="0" w:type="auto"/>
            <w:tcBorders>
              <w:top w:val="nil"/>
              <w:left w:val="nil"/>
              <w:bottom w:val="single" w:sz="4" w:space="0" w:color="auto"/>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460</w:t>
            </w:r>
          </w:p>
        </w:tc>
        <w:tc>
          <w:tcPr>
            <w:tcW w:w="0" w:type="auto"/>
            <w:tcBorders>
              <w:top w:val="nil"/>
              <w:left w:val="nil"/>
              <w:bottom w:val="single" w:sz="4" w:space="0" w:color="auto"/>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560</w:t>
            </w:r>
          </w:p>
        </w:tc>
        <w:tc>
          <w:tcPr>
            <w:tcW w:w="0" w:type="auto"/>
            <w:tcBorders>
              <w:top w:val="nil"/>
              <w:left w:val="nil"/>
              <w:bottom w:val="single" w:sz="4" w:space="0" w:color="auto"/>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2.2</w:t>
            </w:r>
          </w:p>
        </w:tc>
        <w:tc>
          <w:tcPr>
            <w:tcW w:w="0" w:type="auto"/>
            <w:tcBorders>
              <w:top w:val="nil"/>
              <w:left w:val="nil"/>
              <w:bottom w:val="single" w:sz="4" w:space="0" w:color="auto"/>
              <w:right w:val="nil"/>
            </w:tcBorders>
            <w:shd w:val="clear" w:color="auto" w:fill="auto"/>
            <w:noWrap/>
            <w:vAlign w:val="center"/>
            <w:hideMark/>
          </w:tcPr>
          <w:p w:rsidR="00EF3D76" w:rsidRPr="004805B8" w:rsidRDefault="00EF3D76" w:rsidP="00F73A1F">
            <w:pPr>
              <w:widowControl/>
              <w:jc w:val="center"/>
              <w:rPr>
                <w:rFonts w:ascii="Times New Roman" w:eastAsia="宋体" w:hAnsi="Times New Roman" w:cs="Times New Roman"/>
                <w:color w:val="000000"/>
                <w:kern w:val="0"/>
                <w:sz w:val="18"/>
                <w:szCs w:val="18"/>
              </w:rPr>
            </w:pPr>
            <w:r w:rsidRPr="004805B8">
              <w:rPr>
                <w:rFonts w:ascii="Times New Roman" w:eastAsia="宋体" w:hAnsi="Times New Roman" w:cs="Times New Roman"/>
                <w:color w:val="000000"/>
                <w:kern w:val="0"/>
                <w:sz w:val="18"/>
                <w:szCs w:val="18"/>
              </w:rPr>
              <w:t>10.7</w:t>
            </w:r>
          </w:p>
        </w:tc>
      </w:tr>
    </w:tbl>
    <w:p w:rsidR="005A39F8" w:rsidRPr="00973C35" w:rsidRDefault="004F684F" w:rsidP="00F73A1F">
      <w:pPr>
        <w:rPr>
          <w:rFonts w:ascii="Times New Roman" w:hAnsi="Times New Roman" w:cs="Times New Roman"/>
          <w:color w:val="000000"/>
          <w:kern w:val="0"/>
          <w:sz w:val="20"/>
          <w:szCs w:val="20"/>
        </w:rPr>
      </w:pPr>
      <w:r w:rsidRPr="004805B8">
        <w:rPr>
          <w:rFonts w:ascii="Times New Roman" w:hAnsi="Times New Roman" w:cs="Times New Roman"/>
          <w:color w:val="000000"/>
          <w:kern w:val="0"/>
          <w:sz w:val="20"/>
          <w:szCs w:val="20"/>
        </w:rPr>
        <w:t xml:space="preserve"> </w:t>
      </w:r>
      <w:bookmarkStart w:id="18" w:name="OLE_LINK155"/>
      <w:bookmarkStart w:id="19" w:name="OLE_LINK156"/>
    </w:p>
    <w:p w:rsidR="00AF0127" w:rsidRPr="004805B8" w:rsidRDefault="005A39F8" w:rsidP="00F73A1F">
      <w:pPr>
        <w:rPr>
          <w:rFonts w:ascii="Times New Roman" w:eastAsia="宋体" w:hAnsi="Times New Roman" w:cs="Times New Roman"/>
          <w:b/>
          <w:sz w:val="24"/>
          <w:szCs w:val="21"/>
        </w:rPr>
      </w:pPr>
      <w:r w:rsidRPr="004805B8">
        <w:rPr>
          <w:rFonts w:ascii="Times New Roman" w:eastAsia="宋体" w:hAnsi="Times New Roman" w:cs="Times New Roman"/>
          <w:b/>
          <w:sz w:val="24"/>
          <w:szCs w:val="21"/>
        </w:rPr>
        <w:t xml:space="preserve">3 </w:t>
      </w:r>
      <w:r w:rsidR="003F4E2F" w:rsidRPr="004805B8">
        <w:rPr>
          <w:rFonts w:ascii="Times New Roman" w:eastAsia="宋体" w:hAnsi="Times New Roman" w:cs="Times New Roman"/>
          <w:b/>
          <w:sz w:val="24"/>
          <w:szCs w:val="21"/>
        </w:rPr>
        <w:t xml:space="preserve">Comparisons </w:t>
      </w:r>
      <w:r w:rsidR="00973C35">
        <w:rPr>
          <w:rFonts w:ascii="Times New Roman" w:eastAsia="宋体" w:hAnsi="Times New Roman" w:cs="Times New Roman"/>
          <w:b/>
          <w:sz w:val="24"/>
          <w:szCs w:val="21"/>
        </w:rPr>
        <w:t>between t</w:t>
      </w:r>
      <w:r>
        <w:rPr>
          <w:rFonts w:ascii="Times New Roman" w:eastAsia="宋体" w:hAnsi="Times New Roman" w:cs="Times New Roman"/>
          <w:b/>
          <w:sz w:val="24"/>
          <w:szCs w:val="21"/>
        </w:rPr>
        <w:t>he Results o</w:t>
      </w:r>
      <w:r w:rsidRPr="004805B8">
        <w:rPr>
          <w:rFonts w:ascii="Times New Roman" w:eastAsia="宋体" w:hAnsi="Times New Roman" w:cs="Times New Roman"/>
          <w:b/>
          <w:sz w:val="24"/>
          <w:szCs w:val="21"/>
        </w:rPr>
        <w:t xml:space="preserve">f </w:t>
      </w:r>
      <w:r w:rsidR="00AF0127" w:rsidRPr="004805B8">
        <w:rPr>
          <w:rFonts w:ascii="Times New Roman" w:eastAsia="宋体" w:hAnsi="Times New Roman" w:cs="Times New Roman"/>
          <w:b/>
          <w:sz w:val="24"/>
          <w:szCs w:val="21"/>
        </w:rPr>
        <w:t xml:space="preserve">FEM </w:t>
      </w:r>
      <w:r>
        <w:rPr>
          <w:rFonts w:ascii="Times New Roman" w:eastAsia="宋体" w:hAnsi="Times New Roman" w:cs="Times New Roman"/>
          <w:b/>
          <w:sz w:val="24"/>
          <w:szCs w:val="21"/>
        </w:rPr>
        <w:t>a</w:t>
      </w:r>
      <w:r w:rsidRPr="004805B8">
        <w:rPr>
          <w:rFonts w:ascii="Times New Roman" w:eastAsia="宋体" w:hAnsi="Times New Roman" w:cs="Times New Roman"/>
          <w:b/>
          <w:sz w:val="24"/>
          <w:szCs w:val="21"/>
        </w:rPr>
        <w:t>nd Different Codes</w:t>
      </w:r>
      <w:bookmarkEnd w:id="18"/>
      <w:bookmarkEnd w:id="19"/>
    </w:p>
    <w:p w:rsidR="003F4E2F" w:rsidRPr="000421BD" w:rsidRDefault="00AF0127" w:rsidP="004E5A6A">
      <w:pPr>
        <w:ind w:firstLineChars="200" w:firstLine="400"/>
        <w:rPr>
          <w:rFonts w:ascii="Times New Roman" w:hAnsi="Times New Roman" w:cs="Times New Roman"/>
          <w:sz w:val="20"/>
          <w:szCs w:val="20"/>
        </w:rPr>
      </w:pPr>
      <w:r w:rsidRPr="000421BD">
        <w:rPr>
          <w:rFonts w:ascii="Times New Roman" w:hAnsi="Times New Roman" w:cs="Times New Roman"/>
          <w:color w:val="000000"/>
          <w:kern w:val="0"/>
          <w:sz w:val="20"/>
          <w:szCs w:val="20"/>
        </w:rPr>
        <w:t xml:space="preserve">The results from three codes including </w:t>
      </w:r>
      <w:r w:rsidRPr="000421BD">
        <w:rPr>
          <w:rFonts w:ascii="Times New Roman" w:hAnsi="Times New Roman" w:cs="Times New Roman"/>
          <w:sz w:val="20"/>
          <w:szCs w:val="20"/>
        </w:rPr>
        <w:t>EN 1993-1</w:t>
      </w:r>
      <w:r w:rsidR="00B733E8" w:rsidRPr="000421BD">
        <w:rPr>
          <w:rFonts w:ascii="Times New Roman" w:hAnsi="Times New Roman" w:cs="Times New Roman"/>
          <w:sz w:val="20"/>
          <w:szCs w:val="20"/>
        </w:rPr>
        <w:t>-5 [8]</w:t>
      </w:r>
      <w:r w:rsidRPr="000421BD">
        <w:rPr>
          <w:rFonts w:ascii="Times New Roman" w:hAnsi="Times New Roman" w:cs="Times New Roman"/>
          <w:sz w:val="20"/>
          <w:szCs w:val="20"/>
        </w:rPr>
        <w:t>, AISC 360</w:t>
      </w:r>
      <w:r w:rsidR="00B733E8" w:rsidRPr="000421BD">
        <w:rPr>
          <w:rFonts w:ascii="Times New Roman" w:hAnsi="Times New Roman" w:cs="Times New Roman"/>
          <w:sz w:val="20"/>
          <w:szCs w:val="20"/>
        </w:rPr>
        <w:t xml:space="preserve"> [9]</w:t>
      </w:r>
      <w:r w:rsidRPr="000421BD">
        <w:rPr>
          <w:rFonts w:ascii="Times New Roman" w:hAnsi="Times New Roman" w:cs="Times New Roman"/>
          <w:sz w:val="20"/>
          <w:szCs w:val="20"/>
        </w:rPr>
        <w:t xml:space="preserve"> and GB50017 </w:t>
      </w:r>
      <w:r w:rsidR="00B733E8" w:rsidRPr="000421BD">
        <w:rPr>
          <w:rFonts w:ascii="Times New Roman" w:hAnsi="Times New Roman" w:cs="Times New Roman"/>
          <w:sz w:val="20"/>
          <w:szCs w:val="20"/>
        </w:rPr>
        <w:t xml:space="preserve">[10] </w:t>
      </w:r>
      <w:r w:rsidRPr="000421BD">
        <w:rPr>
          <w:rFonts w:ascii="Times New Roman" w:hAnsi="Times New Roman" w:cs="Times New Roman"/>
          <w:sz w:val="20"/>
          <w:szCs w:val="20"/>
        </w:rPr>
        <w:t>are shown in figure</w:t>
      </w:r>
      <w:r w:rsidR="00B733E8" w:rsidRPr="000421BD">
        <w:rPr>
          <w:rFonts w:ascii="Times New Roman" w:hAnsi="Times New Roman" w:cs="Times New Roman"/>
          <w:sz w:val="20"/>
          <w:szCs w:val="20"/>
        </w:rPr>
        <w:t xml:space="preserve"> </w:t>
      </w:r>
      <w:r w:rsidRPr="000421BD">
        <w:rPr>
          <w:rFonts w:ascii="Times New Roman" w:hAnsi="Times New Roman" w:cs="Times New Roman"/>
          <w:sz w:val="20"/>
          <w:szCs w:val="20"/>
        </w:rPr>
        <w:t>3~5</w:t>
      </w:r>
      <w:r w:rsidR="00163546" w:rsidRPr="000421BD">
        <w:rPr>
          <w:rFonts w:ascii="Times New Roman" w:hAnsi="Times New Roman" w:cs="Times New Roman"/>
          <w:sz w:val="20"/>
          <w:szCs w:val="20"/>
        </w:rPr>
        <w:t xml:space="preserve">, </w:t>
      </w:r>
      <w:r w:rsidR="00583E98" w:rsidRPr="000421BD">
        <w:rPr>
          <w:rFonts w:ascii="Times New Roman" w:hAnsi="Times New Roman" w:cs="Times New Roman"/>
          <w:sz w:val="20"/>
          <w:szCs w:val="20"/>
        </w:rPr>
        <w:t>in which h/t</w:t>
      </w:r>
      <w:r w:rsidR="00583E98" w:rsidRPr="000421BD">
        <w:rPr>
          <w:rFonts w:ascii="Times New Roman" w:hAnsi="Times New Roman" w:cs="Times New Roman"/>
          <w:sz w:val="20"/>
          <w:szCs w:val="20"/>
          <w:lang w:val="el-GR"/>
        </w:rPr>
        <w:t>ε</w:t>
      </w:r>
      <w:r w:rsidR="00583E98" w:rsidRPr="000421BD">
        <w:rPr>
          <w:rFonts w:ascii="Times New Roman" w:hAnsi="Times New Roman" w:cs="Times New Roman"/>
          <w:sz w:val="20"/>
          <w:szCs w:val="20"/>
        </w:rPr>
        <w:t xml:space="preserve"> represents the cross-section slenderness</w:t>
      </w:r>
      <w:r w:rsidR="005575E8" w:rsidRPr="000421BD">
        <w:rPr>
          <w:rFonts w:ascii="Times New Roman" w:hAnsi="Times New Roman" w:cs="Times New Roman"/>
          <w:sz w:val="20"/>
          <w:szCs w:val="20"/>
        </w:rPr>
        <w:t xml:space="preserve"> and </w:t>
      </w:r>
      <w:r w:rsidR="00B733E8" w:rsidRPr="000421BD">
        <w:rPr>
          <w:rFonts w:ascii="Times New Roman" w:hAnsi="Times New Roman" w:cs="Times New Roman"/>
          <w:sz w:val="20"/>
          <w:szCs w:val="20"/>
        </w:rPr>
        <w:t xml:space="preserve">the </w:t>
      </w:r>
      <w:r w:rsidR="005575E8" w:rsidRPr="000421BD">
        <w:rPr>
          <w:rFonts w:ascii="Times New Roman" w:hAnsi="Times New Roman" w:cs="Times New Roman"/>
          <w:sz w:val="20"/>
          <w:szCs w:val="20"/>
          <w:lang w:val="el-GR"/>
        </w:rPr>
        <w:t>ε</w:t>
      </w:r>
      <w:r w:rsidR="00583E98" w:rsidRPr="000421BD">
        <w:rPr>
          <w:rFonts w:ascii="Times New Roman" w:hAnsi="Times New Roman" w:cs="Times New Roman"/>
          <w:sz w:val="20"/>
          <w:szCs w:val="20"/>
          <w:lang w:val="el-GR"/>
        </w:rPr>
        <w:t xml:space="preserve"> </w:t>
      </w:r>
      <w:r w:rsidR="005575E8" w:rsidRPr="000421BD">
        <w:rPr>
          <w:rFonts w:ascii="Times New Roman" w:hAnsi="Times New Roman" w:cs="Times New Roman"/>
          <w:sz w:val="20"/>
          <w:szCs w:val="20"/>
          <w:lang w:val="el-GR"/>
        </w:rPr>
        <w:t>is defin</w:t>
      </w:r>
      <w:r w:rsidR="00583E98" w:rsidRPr="000421BD">
        <w:rPr>
          <w:rFonts w:ascii="Times New Roman" w:hAnsi="Times New Roman" w:cs="Times New Roman"/>
          <w:sz w:val="20"/>
          <w:szCs w:val="20"/>
          <w:lang w:val="el-GR"/>
        </w:rPr>
        <w:t xml:space="preserve">ed </w:t>
      </w:r>
      <w:r w:rsidR="005575E8" w:rsidRPr="000421BD">
        <w:rPr>
          <w:rFonts w:ascii="Times New Roman" w:hAnsi="Times New Roman" w:cs="Times New Roman"/>
          <w:sz w:val="20"/>
          <w:szCs w:val="20"/>
          <w:lang w:val="el-GR"/>
        </w:rPr>
        <w:t>in</w:t>
      </w:r>
      <w:r w:rsidR="00583E98" w:rsidRPr="000421BD">
        <w:rPr>
          <w:rFonts w:ascii="Times New Roman" w:hAnsi="Times New Roman" w:cs="Times New Roman"/>
          <w:sz w:val="20"/>
          <w:szCs w:val="20"/>
          <w:lang w:val="el-GR"/>
        </w:rPr>
        <w:t xml:space="preserve"> </w:t>
      </w:r>
      <w:bookmarkStart w:id="20" w:name="OLE_LINK151"/>
      <w:bookmarkStart w:id="21" w:name="OLE_LINK152"/>
      <w:r w:rsidR="00583E98" w:rsidRPr="000421BD">
        <w:rPr>
          <w:rFonts w:ascii="Times New Roman" w:hAnsi="Times New Roman" w:cs="Times New Roman"/>
          <w:sz w:val="20"/>
          <w:szCs w:val="20"/>
        </w:rPr>
        <w:t>EN 1993-1</w:t>
      </w:r>
      <w:bookmarkEnd w:id="20"/>
      <w:bookmarkEnd w:id="21"/>
      <w:r w:rsidR="00B733E8" w:rsidRPr="000421BD">
        <w:rPr>
          <w:rFonts w:ascii="Times New Roman" w:hAnsi="Times New Roman" w:cs="Times New Roman"/>
          <w:sz w:val="20"/>
          <w:szCs w:val="20"/>
        </w:rPr>
        <w:t xml:space="preserve">-5  </w:t>
      </w:r>
      <w:r w:rsidR="005575E8" w:rsidRPr="000421BD">
        <w:rPr>
          <w:rFonts w:ascii="Times New Roman" w:hAnsi="Times New Roman" w:cs="Times New Roman"/>
          <w:sz w:val="20"/>
          <w:szCs w:val="20"/>
        </w:rPr>
        <w:t>as</w:t>
      </w:r>
      <w:r w:rsidR="00B733E8" w:rsidRPr="000421BD">
        <w:rPr>
          <w:rFonts w:ascii="Times New Roman" w:hAnsi="Times New Roman" w:cs="Times New Roman"/>
          <w:sz w:val="20"/>
          <w:szCs w:val="20"/>
        </w:rPr>
        <w:t xml:space="preserve"> </w:t>
      </w:r>
      <w:r w:rsidR="005575E8" w:rsidRPr="000421BD">
        <w:rPr>
          <w:rFonts w:ascii="Times New Roman" w:hAnsi="Times New Roman" w:cs="Times New Roman"/>
          <w:position w:val="-30"/>
          <w:sz w:val="20"/>
          <w:szCs w:val="20"/>
        </w:rPr>
        <w:object w:dxaOrig="1420" w:dyaOrig="680">
          <v:shape id="_x0000_i1026" type="#_x0000_t75" style="width:71.55pt;height:32.8pt" o:ole="">
            <v:imagedata r:id="rId11" o:title=""/>
          </v:shape>
          <o:OLEObject Type="Embed" ProgID="Equation.DSMT4" ShapeID="_x0000_i1026" DrawAspect="Content" ObjectID="_1556521931" r:id="rId12"/>
        </w:object>
      </w:r>
      <w:r w:rsidR="00335892" w:rsidRPr="000421BD">
        <w:rPr>
          <w:rFonts w:ascii="Times New Roman" w:hAnsi="Times New Roman" w:cs="Times New Roman"/>
          <w:sz w:val="20"/>
          <w:szCs w:val="20"/>
        </w:rPr>
        <w:t>[8]</w:t>
      </w:r>
      <w:r w:rsidR="005575E8" w:rsidRPr="000421BD">
        <w:rPr>
          <w:rFonts w:ascii="Times New Roman" w:hAnsi="Times New Roman" w:cs="Times New Roman"/>
          <w:sz w:val="20"/>
          <w:szCs w:val="20"/>
        </w:rPr>
        <w:t>.</w:t>
      </w:r>
      <w:r w:rsidR="00B733E8" w:rsidRPr="000421BD">
        <w:rPr>
          <w:rFonts w:ascii="Times New Roman" w:hAnsi="Times New Roman" w:cs="Times New Roman"/>
          <w:sz w:val="20"/>
          <w:szCs w:val="20"/>
        </w:rPr>
        <w:t xml:space="preserve"> </w:t>
      </w:r>
      <w:r w:rsidR="004E5A6A" w:rsidRPr="000421BD">
        <w:rPr>
          <w:rFonts w:ascii="Times New Roman" w:hAnsi="Times New Roman" w:cs="Times New Roman"/>
          <w:sz w:val="20"/>
          <w:szCs w:val="20"/>
        </w:rPr>
        <w:t>The result</w:t>
      </w:r>
      <w:r w:rsidR="005575E8" w:rsidRPr="000421BD">
        <w:rPr>
          <w:rFonts w:ascii="Times New Roman" w:hAnsi="Times New Roman" w:cs="Times New Roman"/>
          <w:sz w:val="20"/>
          <w:szCs w:val="20"/>
        </w:rPr>
        <w:t xml:space="preserve"> show</w:t>
      </w:r>
      <w:r w:rsidR="004E5A6A" w:rsidRPr="000421BD">
        <w:rPr>
          <w:rFonts w:ascii="Times New Roman" w:hAnsi="Times New Roman" w:cs="Times New Roman" w:hint="eastAsia"/>
          <w:sz w:val="20"/>
          <w:szCs w:val="20"/>
        </w:rPr>
        <w:t>s</w:t>
      </w:r>
      <w:r w:rsidR="00163546" w:rsidRPr="000421BD">
        <w:rPr>
          <w:rFonts w:ascii="Times New Roman" w:hAnsi="Times New Roman" w:cs="Times New Roman"/>
          <w:sz w:val="20"/>
          <w:szCs w:val="20"/>
        </w:rPr>
        <w:t xml:space="preserve"> that the </w:t>
      </w:r>
      <w:r w:rsidR="00B733E8" w:rsidRPr="000421BD">
        <w:rPr>
          <w:rFonts w:ascii="Times New Roman" w:hAnsi="Times New Roman" w:cs="Times New Roman"/>
          <w:sz w:val="20"/>
          <w:szCs w:val="20"/>
        </w:rPr>
        <w:t>tendency</w:t>
      </w:r>
      <w:r w:rsidR="00163546" w:rsidRPr="000421BD">
        <w:rPr>
          <w:rFonts w:ascii="Times New Roman" w:hAnsi="Times New Roman" w:cs="Times New Roman"/>
          <w:sz w:val="20"/>
          <w:szCs w:val="20"/>
        </w:rPr>
        <w:t xml:space="preserve"> of RHS and SHS are different. Therefore, the interaction between plates should not be ignored since it influences the ultimate carrying capacity of RHS/SHS a lot.</w:t>
      </w:r>
      <w:r w:rsidR="002E4D12" w:rsidRPr="000421BD">
        <w:rPr>
          <w:rFonts w:ascii="Times New Roman" w:hAnsi="Times New Roman" w:cs="Times New Roman"/>
          <w:sz w:val="20"/>
          <w:szCs w:val="20"/>
        </w:rPr>
        <w:t xml:space="preserve"> Furthermore, </w:t>
      </w:r>
      <w:r w:rsidR="001512EB" w:rsidRPr="000421BD">
        <w:rPr>
          <w:rFonts w:ascii="Times New Roman" w:hAnsi="Times New Roman" w:cs="Times New Roman"/>
          <w:sz w:val="20"/>
          <w:szCs w:val="20"/>
        </w:rPr>
        <w:t xml:space="preserve">the formulae </w:t>
      </w:r>
      <w:r w:rsidR="00583E98" w:rsidRPr="000421BD">
        <w:rPr>
          <w:rFonts w:ascii="Times New Roman" w:hAnsi="Times New Roman" w:cs="Times New Roman"/>
          <w:sz w:val="20"/>
          <w:szCs w:val="20"/>
        </w:rPr>
        <w:t xml:space="preserve">of </w:t>
      </w:r>
      <w:bookmarkStart w:id="22" w:name="OLE_LINK10"/>
      <w:r w:rsidR="00583E98" w:rsidRPr="000421BD">
        <w:rPr>
          <w:rFonts w:ascii="Times New Roman" w:hAnsi="Times New Roman" w:cs="Times New Roman"/>
          <w:sz w:val="20"/>
          <w:szCs w:val="20"/>
        </w:rPr>
        <w:t>EN 1993-1 a</w:t>
      </w:r>
      <w:r w:rsidR="004E5A6A" w:rsidRPr="000421BD">
        <w:rPr>
          <w:rFonts w:ascii="Times New Roman" w:hAnsi="Times New Roman" w:cs="Times New Roman"/>
          <w:sz w:val="20"/>
          <w:szCs w:val="20"/>
        </w:rPr>
        <w:t xml:space="preserve">nd AISC 360 are unsafe when </w:t>
      </w:r>
      <w:r w:rsidR="004E5A6A" w:rsidRPr="000421BD">
        <w:rPr>
          <w:rFonts w:ascii="Times New Roman" w:hAnsi="Times New Roman" w:cs="Times New Roman" w:hint="eastAsia"/>
          <w:sz w:val="20"/>
          <w:szCs w:val="20"/>
        </w:rPr>
        <w:t xml:space="preserve">cross-section </w:t>
      </w:r>
      <w:r w:rsidR="00583E98" w:rsidRPr="000421BD">
        <w:rPr>
          <w:rFonts w:ascii="Times New Roman" w:hAnsi="Times New Roman" w:cs="Times New Roman"/>
          <w:sz w:val="20"/>
          <w:szCs w:val="20"/>
        </w:rPr>
        <w:t xml:space="preserve">slenderness is larger than 20 around, especially for SHS, while the formula of GB50017 </w:t>
      </w:r>
      <w:bookmarkEnd w:id="22"/>
      <w:r w:rsidR="00583E98" w:rsidRPr="000421BD">
        <w:rPr>
          <w:rFonts w:ascii="Times New Roman" w:hAnsi="Times New Roman" w:cs="Times New Roman"/>
          <w:sz w:val="20"/>
          <w:szCs w:val="20"/>
        </w:rPr>
        <w:t>is conservative for almost all</w:t>
      </w:r>
      <w:r w:rsidR="004E5A6A" w:rsidRPr="000421BD">
        <w:rPr>
          <w:rFonts w:ascii="Times New Roman" w:hAnsi="Times New Roman" w:cs="Times New Roman" w:hint="eastAsia"/>
          <w:sz w:val="20"/>
          <w:szCs w:val="20"/>
        </w:rPr>
        <w:t xml:space="preserve"> cross-section</w:t>
      </w:r>
      <w:r w:rsidR="00583E98" w:rsidRPr="000421BD">
        <w:rPr>
          <w:rFonts w:ascii="Times New Roman" w:hAnsi="Times New Roman" w:cs="Times New Roman"/>
          <w:sz w:val="20"/>
          <w:szCs w:val="20"/>
        </w:rPr>
        <w:t xml:space="preserve"> slenderness.</w:t>
      </w:r>
    </w:p>
    <w:p w:rsidR="005A39F8" w:rsidRPr="004805B8" w:rsidRDefault="005A39F8" w:rsidP="005A39F8">
      <w:pPr>
        <w:ind w:firstLineChars="200" w:firstLine="420"/>
        <w:rPr>
          <w:rFonts w:ascii="Times New Roman" w:hAnsi="Times New Roman" w:cs="Times New Roman"/>
          <w:szCs w:val="21"/>
          <w:lang w:val="el-GR"/>
        </w:rPr>
      </w:pPr>
    </w:p>
    <w:p w:rsidR="003F4E2F" w:rsidRPr="004805B8" w:rsidRDefault="00BF035D" w:rsidP="00F73A1F">
      <w:pPr>
        <w:jc w:val="center"/>
        <w:rPr>
          <w:rFonts w:ascii="Times New Roman" w:eastAsia="宋体" w:hAnsi="Times New Roman" w:cs="Times New Roman"/>
          <w:b/>
          <w:sz w:val="24"/>
          <w:szCs w:val="21"/>
        </w:rPr>
      </w:pPr>
      <w:r w:rsidRPr="004805B8">
        <w:rPr>
          <w:rFonts w:ascii="Times New Roman" w:eastAsia="宋体" w:hAnsi="Times New Roman" w:cs="Times New Roman"/>
          <w:b/>
          <w:noProof/>
          <w:sz w:val="24"/>
          <w:szCs w:val="21"/>
        </w:rPr>
        <w:drawing>
          <wp:inline distT="0" distB="0" distL="0" distR="0">
            <wp:extent cx="5398618" cy="1800000"/>
            <wp:effectExtent l="0" t="0" r="0" b="0"/>
            <wp:docPr id="109" name="图表 10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DC4681" w:rsidRPr="004805B8" w:rsidRDefault="00AF0127" w:rsidP="00F73A1F">
      <w:pPr>
        <w:jc w:val="center"/>
        <w:rPr>
          <w:rFonts w:ascii="Times New Roman" w:eastAsia="宋体" w:hAnsi="Times New Roman" w:cs="Times New Roman"/>
          <w:b/>
          <w:sz w:val="18"/>
          <w:szCs w:val="18"/>
        </w:rPr>
      </w:pPr>
      <w:r w:rsidRPr="004805B8">
        <w:rPr>
          <w:rFonts w:ascii="Times New Roman" w:eastAsia="宋体" w:hAnsi="Times New Roman" w:cs="Times New Roman"/>
          <w:b/>
          <w:sz w:val="18"/>
          <w:szCs w:val="18"/>
        </w:rPr>
        <w:t>Figure 3</w:t>
      </w:r>
      <w:r w:rsidR="00163546" w:rsidRPr="004805B8">
        <w:rPr>
          <w:rFonts w:ascii="Times New Roman" w:eastAsia="宋体" w:hAnsi="Times New Roman" w:cs="Times New Roman"/>
          <w:b/>
          <w:sz w:val="18"/>
          <w:szCs w:val="18"/>
        </w:rPr>
        <w:t xml:space="preserve">  Comparison between</w:t>
      </w:r>
      <w:r w:rsidR="006B3FA2">
        <w:rPr>
          <w:rFonts w:ascii="Times New Roman" w:eastAsia="宋体" w:hAnsi="Times New Roman" w:cs="Times New Roman"/>
          <w:b/>
          <w:sz w:val="18"/>
          <w:szCs w:val="18"/>
        </w:rPr>
        <w:t xml:space="preserve"> the Results of Finite Element M</w:t>
      </w:r>
      <w:r w:rsidR="00163546" w:rsidRPr="004805B8">
        <w:rPr>
          <w:rFonts w:ascii="Times New Roman" w:eastAsia="宋体" w:hAnsi="Times New Roman" w:cs="Times New Roman"/>
          <w:b/>
          <w:sz w:val="18"/>
          <w:szCs w:val="18"/>
        </w:rPr>
        <w:t>odels and</w:t>
      </w:r>
      <w:r w:rsidRPr="004805B8">
        <w:rPr>
          <w:rFonts w:ascii="Times New Roman" w:eastAsia="宋体" w:hAnsi="Times New Roman" w:cs="Times New Roman"/>
          <w:b/>
          <w:sz w:val="18"/>
          <w:szCs w:val="18"/>
        </w:rPr>
        <w:t xml:space="preserve"> </w:t>
      </w:r>
      <w:bookmarkStart w:id="23" w:name="OLE_LINK147"/>
      <w:bookmarkStart w:id="24" w:name="OLE_LINK148"/>
      <w:r w:rsidR="00163546" w:rsidRPr="004805B8">
        <w:rPr>
          <w:rFonts w:ascii="Times New Roman" w:eastAsia="宋体" w:hAnsi="Times New Roman" w:cs="Times New Roman"/>
          <w:b/>
          <w:sz w:val="18"/>
          <w:szCs w:val="18"/>
        </w:rPr>
        <w:t>EN 1993-1</w:t>
      </w:r>
    </w:p>
    <w:bookmarkEnd w:id="23"/>
    <w:bookmarkEnd w:id="24"/>
    <w:p w:rsidR="00163546" w:rsidRPr="004805B8" w:rsidRDefault="00163546" w:rsidP="00F73A1F">
      <w:pPr>
        <w:jc w:val="center"/>
        <w:rPr>
          <w:rFonts w:ascii="Times New Roman" w:eastAsia="宋体" w:hAnsi="Times New Roman" w:cs="Times New Roman"/>
          <w:b/>
          <w:sz w:val="18"/>
          <w:szCs w:val="18"/>
        </w:rPr>
      </w:pPr>
    </w:p>
    <w:p w:rsidR="006B02FA" w:rsidRPr="004805B8" w:rsidRDefault="00BF035D" w:rsidP="00F73A1F">
      <w:pPr>
        <w:jc w:val="center"/>
        <w:rPr>
          <w:rFonts w:ascii="Times New Roman" w:eastAsia="宋体" w:hAnsi="Times New Roman" w:cs="Times New Roman"/>
          <w:b/>
          <w:sz w:val="20"/>
          <w:szCs w:val="20"/>
        </w:rPr>
      </w:pPr>
      <w:r w:rsidRPr="004805B8">
        <w:rPr>
          <w:rFonts w:ascii="Times New Roman" w:eastAsia="宋体" w:hAnsi="Times New Roman" w:cs="Times New Roman"/>
          <w:b/>
          <w:noProof/>
          <w:sz w:val="20"/>
          <w:szCs w:val="20"/>
        </w:rPr>
        <w:drawing>
          <wp:inline distT="0" distB="0" distL="0" distR="0">
            <wp:extent cx="5398618" cy="1800000"/>
            <wp:effectExtent l="0" t="0" r="0" b="0"/>
            <wp:docPr id="110" name="图表 1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163546" w:rsidRPr="004805B8" w:rsidRDefault="00163546" w:rsidP="00F73A1F">
      <w:pPr>
        <w:jc w:val="center"/>
        <w:rPr>
          <w:rFonts w:ascii="Times New Roman" w:eastAsia="宋体" w:hAnsi="Times New Roman" w:cs="Times New Roman"/>
          <w:b/>
          <w:sz w:val="18"/>
          <w:szCs w:val="18"/>
        </w:rPr>
      </w:pPr>
      <w:r w:rsidRPr="004805B8">
        <w:rPr>
          <w:rFonts w:ascii="Times New Roman" w:eastAsia="宋体" w:hAnsi="Times New Roman" w:cs="Times New Roman"/>
          <w:b/>
          <w:sz w:val="18"/>
          <w:szCs w:val="18"/>
        </w:rPr>
        <w:t>Figure 4  Comparison between</w:t>
      </w:r>
      <w:r w:rsidR="006B3FA2">
        <w:rPr>
          <w:rFonts w:ascii="Times New Roman" w:eastAsia="宋体" w:hAnsi="Times New Roman" w:cs="Times New Roman"/>
          <w:b/>
          <w:sz w:val="18"/>
          <w:szCs w:val="18"/>
        </w:rPr>
        <w:t xml:space="preserve"> the Results of Finite Element M</w:t>
      </w:r>
      <w:r w:rsidRPr="004805B8">
        <w:rPr>
          <w:rFonts w:ascii="Times New Roman" w:eastAsia="宋体" w:hAnsi="Times New Roman" w:cs="Times New Roman"/>
          <w:b/>
          <w:sz w:val="18"/>
          <w:szCs w:val="18"/>
        </w:rPr>
        <w:t xml:space="preserve">odels and </w:t>
      </w:r>
      <w:bookmarkStart w:id="25" w:name="OLE_LINK149"/>
      <w:bookmarkStart w:id="26" w:name="OLE_LINK150"/>
      <w:r w:rsidRPr="004805B8">
        <w:rPr>
          <w:rFonts w:ascii="Times New Roman" w:eastAsia="宋体" w:hAnsi="Times New Roman" w:cs="Times New Roman"/>
          <w:b/>
          <w:sz w:val="18"/>
          <w:szCs w:val="18"/>
        </w:rPr>
        <w:t>AISC 360</w:t>
      </w:r>
    </w:p>
    <w:bookmarkEnd w:id="25"/>
    <w:bookmarkEnd w:id="26"/>
    <w:p w:rsidR="006B02FA" w:rsidRPr="004805B8" w:rsidRDefault="006B02FA" w:rsidP="00F73A1F">
      <w:pPr>
        <w:rPr>
          <w:rFonts w:ascii="Times New Roman" w:eastAsia="宋体" w:hAnsi="Times New Roman" w:cs="Times New Roman"/>
          <w:b/>
          <w:sz w:val="20"/>
          <w:szCs w:val="20"/>
        </w:rPr>
      </w:pPr>
    </w:p>
    <w:p w:rsidR="00C670AF" w:rsidRPr="004805B8" w:rsidRDefault="00BF035D" w:rsidP="000421BD">
      <w:pPr>
        <w:jc w:val="center"/>
        <w:rPr>
          <w:rFonts w:ascii="Times New Roman" w:eastAsia="宋体" w:hAnsi="Times New Roman" w:cs="Times New Roman"/>
          <w:sz w:val="20"/>
          <w:szCs w:val="20"/>
        </w:rPr>
      </w:pPr>
      <w:r w:rsidRPr="004805B8">
        <w:rPr>
          <w:rFonts w:ascii="Times New Roman" w:eastAsia="宋体" w:hAnsi="Times New Roman" w:cs="Times New Roman"/>
          <w:noProof/>
          <w:sz w:val="20"/>
          <w:szCs w:val="20"/>
        </w:rPr>
        <w:lastRenderedPageBreak/>
        <w:drawing>
          <wp:inline distT="0" distB="0" distL="0" distR="0">
            <wp:extent cx="5398617" cy="1800000"/>
            <wp:effectExtent l="0" t="0" r="0" b="0"/>
            <wp:docPr id="111" name="图表 1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163546" w:rsidRPr="004805B8" w:rsidRDefault="00163546" w:rsidP="00F73A1F">
      <w:pPr>
        <w:jc w:val="center"/>
        <w:rPr>
          <w:rFonts w:ascii="Times New Roman" w:eastAsia="宋体" w:hAnsi="Times New Roman" w:cs="Times New Roman"/>
          <w:b/>
          <w:sz w:val="18"/>
          <w:szCs w:val="18"/>
        </w:rPr>
      </w:pPr>
      <w:bookmarkStart w:id="27" w:name="OLE_LINK160"/>
      <w:bookmarkStart w:id="28" w:name="OLE_LINK161"/>
      <w:r w:rsidRPr="004805B8">
        <w:rPr>
          <w:rFonts w:ascii="Times New Roman" w:eastAsia="宋体" w:hAnsi="Times New Roman" w:cs="Times New Roman"/>
          <w:b/>
          <w:sz w:val="18"/>
          <w:szCs w:val="18"/>
        </w:rPr>
        <w:t>Figure 5  Comparison between</w:t>
      </w:r>
      <w:r w:rsidR="006B3FA2">
        <w:rPr>
          <w:rFonts w:ascii="Times New Roman" w:eastAsia="宋体" w:hAnsi="Times New Roman" w:cs="Times New Roman"/>
          <w:b/>
          <w:sz w:val="18"/>
          <w:szCs w:val="18"/>
        </w:rPr>
        <w:t xml:space="preserve"> the Results of Finite Element M</w:t>
      </w:r>
      <w:r w:rsidRPr="004805B8">
        <w:rPr>
          <w:rFonts w:ascii="Times New Roman" w:eastAsia="宋体" w:hAnsi="Times New Roman" w:cs="Times New Roman"/>
          <w:b/>
          <w:sz w:val="18"/>
          <w:szCs w:val="18"/>
        </w:rPr>
        <w:t>odels and GB50017</w:t>
      </w:r>
    </w:p>
    <w:p w:rsidR="005A39F8" w:rsidRDefault="005A39F8" w:rsidP="00F73A1F">
      <w:pPr>
        <w:rPr>
          <w:rFonts w:ascii="Times New Roman" w:eastAsia="宋体" w:hAnsi="Times New Roman" w:cs="Times New Roman"/>
          <w:b/>
          <w:sz w:val="24"/>
          <w:szCs w:val="21"/>
        </w:rPr>
      </w:pPr>
      <w:bookmarkStart w:id="29" w:name="OLE_LINK6"/>
      <w:bookmarkStart w:id="30" w:name="OLE_LINK7"/>
      <w:bookmarkEnd w:id="27"/>
      <w:bookmarkEnd w:id="28"/>
    </w:p>
    <w:p w:rsidR="0025474E" w:rsidRPr="000421BD" w:rsidRDefault="007F0804" w:rsidP="00F73A1F">
      <w:pPr>
        <w:rPr>
          <w:rFonts w:ascii="Times New Roman" w:eastAsia="宋体" w:hAnsi="Times New Roman" w:cs="Times New Roman"/>
          <w:b/>
          <w:sz w:val="24"/>
          <w:szCs w:val="21"/>
        </w:rPr>
      </w:pPr>
      <w:r w:rsidRPr="004805B8">
        <w:rPr>
          <w:rFonts w:ascii="Times New Roman" w:eastAsia="宋体" w:hAnsi="Times New Roman" w:cs="Times New Roman"/>
          <w:b/>
          <w:sz w:val="24"/>
          <w:szCs w:val="21"/>
        </w:rPr>
        <w:t>4 Modified DSM</w:t>
      </w:r>
      <w:bookmarkEnd w:id="29"/>
      <w:bookmarkEnd w:id="30"/>
    </w:p>
    <w:p w:rsidR="00446F37" w:rsidRPr="000421BD" w:rsidRDefault="000A1478" w:rsidP="00D26E36">
      <w:pPr>
        <w:ind w:firstLineChars="200" w:firstLine="400"/>
        <w:rPr>
          <w:rFonts w:ascii="Times New Roman" w:eastAsia="宋体" w:hAnsi="Times New Roman" w:cs="Times New Roman"/>
          <w:b/>
          <w:sz w:val="20"/>
          <w:szCs w:val="20"/>
        </w:rPr>
      </w:pPr>
      <w:r w:rsidRPr="000421BD">
        <w:rPr>
          <w:rFonts w:ascii="Times New Roman" w:hAnsi="Times New Roman" w:cs="Times New Roman"/>
          <w:sz w:val="20"/>
          <w:szCs w:val="20"/>
        </w:rPr>
        <w:t>For the stub columns</w:t>
      </w:r>
      <w:r w:rsidR="0025474E" w:rsidRPr="000421BD">
        <w:rPr>
          <w:rFonts w:ascii="Times New Roman" w:hAnsi="Times New Roman" w:cs="Times New Roman"/>
          <w:sz w:val="20"/>
          <w:szCs w:val="20"/>
        </w:rPr>
        <w:t xml:space="preserve"> </w:t>
      </w:r>
      <w:r w:rsidRPr="000421BD">
        <w:rPr>
          <w:rFonts w:ascii="Times New Roman" w:hAnsi="Times New Roman" w:cs="Times New Roman"/>
          <w:sz w:val="20"/>
          <w:szCs w:val="20"/>
        </w:rPr>
        <w:t>, the formula</w:t>
      </w:r>
      <w:r w:rsidR="0025474E" w:rsidRPr="000421BD">
        <w:rPr>
          <w:rFonts w:ascii="Times New Roman" w:hAnsi="Times New Roman" w:cs="Times New Roman"/>
          <w:sz w:val="20"/>
          <w:szCs w:val="20"/>
        </w:rPr>
        <w:t>e</w:t>
      </w:r>
      <w:r w:rsidRPr="000421BD">
        <w:rPr>
          <w:rFonts w:ascii="Times New Roman" w:hAnsi="Times New Roman" w:cs="Times New Roman"/>
          <w:sz w:val="20"/>
          <w:szCs w:val="20"/>
        </w:rPr>
        <w:t xml:space="preserve"> of DSM </w:t>
      </w:r>
      <w:r w:rsidR="0025474E" w:rsidRPr="000421BD">
        <w:rPr>
          <w:rFonts w:ascii="Times New Roman" w:hAnsi="Times New Roman" w:cs="Times New Roman"/>
          <w:sz w:val="20"/>
          <w:szCs w:val="20"/>
        </w:rPr>
        <w:t>are</w:t>
      </w:r>
      <w:r w:rsidRPr="000421BD">
        <w:rPr>
          <w:rFonts w:ascii="Times New Roman" w:hAnsi="Times New Roman" w:cs="Times New Roman"/>
          <w:sz w:val="20"/>
          <w:szCs w:val="20"/>
        </w:rPr>
        <w:t xml:space="preserve"> </w:t>
      </w:r>
      <w:r w:rsidR="0025474E" w:rsidRPr="000421BD">
        <w:rPr>
          <w:rFonts w:ascii="Times New Roman" w:hAnsi="Times New Roman" w:cs="Times New Roman"/>
          <w:sz w:val="20"/>
          <w:szCs w:val="20"/>
        </w:rPr>
        <w:t xml:space="preserve">detailed </w:t>
      </w:r>
      <w:r w:rsidRPr="000421BD">
        <w:rPr>
          <w:rFonts w:ascii="Times New Roman" w:hAnsi="Times New Roman" w:cs="Times New Roman"/>
          <w:sz w:val="20"/>
          <w:szCs w:val="20"/>
        </w:rPr>
        <w:t>as follows</w:t>
      </w:r>
      <w:r w:rsidR="0009076A" w:rsidRPr="000421BD">
        <w:rPr>
          <w:rFonts w:ascii="Times New Roman" w:hAnsi="Times New Roman" w:cs="Times New Roman"/>
          <w:sz w:val="20"/>
          <w:szCs w:val="20"/>
        </w:rPr>
        <w:t xml:space="preserve"> [</w:t>
      </w:r>
      <w:r w:rsidR="00ED0C10" w:rsidRPr="000421BD">
        <w:rPr>
          <w:rFonts w:ascii="Times New Roman" w:hAnsi="Times New Roman" w:cs="Times New Roman"/>
          <w:sz w:val="20"/>
          <w:szCs w:val="20"/>
        </w:rPr>
        <w:t>4</w:t>
      </w:r>
      <w:r w:rsidR="0009076A" w:rsidRPr="000421BD">
        <w:rPr>
          <w:rFonts w:ascii="Times New Roman" w:hAnsi="Times New Roman" w:cs="Times New Roman"/>
          <w:sz w:val="20"/>
          <w:szCs w:val="20"/>
        </w:rPr>
        <w:t>]</w:t>
      </w:r>
      <w:r w:rsidR="00591D32" w:rsidRPr="000421BD">
        <w:rPr>
          <w:rFonts w:ascii="Times New Roman" w:hAnsi="Times New Roman" w:cs="Times New Roman"/>
          <w:sz w:val="20"/>
          <w:szCs w:val="20"/>
        </w:rPr>
        <w:t xml:space="preserve">, in which </w:t>
      </w:r>
      <w:r w:rsidR="00AD3967" w:rsidRPr="000421BD">
        <w:rPr>
          <w:rFonts w:ascii="Times New Roman" w:hAnsi="Times New Roman" w:cs="Times New Roman"/>
          <w:sz w:val="20"/>
          <w:szCs w:val="20"/>
        </w:rPr>
        <w:t xml:space="preserve">the </w:t>
      </w:r>
      <w:proofErr w:type="spellStart"/>
      <w:r w:rsidR="00AD3967" w:rsidRPr="000421BD">
        <w:rPr>
          <w:rFonts w:ascii="Times New Roman" w:hAnsi="Times New Roman" w:cs="Times New Roman"/>
          <w:sz w:val="20"/>
          <w:szCs w:val="20"/>
        </w:rPr>
        <w:t>P</w:t>
      </w:r>
      <w:r w:rsidR="00AD3967" w:rsidRPr="000421BD">
        <w:rPr>
          <w:rFonts w:ascii="Times New Roman" w:hAnsi="Times New Roman" w:cs="Times New Roman"/>
          <w:sz w:val="20"/>
          <w:szCs w:val="20"/>
          <w:vertAlign w:val="subscript"/>
        </w:rPr>
        <w:t>y</w:t>
      </w:r>
      <w:proofErr w:type="spellEnd"/>
      <w:r w:rsidR="00AD3967" w:rsidRPr="000421BD">
        <w:rPr>
          <w:rFonts w:ascii="Times New Roman" w:hAnsi="Times New Roman" w:cs="Times New Roman"/>
          <w:sz w:val="20"/>
          <w:szCs w:val="20"/>
        </w:rPr>
        <w:t xml:space="preserve"> is the yield load, </w:t>
      </w:r>
      <w:r w:rsidR="00591D32" w:rsidRPr="000421BD">
        <w:rPr>
          <w:rFonts w:ascii="Times New Roman" w:hAnsi="Times New Roman" w:cs="Times New Roman"/>
          <w:sz w:val="20"/>
          <w:szCs w:val="20"/>
        </w:rPr>
        <w:t>the λ also represents the cross-section slenderness and the</w:t>
      </w:r>
      <w:r w:rsidR="00591D32" w:rsidRPr="000421BD">
        <w:rPr>
          <w:rFonts w:ascii="Times New Roman" w:hAnsi="Times New Roman" w:cs="Times New Roman"/>
          <w:position w:val="-12"/>
          <w:sz w:val="20"/>
          <w:szCs w:val="20"/>
        </w:rPr>
        <w:object w:dxaOrig="340" w:dyaOrig="360">
          <v:shape id="_x0000_i1027" type="#_x0000_t75" style="width:16.85pt;height:18.25pt" o:ole="">
            <v:imagedata r:id="rId16" o:title=""/>
          </v:shape>
          <o:OLEObject Type="Embed" ProgID="Equation.DSMT4" ShapeID="_x0000_i1027" DrawAspect="Content" ObjectID="_1556521932" r:id="rId17"/>
        </w:object>
      </w:r>
      <w:r w:rsidR="00591D32" w:rsidRPr="000421BD">
        <w:rPr>
          <w:rFonts w:ascii="Times New Roman" w:hAnsi="Times New Roman" w:cs="Times New Roman"/>
          <w:sz w:val="20"/>
          <w:szCs w:val="20"/>
        </w:rPr>
        <w:t xml:space="preserve">is calculated through finite strip method software CUFSM. </w:t>
      </w:r>
      <w:r w:rsidR="00B62289" w:rsidRPr="000421BD">
        <w:rPr>
          <w:rFonts w:ascii="Times New Roman" w:hAnsi="Times New Roman" w:cs="Times New Roman"/>
          <w:sz w:val="20"/>
          <w:szCs w:val="20"/>
        </w:rPr>
        <w:t xml:space="preserve">Comparison between the results of finite element models and DSM are shown in Figure 6. It is clear that </w:t>
      </w:r>
      <w:r w:rsidR="000B247F" w:rsidRPr="000421BD">
        <w:rPr>
          <w:rFonts w:ascii="Times New Roman" w:hAnsi="Times New Roman" w:cs="Times New Roman" w:hint="eastAsia"/>
          <w:sz w:val="20"/>
          <w:szCs w:val="20"/>
        </w:rPr>
        <w:t xml:space="preserve">the </w:t>
      </w:r>
      <w:r w:rsidR="004805B8" w:rsidRPr="000421BD">
        <w:rPr>
          <w:rFonts w:ascii="Times New Roman" w:hAnsi="Times New Roman" w:cs="Times New Roman"/>
          <w:sz w:val="20"/>
          <w:szCs w:val="20"/>
        </w:rPr>
        <w:t>current</w:t>
      </w:r>
      <w:r w:rsidR="00B62289" w:rsidRPr="000421BD">
        <w:rPr>
          <w:rFonts w:ascii="Times New Roman" w:hAnsi="Times New Roman" w:cs="Times New Roman"/>
          <w:sz w:val="20"/>
          <w:szCs w:val="20"/>
        </w:rPr>
        <w:t xml:space="preserve"> DSM is not able to be applied in hot-rolled RHS/SHS, so it needs modification.</w:t>
      </w:r>
    </w:p>
    <w:p w:rsidR="00490F66" w:rsidRPr="000421BD" w:rsidRDefault="00490F66" w:rsidP="00F73A1F">
      <w:pPr>
        <w:rPr>
          <w:rFonts w:ascii="Times New Roman" w:hAnsi="Times New Roman" w:cs="Times New Roman"/>
          <w:position w:val="-14"/>
          <w:sz w:val="20"/>
          <w:szCs w:val="20"/>
        </w:rPr>
      </w:pPr>
      <w:r w:rsidRPr="000421BD">
        <w:rPr>
          <w:rFonts w:ascii="Times New Roman" w:hAnsi="Times New Roman" w:cs="Times New Roman"/>
          <w:position w:val="-38"/>
          <w:sz w:val="20"/>
          <w:szCs w:val="20"/>
        </w:rPr>
        <w:object w:dxaOrig="4020" w:dyaOrig="880">
          <v:shape id="_x0000_i1028" type="#_x0000_t75" style="width:169.05pt;height:38.3pt" o:ole="">
            <v:imagedata r:id="rId18" o:title=""/>
          </v:shape>
          <o:OLEObject Type="Embed" ProgID="Equation.DSMT4" ShapeID="_x0000_i1028" DrawAspect="Content" ObjectID="_1556521933" r:id="rId19"/>
        </w:object>
      </w:r>
      <w:r w:rsidRPr="000421BD">
        <w:rPr>
          <w:rFonts w:ascii="Times New Roman" w:hAnsi="Times New Roman" w:cs="Times New Roman"/>
          <w:sz w:val="20"/>
          <w:szCs w:val="20"/>
        </w:rPr>
        <w:t xml:space="preserve">                                                  (1)</w:t>
      </w:r>
      <w:r w:rsidR="0025474E" w:rsidRPr="000421BD">
        <w:rPr>
          <w:rFonts w:ascii="Times New Roman" w:hAnsi="Times New Roman" w:cs="Times New Roman"/>
          <w:position w:val="-14"/>
          <w:sz w:val="20"/>
          <w:szCs w:val="20"/>
        </w:rPr>
        <w:t xml:space="preserve">                                          </w:t>
      </w:r>
    </w:p>
    <w:p w:rsidR="0028542E" w:rsidRPr="004805B8" w:rsidRDefault="0025474E" w:rsidP="00F73A1F">
      <w:pPr>
        <w:rPr>
          <w:rFonts w:ascii="Times New Roman" w:eastAsia="宋体" w:hAnsi="Times New Roman" w:cs="Times New Roman"/>
          <w:sz w:val="20"/>
          <w:szCs w:val="20"/>
        </w:rPr>
      </w:pPr>
      <w:r w:rsidRPr="004805B8">
        <w:rPr>
          <w:rFonts w:ascii="Times New Roman" w:hAnsi="Times New Roman" w:cs="Times New Roman"/>
          <w:position w:val="-14"/>
          <w:sz w:val="20"/>
          <w:szCs w:val="20"/>
        </w:rPr>
        <w:t xml:space="preserve"> </w:t>
      </w:r>
      <w:bookmarkStart w:id="31" w:name="OLE_LINK19"/>
      <w:bookmarkStart w:id="32" w:name="OLE_LINK20"/>
      <w:r w:rsidR="00490F66" w:rsidRPr="004805B8">
        <w:rPr>
          <w:rFonts w:ascii="Times New Roman" w:hAnsi="Times New Roman" w:cs="Times New Roman"/>
          <w:position w:val="-16"/>
          <w:sz w:val="20"/>
          <w:szCs w:val="20"/>
        </w:rPr>
        <w:object w:dxaOrig="1240" w:dyaOrig="440">
          <v:shape id="_x0000_i1029" type="#_x0000_t75" style="width:51.05pt;height:17.3pt" o:ole="">
            <v:imagedata r:id="rId20" o:title=""/>
          </v:shape>
          <o:OLEObject Type="Embed" ProgID="Equation.DSMT4" ShapeID="_x0000_i1029" DrawAspect="Content" ObjectID="_1556521934" r:id="rId21"/>
        </w:object>
      </w:r>
      <w:bookmarkEnd w:id="31"/>
      <w:bookmarkEnd w:id="32"/>
      <w:r w:rsidR="00591D32" w:rsidRPr="004805B8">
        <w:rPr>
          <w:rFonts w:ascii="Times New Roman" w:hAnsi="Times New Roman" w:cs="Times New Roman"/>
          <w:position w:val="-16"/>
          <w:sz w:val="20"/>
          <w:szCs w:val="20"/>
        </w:rPr>
        <w:t xml:space="preserve">                                      </w:t>
      </w:r>
      <w:r w:rsidR="00BE46B9">
        <w:rPr>
          <w:rFonts w:ascii="Times New Roman" w:hAnsi="Times New Roman" w:cs="Times New Roman"/>
          <w:position w:val="-16"/>
          <w:sz w:val="20"/>
          <w:szCs w:val="20"/>
        </w:rPr>
        <w:t xml:space="preserve">                               </w:t>
      </w:r>
      <w:r w:rsidR="00BE46B9">
        <w:rPr>
          <w:rFonts w:ascii="Times New Roman" w:hAnsi="Times New Roman" w:cs="Times New Roman" w:hint="eastAsia"/>
          <w:position w:val="-16"/>
          <w:sz w:val="20"/>
          <w:szCs w:val="20"/>
        </w:rPr>
        <w:t xml:space="preserve"> </w:t>
      </w:r>
      <w:r w:rsidR="00591D32" w:rsidRPr="004805B8">
        <w:rPr>
          <w:rFonts w:ascii="Times New Roman" w:hAnsi="Times New Roman" w:cs="Times New Roman"/>
          <w:position w:val="-16"/>
          <w:sz w:val="20"/>
          <w:szCs w:val="20"/>
        </w:rPr>
        <w:t xml:space="preserve">   </w:t>
      </w:r>
      <w:r w:rsidR="00591D32" w:rsidRPr="004805B8">
        <w:rPr>
          <w:rFonts w:ascii="Times New Roman" w:hAnsi="Times New Roman" w:cs="Times New Roman"/>
          <w:sz w:val="20"/>
          <w:szCs w:val="20"/>
        </w:rPr>
        <w:t>(2)</w:t>
      </w:r>
    </w:p>
    <w:p w:rsidR="00780DC9" w:rsidRPr="004805B8" w:rsidRDefault="00591D32" w:rsidP="000421BD">
      <w:pPr>
        <w:jc w:val="center"/>
        <w:rPr>
          <w:rFonts w:ascii="Times New Roman" w:eastAsia="宋体" w:hAnsi="Times New Roman" w:cs="Times New Roman"/>
          <w:b/>
          <w:sz w:val="24"/>
          <w:szCs w:val="21"/>
        </w:rPr>
      </w:pPr>
      <w:r w:rsidRPr="004805B8">
        <w:rPr>
          <w:rFonts w:ascii="Times New Roman" w:eastAsia="宋体" w:hAnsi="Times New Roman" w:cs="Times New Roman"/>
          <w:b/>
          <w:noProof/>
          <w:sz w:val="24"/>
          <w:szCs w:val="21"/>
        </w:rPr>
        <w:drawing>
          <wp:inline distT="0" distB="0" distL="0" distR="0">
            <wp:extent cx="5398617" cy="1800000"/>
            <wp:effectExtent l="0" t="0" r="0" b="0"/>
            <wp:docPr id="115" name="图表 1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91D32" w:rsidRPr="004805B8" w:rsidRDefault="00780DC9" w:rsidP="00F73A1F">
      <w:pPr>
        <w:jc w:val="center"/>
        <w:rPr>
          <w:rFonts w:ascii="Times New Roman" w:eastAsia="宋体" w:hAnsi="Times New Roman" w:cs="Times New Roman"/>
          <w:b/>
          <w:sz w:val="18"/>
          <w:szCs w:val="18"/>
        </w:rPr>
      </w:pPr>
      <w:bookmarkStart w:id="33" w:name="OLE_LINK4"/>
      <w:bookmarkStart w:id="34" w:name="OLE_LINK5"/>
      <w:r w:rsidRPr="004805B8">
        <w:rPr>
          <w:rFonts w:ascii="Times New Roman" w:eastAsia="宋体" w:hAnsi="Times New Roman" w:cs="Times New Roman"/>
          <w:b/>
          <w:sz w:val="24"/>
          <w:szCs w:val="21"/>
        </w:rPr>
        <w:t xml:space="preserve"> </w:t>
      </w:r>
      <w:r w:rsidR="00591D32" w:rsidRPr="004805B8">
        <w:rPr>
          <w:rFonts w:ascii="Times New Roman" w:eastAsia="宋体" w:hAnsi="Times New Roman" w:cs="Times New Roman"/>
          <w:b/>
          <w:sz w:val="18"/>
          <w:szCs w:val="18"/>
        </w:rPr>
        <w:t xml:space="preserve">Figure 6  </w:t>
      </w:r>
      <w:bookmarkStart w:id="35" w:name="OLE_LINK162"/>
      <w:bookmarkStart w:id="36" w:name="OLE_LINK163"/>
      <w:r w:rsidR="00591D32" w:rsidRPr="004805B8">
        <w:rPr>
          <w:rFonts w:ascii="Times New Roman" w:eastAsia="宋体" w:hAnsi="Times New Roman" w:cs="Times New Roman"/>
          <w:b/>
          <w:sz w:val="18"/>
          <w:szCs w:val="18"/>
        </w:rPr>
        <w:t>Comparison between</w:t>
      </w:r>
      <w:r w:rsidR="006B3FA2">
        <w:rPr>
          <w:rFonts w:ascii="Times New Roman" w:eastAsia="宋体" w:hAnsi="Times New Roman" w:cs="Times New Roman"/>
          <w:b/>
          <w:sz w:val="18"/>
          <w:szCs w:val="18"/>
        </w:rPr>
        <w:t xml:space="preserve"> the Results of Finite Element M</w:t>
      </w:r>
      <w:r w:rsidR="00591D32" w:rsidRPr="004805B8">
        <w:rPr>
          <w:rFonts w:ascii="Times New Roman" w:eastAsia="宋体" w:hAnsi="Times New Roman" w:cs="Times New Roman"/>
          <w:b/>
          <w:sz w:val="18"/>
          <w:szCs w:val="18"/>
        </w:rPr>
        <w:t>odels and DSM</w:t>
      </w:r>
      <w:bookmarkEnd w:id="35"/>
      <w:bookmarkEnd w:id="36"/>
    </w:p>
    <w:bookmarkEnd w:id="33"/>
    <w:bookmarkEnd w:id="34"/>
    <w:p w:rsidR="00AD3967" w:rsidRPr="004805B8" w:rsidRDefault="00AD3967" w:rsidP="00F73A1F">
      <w:pPr>
        <w:rPr>
          <w:rFonts w:ascii="Times New Roman" w:eastAsia="宋体" w:hAnsi="Times New Roman" w:cs="Times New Roman"/>
          <w:b/>
          <w:sz w:val="18"/>
          <w:szCs w:val="18"/>
        </w:rPr>
      </w:pPr>
    </w:p>
    <w:p w:rsidR="00CD697B" w:rsidRPr="000421BD" w:rsidRDefault="00CD697B" w:rsidP="00D26E36">
      <w:pPr>
        <w:ind w:firstLineChars="200" w:firstLine="400"/>
        <w:rPr>
          <w:rFonts w:ascii="Times New Roman" w:hAnsi="Times New Roman" w:cs="Times New Roman"/>
          <w:sz w:val="20"/>
          <w:szCs w:val="20"/>
        </w:rPr>
      </w:pPr>
      <w:r w:rsidRPr="000421BD">
        <w:rPr>
          <w:rFonts w:ascii="Times New Roman" w:hAnsi="Times New Roman" w:cs="Times New Roman"/>
          <w:sz w:val="20"/>
          <w:szCs w:val="20"/>
        </w:rPr>
        <w:t xml:space="preserve">For the different tendencies of SHS and RHS </w:t>
      </w:r>
      <w:r w:rsidR="00314B4F" w:rsidRPr="000421BD">
        <w:rPr>
          <w:rFonts w:ascii="Times New Roman" w:hAnsi="Times New Roman" w:cs="Times New Roman"/>
          <w:sz w:val="20"/>
          <w:szCs w:val="20"/>
        </w:rPr>
        <w:t>appeared</w:t>
      </w:r>
      <w:r w:rsidRPr="000421BD">
        <w:rPr>
          <w:rFonts w:ascii="Times New Roman" w:hAnsi="Times New Roman" w:cs="Times New Roman"/>
          <w:sz w:val="20"/>
          <w:szCs w:val="20"/>
        </w:rPr>
        <w:t>, the modified DSM is divided into two parts and further details are shown in Figure 7</w:t>
      </w:r>
      <w:r w:rsidR="00436595" w:rsidRPr="000421BD">
        <w:rPr>
          <w:rFonts w:ascii="Times New Roman" w:hAnsi="Times New Roman" w:cs="Times New Roman"/>
          <w:sz w:val="20"/>
          <w:szCs w:val="20"/>
        </w:rPr>
        <w:t xml:space="preserve">, from which it is clear that the modified DSM </w:t>
      </w:r>
      <w:bookmarkStart w:id="37" w:name="OLE_LINK11"/>
      <w:bookmarkStart w:id="38" w:name="OLE_LINK12"/>
      <w:r w:rsidR="00436595" w:rsidRPr="000421BD">
        <w:rPr>
          <w:rFonts w:ascii="Times New Roman" w:hAnsi="Times New Roman" w:cs="Times New Roman"/>
          <w:sz w:val="20"/>
          <w:szCs w:val="20"/>
        </w:rPr>
        <w:t>agrees well with the finite element ones</w:t>
      </w:r>
      <w:r w:rsidR="00C668BF" w:rsidRPr="000421BD">
        <w:rPr>
          <w:rFonts w:ascii="Times New Roman" w:hAnsi="Times New Roman" w:cs="Times New Roman"/>
          <w:sz w:val="20"/>
          <w:szCs w:val="20"/>
        </w:rPr>
        <w:t>.</w:t>
      </w:r>
    </w:p>
    <w:bookmarkEnd w:id="37"/>
    <w:bookmarkEnd w:id="38"/>
    <w:p w:rsidR="00CD697B" w:rsidRPr="004805B8" w:rsidRDefault="00CD697B" w:rsidP="00F73A1F">
      <w:pPr>
        <w:rPr>
          <w:rFonts w:ascii="Times New Roman" w:hAnsi="Times New Roman" w:cs="Times New Roman"/>
          <w:sz w:val="20"/>
          <w:szCs w:val="20"/>
        </w:rPr>
      </w:pPr>
      <w:r w:rsidRPr="004805B8">
        <w:rPr>
          <w:rFonts w:ascii="Times New Roman" w:hAnsi="Times New Roman" w:cs="Times New Roman"/>
          <w:sz w:val="20"/>
          <w:szCs w:val="20"/>
        </w:rPr>
        <w:t>for SHS,</w:t>
      </w:r>
    </w:p>
    <w:p w:rsidR="00591D32" w:rsidRPr="004805B8" w:rsidRDefault="00490F66" w:rsidP="00F73A1F">
      <w:pPr>
        <w:rPr>
          <w:rFonts w:ascii="Times New Roman" w:hAnsi="Times New Roman" w:cs="Times New Roman"/>
          <w:position w:val="-22"/>
          <w:sz w:val="20"/>
          <w:szCs w:val="20"/>
        </w:rPr>
      </w:pPr>
      <w:r w:rsidRPr="004805B8">
        <w:rPr>
          <w:rFonts w:ascii="Times New Roman" w:hAnsi="Times New Roman" w:cs="Times New Roman"/>
          <w:position w:val="-40"/>
          <w:sz w:val="20"/>
          <w:szCs w:val="20"/>
        </w:rPr>
        <w:object w:dxaOrig="4380" w:dyaOrig="920">
          <v:shape id="_x0000_i1030" type="#_x0000_t75" style="width:164.95pt;height:36pt" o:ole="">
            <v:imagedata r:id="rId23" o:title=""/>
          </v:shape>
          <o:OLEObject Type="Embed" ProgID="Equation.DSMT4" ShapeID="_x0000_i1030" DrawAspect="Content" ObjectID="_1556521935" r:id="rId24"/>
        </w:object>
      </w:r>
      <w:r w:rsidR="00871EC8" w:rsidRPr="004805B8">
        <w:rPr>
          <w:rFonts w:ascii="Times New Roman" w:hAnsi="Times New Roman" w:cs="Times New Roman"/>
          <w:position w:val="-22"/>
          <w:sz w:val="20"/>
          <w:szCs w:val="20"/>
        </w:rPr>
        <w:t xml:space="preserve">                                  </w:t>
      </w:r>
      <w:r w:rsidRPr="004805B8">
        <w:rPr>
          <w:rFonts w:ascii="Times New Roman" w:hAnsi="Times New Roman" w:cs="Times New Roman"/>
          <w:position w:val="-22"/>
          <w:sz w:val="20"/>
          <w:szCs w:val="20"/>
        </w:rPr>
        <w:t xml:space="preserve">          </w:t>
      </w:r>
      <w:r w:rsidR="00871EC8" w:rsidRPr="004805B8">
        <w:rPr>
          <w:rFonts w:ascii="Times New Roman" w:hAnsi="Times New Roman" w:cs="Times New Roman"/>
          <w:position w:val="-22"/>
          <w:sz w:val="20"/>
          <w:szCs w:val="20"/>
        </w:rPr>
        <w:t xml:space="preserve">        </w:t>
      </w:r>
      <w:r w:rsidR="00871EC8" w:rsidRPr="004805B8">
        <w:rPr>
          <w:rFonts w:ascii="Times New Roman" w:hAnsi="Times New Roman" w:cs="Times New Roman"/>
          <w:sz w:val="20"/>
          <w:szCs w:val="20"/>
        </w:rPr>
        <w:t>(3)</w:t>
      </w:r>
    </w:p>
    <w:p w:rsidR="00E9101F" w:rsidRPr="004805B8" w:rsidRDefault="00E9101F" w:rsidP="00F73A1F">
      <w:pPr>
        <w:rPr>
          <w:rFonts w:ascii="Times New Roman" w:hAnsi="Times New Roman" w:cs="Times New Roman"/>
          <w:position w:val="-22"/>
          <w:sz w:val="20"/>
          <w:szCs w:val="20"/>
        </w:rPr>
      </w:pPr>
    </w:p>
    <w:p w:rsidR="00CD697B" w:rsidRPr="004805B8" w:rsidRDefault="00CD697B" w:rsidP="00F73A1F">
      <w:pPr>
        <w:rPr>
          <w:rFonts w:ascii="Times New Roman" w:eastAsia="宋体" w:hAnsi="Times New Roman" w:cs="Times New Roman"/>
          <w:sz w:val="20"/>
          <w:szCs w:val="20"/>
        </w:rPr>
      </w:pPr>
      <w:r w:rsidRPr="004805B8">
        <w:rPr>
          <w:rFonts w:ascii="Times New Roman" w:hAnsi="Times New Roman" w:cs="Times New Roman"/>
          <w:position w:val="-22"/>
          <w:sz w:val="20"/>
          <w:szCs w:val="20"/>
        </w:rPr>
        <w:t>for RHS,</w:t>
      </w:r>
    </w:p>
    <w:bookmarkStart w:id="39" w:name="OLE_LINK3"/>
    <w:p w:rsidR="000B247F" w:rsidRPr="004805B8" w:rsidRDefault="00490F66" w:rsidP="00F73A1F">
      <w:pPr>
        <w:rPr>
          <w:rFonts w:ascii="Times New Roman" w:hAnsi="Times New Roman" w:cs="Times New Roman"/>
          <w:sz w:val="20"/>
          <w:szCs w:val="20"/>
        </w:rPr>
      </w:pPr>
      <w:r w:rsidRPr="004805B8">
        <w:rPr>
          <w:rFonts w:ascii="Times New Roman" w:hAnsi="Times New Roman" w:cs="Times New Roman"/>
          <w:position w:val="-40"/>
          <w:sz w:val="20"/>
          <w:szCs w:val="20"/>
        </w:rPr>
        <w:object w:dxaOrig="4340" w:dyaOrig="920">
          <v:shape id="_x0000_i1031" type="#_x0000_t75" style="width:164.95pt;height:33.7pt" o:ole="">
            <v:imagedata r:id="rId25" o:title=""/>
          </v:shape>
          <o:OLEObject Type="Embed" ProgID="Equation.DSMT4" ShapeID="_x0000_i1031" DrawAspect="Content" ObjectID="_1556521936" r:id="rId26"/>
        </w:object>
      </w:r>
      <w:bookmarkEnd w:id="39"/>
      <w:r w:rsidR="00871EC8" w:rsidRPr="004805B8">
        <w:rPr>
          <w:rFonts w:ascii="Times New Roman" w:hAnsi="Times New Roman" w:cs="Times New Roman"/>
          <w:position w:val="-22"/>
          <w:sz w:val="20"/>
          <w:szCs w:val="20"/>
        </w:rPr>
        <w:t xml:space="preserve">                                     </w:t>
      </w:r>
      <w:r w:rsidR="000B247F" w:rsidRPr="004805B8">
        <w:rPr>
          <w:rFonts w:ascii="Times New Roman" w:hAnsi="Times New Roman" w:cs="Times New Roman" w:hint="eastAsia"/>
          <w:position w:val="-22"/>
          <w:sz w:val="20"/>
          <w:szCs w:val="20"/>
        </w:rPr>
        <w:t xml:space="preserve">      </w:t>
      </w:r>
      <w:r w:rsidR="00871EC8" w:rsidRPr="004805B8">
        <w:rPr>
          <w:rFonts w:ascii="Times New Roman" w:hAnsi="Times New Roman" w:cs="Times New Roman"/>
          <w:position w:val="-22"/>
          <w:sz w:val="20"/>
          <w:szCs w:val="20"/>
        </w:rPr>
        <w:t xml:space="preserve">  </w:t>
      </w:r>
      <w:r w:rsidRPr="004805B8">
        <w:rPr>
          <w:rFonts w:ascii="Times New Roman" w:hAnsi="Times New Roman" w:cs="Times New Roman"/>
          <w:position w:val="-22"/>
          <w:sz w:val="20"/>
          <w:szCs w:val="20"/>
        </w:rPr>
        <w:t xml:space="preserve">       </w:t>
      </w:r>
      <w:r w:rsidR="00871EC8" w:rsidRPr="004805B8">
        <w:rPr>
          <w:rFonts w:ascii="Times New Roman" w:hAnsi="Times New Roman" w:cs="Times New Roman"/>
          <w:sz w:val="20"/>
          <w:szCs w:val="20"/>
        </w:rPr>
        <w:t>(4)</w:t>
      </w:r>
    </w:p>
    <w:p w:rsidR="00616448" w:rsidRPr="004805B8" w:rsidRDefault="00436595" w:rsidP="000421BD">
      <w:pPr>
        <w:jc w:val="center"/>
        <w:rPr>
          <w:rFonts w:ascii="Times New Roman" w:hAnsi="Times New Roman" w:cs="Times New Roman"/>
          <w:color w:val="000000" w:themeColor="text1"/>
          <w:sz w:val="20"/>
          <w:szCs w:val="20"/>
        </w:rPr>
      </w:pPr>
      <w:r w:rsidRPr="004805B8">
        <w:rPr>
          <w:rFonts w:ascii="Times New Roman" w:hAnsi="Times New Roman" w:cs="Times New Roman"/>
          <w:noProof/>
          <w:color w:val="000000" w:themeColor="text1"/>
          <w:sz w:val="20"/>
          <w:szCs w:val="20"/>
        </w:rPr>
        <w:lastRenderedPageBreak/>
        <w:drawing>
          <wp:inline distT="0" distB="0" distL="0" distR="0">
            <wp:extent cx="5398617" cy="1800000"/>
            <wp:effectExtent l="0" t="0" r="0" b="0"/>
            <wp:docPr id="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436595" w:rsidRPr="004805B8" w:rsidRDefault="00436595" w:rsidP="00F73A1F">
      <w:pPr>
        <w:jc w:val="center"/>
        <w:rPr>
          <w:rFonts w:ascii="Times New Roman" w:eastAsia="宋体" w:hAnsi="Times New Roman" w:cs="Times New Roman"/>
          <w:b/>
          <w:sz w:val="18"/>
          <w:szCs w:val="18"/>
        </w:rPr>
      </w:pPr>
      <w:r w:rsidRPr="004805B8">
        <w:rPr>
          <w:rFonts w:ascii="Times New Roman" w:eastAsia="宋体" w:hAnsi="Times New Roman" w:cs="Times New Roman"/>
          <w:b/>
          <w:sz w:val="18"/>
          <w:szCs w:val="18"/>
        </w:rPr>
        <w:t>Fi</w:t>
      </w:r>
      <w:r w:rsidR="006B3FA2">
        <w:rPr>
          <w:rFonts w:ascii="Times New Roman" w:eastAsia="宋体" w:hAnsi="Times New Roman" w:cs="Times New Roman"/>
          <w:b/>
          <w:sz w:val="18"/>
          <w:szCs w:val="18"/>
        </w:rPr>
        <w:t>gure 7  Comparison between the R</w:t>
      </w:r>
      <w:r w:rsidRPr="004805B8">
        <w:rPr>
          <w:rFonts w:ascii="Times New Roman" w:eastAsia="宋体" w:hAnsi="Times New Roman" w:cs="Times New Roman"/>
          <w:b/>
          <w:sz w:val="18"/>
          <w:szCs w:val="18"/>
        </w:rPr>
        <w:t>esult</w:t>
      </w:r>
      <w:r w:rsidR="006B3FA2">
        <w:rPr>
          <w:rFonts w:ascii="Times New Roman" w:eastAsia="宋体" w:hAnsi="Times New Roman" w:cs="Times New Roman"/>
          <w:b/>
          <w:sz w:val="18"/>
          <w:szCs w:val="18"/>
        </w:rPr>
        <w:t>s of Finite Element Models and M</w:t>
      </w:r>
      <w:r w:rsidRPr="004805B8">
        <w:rPr>
          <w:rFonts w:ascii="Times New Roman" w:eastAsia="宋体" w:hAnsi="Times New Roman" w:cs="Times New Roman"/>
          <w:b/>
          <w:sz w:val="18"/>
          <w:szCs w:val="18"/>
        </w:rPr>
        <w:t>odified DSM</w:t>
      </w:r>
    </w:p>
    <w:p w:rsidR="00780DC9" w:rsidRPr="004805B8" w:rsidRDefault="00780DC9" w:rsidP="00F73A1F">
      <w:pPr>
        <w:rPr>
          <w:rFonts w:ascii="Times New Roman" w:hAnsi="Times New Roman" w:cs="Times New Roman"/>
          <w:color w:val="000000" w:themeColor="text1"/>
          <w:sz w:val="20"/>
          <w:szCs w:val="20"/>
        </w:rPr>
      </w:pPr>
    </w:p>
    <w:p w:rsidR="00FA2430" w:rsidRPr="004805B8" w:rsidRDefault="00C668BF" w:rsidP="00F73A1F">
      <w:pPr>
        <w:rPr>
          <w:rFonts w:ascii="Times New Roman" w:eastAsia="宋体" w:hAnsi="Times New Roman" w:cs="Times New Roman"/>
          <w:b/>
          <w:sz w:val="24"/>
          <w:szCs w:val="21"/>
        </w:rPr>
      </w:pPr>
      <w:r w:rsidRPr="004805B8">
        <w:rPr>
          <w:rFonts w:ascii="Times New Roman" w:eastAsia="宋体" w:hAnsi="Times New Roman" w:cs="Times New Roman"/>
          <w:b/>
          <w:sz w:val="24"/>
          <w:szCs w:val="21"/>
        </w:rPr>
        <w:t>5 Conclusion</w:t>
      </w:r>
    </w:p>
    <w:p w:rsidR="005557F6" w:rsidRPr="004805B8" w:rsidRDefault="00FA2430" w:rsidP="00D26E36">
      <w:pPr>
        <w:ind w:firstLineChars="200" w:firstLine="400"/>
        <w:rPr>
          <w:rFonts w:ascii="Times New Roman" w:hAnsi="Times New Roman" w:cs="Times New Roman"/>
          <w:sz w:val="20"/>
          <w:szCs w:val="20"/>
        </w:rPr>
      </w:pPr>
      <w:r w:rsidRPr="004805B8">
        <w:rPr>
          <w:rFonts w:ascii="Times New Roman" w:hAnsi="Times New Roman" w:cs="Times New Roman"/>
          <w:sz w:val="20"/>
          <w:szCs w:val="20"/>
        </w:rPr>
        <w:t xml:space="preserve">This paper </w:t>
      </w:r>
      <w:r w:rsidR="00EF462F" w:rsidRPr="004805B8">
        <w:rPr>
          <w:rFonts w:ascii="Times New Roman" w:hAnsi="Times New Roman" w:cs="Times New Roman"/>
          <w:sz w:val="20"/>
          <w:szCs w:val="20"/>
        </w:rPr>
        <w:t>presents</w:t>
      </w:r>
      <w:r w:rsidRPr="004805B8">
        <w:rPr>
          <w:rFonts w:ascii="Times New Roman" w:hAnsi="Times New Roman" w:cs="Times New Roman"/>
          <w:sz w:val="20"/>
          <w:szCs w:val="20"/>
        </w:rPr>
        <w:t xml:space="preserve"> and discusse</w:t>
      </w:r>
      <w:r w:rsidR="00EF462F" w:rsidRPr="004805B8">
        <w:rPr>
          <w:rFonts w:ascii="Times New Roman" w:hAnsi="Times New Roman" w:cs="Times New Roman"/>
          <w:sz w:val="20"/>
          <w:szCs w:val="20"/>
        </w:rPr>
        <w:t>s</w:t>
      </w:r>
      <w:r w:rsidRPr="004805B8">
        <w:rPr>
          <w:rFonts w:ascii="Times New Roman" w:hAnsi="Times New Roman" w:cs="Times New Roman"/>
          <w:sz w:val="20"/>
          <w:szCs w:val="20"/>
        </w:rPr>
        <w:t xml:space="preserve"> the ultimate </w:t>
      </w:r>
      <w:r w:rsidRPr="004805B8">
        <w:rPr>
          <w:rFonts w:ascii="Times New Roman" w:eastAsia="宋体" w:hAnsi="Times New Roman" w:cs="Times New Roman"/>
          <w:kern w:val="0"/>
          <w:sz w:val="20"/>
          <w:szCs w:val="20"/>
        </w:rPr>
        <w:t>carrying capacity and local buckling behavior of hot-rolled RHS and SHS stub column</w:t>
      </w:r>
      <w:r w:rsidR="00EF462F" w:rsidRPr="004805B8">
        <w:rPr>
          <w:rFonts w:ascii="Times New Roman" w:eastAsia="宋体" w:hAnsi="Times New Roman" w:cs="Times New Roman"/>
          <w:kern w:val="0"/>
          <w:sz w:val="20"/>
          <w:szCs w:val="20"/>
        </w:rPr>
        <w:t>. The result</w:t>
      </w:r>
      <w:r w:rsidRPr="004805B8">
        <w:rPr>
          <w:rFonts w:ascii="Times New Roman" w:eastAsia="宋体" w:hAnsi="Times New Roman" w:cs="Times New Roman"/>
          <w:kern w:val="0"/>
          <w:sz w:val="20"/>
          <w:szCs w:val="20"/>
        </w:rPr>
        <w:t xml:space="preserve"> shows that the interaction</w:t>
      </w:r>
      <w:r w:rsidR="005557F6" w:rsidRPr="004805B8">
        <w:rPr>
          <w:rFonts w:ascii="Times New Roman" w:eastAsia="宋体" w:hAnsi="Times New Roman" w:cs="Times New Roman"/>
          <w:kern w:val="0"/>
          <w:sz w:val="20"/>
          <w:szCs w:val="20"/>
        </w:rPr>
        <w:t xml:space="preserve"> between plates</w:t>
      </w:r>
      <w:r w:rsidRPr="004805B8">
        <w:rPr>
          <w:rFonts w:ascii="Times New Roman" w:eastAsia="宋体" w:hAnsi="Times New Roman" w:cs="Times New Roman"/>
          <w:kern w:val="0"/>
          <w:sz w:val="20"/>
          <w:szCs w:val="20"/>
        </w:rPr>
        <w:t xml:space="preserve"> should be </w:t>
      </w:r>
      <w:r w:rsidR="005557F6" w:rsidRPr="004805B8">
        <w:rPr>
          <w:rFonts w:ascii="Times New Roman" w:eastAsia="宋体" w:hAnsi="Times New Roman" w:cs="Times New Roman"/>
          <w:kern w:val="0"/>
          <w:sz w:val="20"/>
          <w:szCs w:val="20"/>
        </w:rPr>
        <w:t>considered into formula.</w:t>
      </w:r>
      <w:r w:rsidR="005557F6" w:rsidRPr="004805B8">
        <w:rPr>
          <w:rFonts w:ascii="Times New Roman" w:hAnsi="Times New Roman" w:cs="Times New Roman"/>
          <w:kern w:val="0"/>
          <w:szCs w:val="21"/>
        </w:rPr>
        <w:t xml:space="preserve"> The comparison of different codes</w:t>
      </w:r>
      <w:r w:rsidR="005557F6" w:rsidRPr="004805B8">
        <w:rPr>
          <w:rFonts w:ascii="Times New Roman" w:eastAsia="宋体" w:hAnsi="Times New Roman" w:cs="Times New Roman"/>
          <w:kern w:val="0"/>
          <w:sz w:val="20"/>
          <w:szCs w:val="20"/>
        </w:rPr>
        <w:t xml:space="preserve"> reveals that </w:t>
      </w:r>
      <w:r w:rsidR="005557F6" w:rsidRPr="004805B8">
        <w:rPr>
          <w:rFonts w:ascii="Times New Roman" w:hAnsi="Times New Roman" w:cs="Times New Roman"/>
          <w:kern w:val="0"/>
          <w:szCs w:val="21"/>
        </w:rPr>
        <w:t>EN 1993-1, AISC 360 and GB50017 are conservative or unsafe.</w:t>
      </w:r>
      <w:r w:rsidR="005557F6" w:rsidRPr="004805B8">
        <w:rPr>
          <w:rFonts w:ascii="Times New Roman" w:eastAsia="宋体" w:hAnsi="Times New Roman" w:cs="Times New Roman"/>
          <w:kern w:val="0"/>
          <w:sz w:val="20"/>
          <w:szCs w:val="20"/>
        </w:rPr>
        <w:t xml:space="preserve"> Based on the </w:t>
      </w:r>
      <w:r w:rsidR="004805B8" w:rsidRPr="004805B8">
        <w:rPr>
          <w:rFonts w:ascii="Times New Roman" w:eastAsia="宋体" w:hAnsi="Times New Roman" w:cs="Times New Roman"/>
          <w:kern w:val="0"/>
          <w:sz w:val="20"/>
          <w:szCs w:val="20"/>
        </w:rPr>
        <w:t>current</w:t>
      </w:r>
      <w:r w:rsidR="005557F6" w:rsidRPr="004805B8">
        <w:rPr>
          <w:rFonts w:ascii="Times New Roman" w:eastAsia="宋体" w:hAnsi="Times New Roman" w:cs="Times New Roman"/>
          <w:kern w:val="0"/>
          <w:sz w:val="20"/>
          <w:szCs w:val="20"/>
        </w:rPr>
        <w:t xml:space="preserve"> DSM, a</w:t>
      </w:r>
      <w:r w:rsidRPr="004805B8">
        <w:rPr>
          <w:rFonts w:ascii="Times New Roman" w:eastAsia="宋体" w:hAnsi="Times New Roman" w:cs="Times New Roman"/>
          <w:kern w:val="0"/>
          <w:sz w:val="20"/>
          <w:szCs w:val="20"/>
        </w:rPr>
        <w:t xml:space="preserve"> </w:t>
      </w:r>
      <w:r w:rsidR="005557F6" w:rsidRPr="004805B8">
        <w:rPr>
          <w:rFonts w:ascii="Times New Roman" w:eastAsia="宋体" w:hAnsi="Times New Roman" w:cs="Times New Roman"/>
          <w:kern w:val="0"/>
          <w:sz w:val="20"/>
          <w:szCs w:val="20"/>
        </w:rPr>
        <w:t>modified</w:t>
      </w:r>
      <w:r w:rsidRPr="004805B8">
        <w:rPr>
          <w:rFonts w:ascii="Times New Roman" w:eastAsia="宋体" w:hAnsi="Times New Roman" w:cs="Times New Roman"/>
          <w:kern w:val="0"/>
          <w:sz w:val="20"/>
          <w:szCs w:val="20"/>
        </w:rPr>
        <w:t xml:space="preserve"> DSM formulation then is proposed</w:t>
      </w:r>
      <w:r w:rsidR="005557F6" w:rsidRPr="004805B8">
        <w:rPr>
          <w:rFonts w:ascii="Times New Roman" w:eastAsia="宋体" w:hAnsi="Times New Roman" w:cs="Times New Roman"/>
          <w:kern w:val="0"/>
          <w:sz w:val="20"/>
          <w:szCs w:val="20"/>
        </w:rPr>
        <w:t xml:space="preserve">, which </w:t>
      </w:r>
      <w:r w:rsidR="005557F6" w:rsidRPr="004805B8">
        <w:rPr>
          <w:rFonts w:ascii="Times New Roman" w:hAnsi="Times New Roman" w:cs="Times New Roman"/>
          <w:sz w:val="20"/>
          <w:szCs w:val="20"/>
        </w:rPr>
        <w:t>a</w:t>
      </w:r>
      <w:r w:rsidR="005557F6" w:rsidRPr="004805B8">
        <w:rPr>
          <w:rFonts w:ascii="Times New Roman" w:hAnsi="Times New Roman" w:cs="Times New Roman"/>
        </w:rPr>
        <w:t>grees well with the finite element models compared with formulae of codes.</w:t>
      </w:r>
    </w:p>
    <w:p w:rsidR="00FA2430" w:rsidRPr="004805B8" w:rsidRDefault="00FA2430" w:rsidP="00F73A1F">
      <w:pPr>
        <w:rPr>
          <w:rFonts w:ascii="Times New Roman" w:eastAsia="宋体" w:hAnsi="Times New Roman" w:cs="Times New Roman"/>
          <w:kern w:val="0"/>
          <w:sz w:val="20"/>
          <w:szCs w:val="20"/>
        </w:rPr>
      </w:pPr>
    </w:p>
    <w:p w:rsidR="005557F6" w:rsidRPr="004805B8" w:rsidRDefault="005557F6" w:rsidP="00F73A1F">
      <w:pPr>
        <w:jc w:val="center"/>
        <w:rPr>
          <w:rFonts w:ascii="Times New Roman" w:eastAsia="宋体" w:hAnsi="Times New Roman" w:cs="Times New Roman"/>
          <w:b/>
          <w:sz w:val="24"/>
          <w:szCs w:val="21"/>
        </w:rPr>
      </w:pPr>
      <w:r w:rsidRPr="004805B8">
        <w:rPr>
          <w:rFonts w:ascii="Times New Roman" w:eastAsia="宋体" w:hAnsi="Times New Roman" w:cs="Times New Roman"/>
          <w:b/>
          <w:sz w:val="24"/>
          <w:szCs w:val="21"/>
        </w:rPr>
        <w:t>References</w:t>
      </w:r>
    </w:p>
    <w:p w:rsidR="00ED0C10" w:rsidRPr="004805B8" w:rsidRDefault="00ED0C10" w:rsidP="00F73A1F">
      <w:pPr>
        <w:jc w:val="center"/>
        <w:rPr>
          <w:rFonts w:ascii="Times New Roman" w:eastAsia="宋体" w:hAnsi="Times New Roman" w:cs="Times New Roman"/>
          <w:b/>
          <w:sz w:val="24"/>
          <w:szCs w:val="21"/>
        </w:rPr>
      </w:pPr>
    </w:p>
    <w:p w:rsidR="00ED0C10" w:rsidRPr="004805B8" w:rsidRDefault="00ED0C10" w:rsidP="00F73A1F">
      <w:pPr>
        <w:rPr>
          <w:rFonts w:ascii="Times New Roman" w:eastAsia="宋体" w:hAnsi="Times New Roman" w:cs="Times New Roman"/>
          <w:sz w:val="20"/>
          <w:szCs w:val="20"/>
        </w:rPr>
      </w:pPr>
      <w:bookmarkStart w:id="40" w:name="OLE_LINK21"/>
      <w:bookmarkStart w:id="41" w:name="OLE_LINK23"/>
      <w:bookmarkStart w:id="42" w:name="OLE_LINK13"/>
      <w:bookmarkStart w:id="43" w:name="OLE_LINK14"/>
      <w:r w:rsidRPr="004805B8">
        <w:rPr>
          <w:rFonts w:ascii="Times New Roman" w:eastAsia="宋体" w:hAnsi="Times New Roman" w:cs="Times New Roman"/>
          <w:sz w:val="20"/>
          <w:szCs w:val="20"/>
        </w:rPr>
        <w:t>[1] Eurocode 3: Design of Steel Structures: Part 1-1: General Rules and Rules for Buildings[</w:t>
      </w:r>
      <w:r w:rsidR="000B247F" w:rsidRPr="004805B8">
        <w:rPr>
          <w:rFonts w:ascii="Times New Roman" w:eastAsia="宋体" w:hAnsi="Times New Roman" w:cs="Times New Roman" w:hint="eastAsia"/>
          <w:sz w:val="20"/>
          <w:szCs w:val="20"/>
        </w:rPr>
        <w:t>S</w:t>
      </w:r>
      <w:r w:rsidRPr="004805B8">
        <w:rPr>
          <w:rFonts w:ascii="Times New Roman" w:eastAsia="宋体" w:hAnsi="Times New Roman" w:cs="Times New Roman"/>
          <w:sz w:val="20"/>
          <w:szCs w:val="20"/>
        </w:rPr>
        <w:t>]. European Committee for Standardization, 2005.</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2] Zhou F, Chen Y, Young B. Cold-formed high strength stainless steel cross-sections in compression considering interaction effects of constituent plate elements[J]. Journal of Constructional Steel Research, 2013, 80: 32-41</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3] Schafer B W. Review: the direct strength method of cold-formed steel member design[J]. Journal of constructional steel research, 2008, 64(7): 766-778.</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 xml:space="preserve">[4] Li Y. Extension of the Direct Strength Method to hot-rolled and welded H profile cross-sections[D]. </w:t>
      </w:r>
      <w:proofErr w:type="spellStart"/>
      <w:r w:rsidRPr="004805B8">
        <w:rPr>
          <w:rFonts w:ascii="Times New Roman" w:eastAsia="宋体" w:hAnsi="Times New Roman" w:cs="Times New Roman"/>
          <w:sz w:val="20"/>
          <w:szCs w:val="20"/>
        </w:rPr>
        <w:t>Université</w:t>
      </w:r>
      <w:proofErr w:type="spellEnd"/>
      <w:r w:rsidRPr="004805B8">
        <w:rPr>
          <w:rFonts w:ascii="Times New Roman" w:eastAsia="宋体" w:hAnsi="Times New Roman" w:cs="Times New Roman"/>
          <w:sz w:val="20"/>
          <w:szCs w:val="20"/>
        </w:rPr>
        <w:t xml:space="preserve"> de Liège, Liège, </w:t>
      </w:r>
      <w:proofErr w:type="spellStart"/>
      <w:r w:rsidRPr="004805B8">
        <w:rPr>
          <w:rFonts w:ascii="Times New Roman" w:eastAsia="宋体" w:hAnsi="Times New Roman" w:cs="Times New Roman"/>
          <w:sz w:val="20"/>
          <w:szCs w:val="20"/>
        </w:rPr>
        <w:t>Belgique</w:t>
      </w:r>
      <w:proofErr w:type="spellEnd"/>
      <w:r w:rsidRPr="004805B8">
        <w:rPr>
          <w:rFonts w:ascii="Times New Roman" w:eastAsia="宋体" w:hAnsi="Times New Roman" w:cs="Times New Roman"/>
          <w:sz w:val="20"/>
          <w:szCs w:val="20"/>
        </w:rPr>
        <w:t>, 2014.</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5]</w:t>
      </w:r>
      <w:r w:rsidRPr="004805B8">
        <w:rPr>
          <w:rFonts w:ascii="Times New Roman" w:hAnsi="Times New Roman" w:cs="Times New Roman"/>
        </w:rPr>
        <w:t xml:space="preserve"> </w:t>
      </w:r>
      <w:r w:rsidRPr="004805B8">
        <w:rPr>
          <w:rFonts w:ascii="Times New Roman" w:eastAsia="宋体" w:hAnsi="Times New Roman" w:cs="Times New Roman"/>
          <w:sz w:val="20"/>
          <w:szCs w:val="20"/>
        </w:rPr>
        <w:t xml:space="preserve">Hibbett, </w:t>
      </w:r>
      <w:proofErr w:type="spellStart"/>
      <w:r w:rsidRPr="004805B8">
        <w:rPr>
          <w:rFonts w:ascii="Times New Roman" w:eastAsia="宋体" w:hAnsi="Times New Roman" w:cs="Times New Roman"/>
          <w:sz w:val="20"/>
          <w:szCs w:val="20"/>
        </w:rPr>
        <w:t>Karlsson</w:t>
      </w:r>
      <w:proofErr w:type="spellEnd"/>
      <w:r w:rsidRPr="004805B8">
        <w:rPr>
          <w:rFonts w:ascii="Times New Roman" w:eastAsia="宋体" w:hAnsi="Times New Roman" w:cs="Times New Roman"/>
          <w:sz w:val="20"/>
          <w:szCs w:val="20"/>
        </w:rPr>
        <w:t xml:space="preserve">, Sorensen. ABAQUS/standard: User's Manual[M]. </w:t>
      </w:r>
      <w:proofErr w:type="spellStart"/>
      <w:r w:rsidRPr="004805B8">
        <w:rPr>
          <w:rFonts w:ascii="Times New Roman" w:eastAsia="宋体" w:hAnsi="Times New Roman" w:cs="Times New Roman"/>
          <w:sz w:val="20"/>
          <w:szCs w:val="20"/>
        </w:rPr>
        <w:t>Hibbitt</w:t>
      </w:r>
      <w:proofErr w:type="spellEnd"/>
      <w:r w:rsidRPr="004805B8">
        <w:rPr>
          <w:rFonts w:ascii="Times New Roman" w:eastAsia="宋体" w:hAnsi="Times New Roman" w:cs="Times New Roman"/>
          <w:sz w:val="20"/>
          <w:szCs w:val="20"/>
        </w:rPr>
        <w:t xml:space="preserve">, </w:t>
      </w:r>
      <w:proofErr w:type="spellStart"/>
      <w:r w:rsidRPr="004805B8">
        <w:rPr>
          <w:rFonts w:ascii="Times New Roman" w:eastAsia="宋体" w:hAnsi="Times New Roman" w:cs="Times New Roman"/>
          <w:sz w:val="20"/>
          <w:szCs w:val="20"/>
        </w:rPr>
        <w:t>Karlsson</w:t>
      </w:r>
      <w:proofErr w:type="spellEnd"/>
      <w:r w:rsidRPr="004805B8">
        <w:rPr>
          <w:rFonts w:ascii="Times New Roman" w:eastAsia="宋体" w:hAnsi="Times New Roman" w:cs="Times New Roman"/>
          <w:sz w:val="20"/>
          <w:szCs w:val="20"/>
        </w:rPr>
        <w:t xml:space="preserve"> &amp; Sorensen, 1998.</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 xml:space="preserve">[6] Joanna </w:t>
      </w:r>
      <w:proofErr w:type="spellStart"/>
      <w:r w:rsidRPr="004805B8">
        <w:rPr>
          <w:rFonts w:ascii="Times New Roman" w:eastAsia="宋体" w:hAnsi="Times New Roman" w:cs="Times New Roman"/>
          <w:sz w:val="20"/>
          <w:szCs w:val="20"/>
        </w:rPr>
        <w:t>Nseir</w:t>
      </w:r>
      <w:proofErr w:type="spellEnd"/>
      <w:r w:rsidRPr="004805B8">
        <w:rPr>
          <w:rFonts w:ascii="Times New Roman" w:eastAsia="宋体" w:hAnsi="Times New Roman" w:cs="Times New Roman"/>
          <w:sz w:val="20"/>
          <w:szCs w:val="20"/>
        </w:rPr>
        <w:t>. Development of A New Design Method for the Cross-Section Ca</w:t>
      </w:r>
      <w:r w:rsidR="006862B0" w:rsidRPr="004805B8">
        <w:rPr>
          <w:rFonts w:ascii="Times New Roman" w:eastAsia="宋体" w:hAnsi="Times New Roman" w:cs="Times New Roman"/>
          <w:sz w:val="20"/>
          <w:szCs w:val="20"/>
        </w:rPr>
        <w:t>pacity of Steel Hollow Sections</w:t>
      </w:r>
      <w:r w:rsidRPr="004805B8">
        <w:rPr>
          <w:rFonts w:ascii="Times New Roman" w:eastAsia="宋体" w:hAnsi="Times New Roman" w:cs="Times New Roman"/>
          <w:sz w:val="20"/>
          <w:szCs w:val="20"/>
        </w:rPr>
        <w:t xml:space="preserve">[D] . </w:t>
      </w:r>
      <w:proofErr w:type="spellStart"/>
      <w:r w:rsidRPr="004805B8">
        <w:rPr>
          <w:rFonts w:ascii="Times New Roman" w:eastAsia="宋体" w:hAnsi="Times New Roman" w:cs="Times New Roman"/>
          <w:sz w:val="20"/>
          <w:szCs w:val="20"/>
        </w:rPr>
        <w:t>Université</w:t>
      </w:r>
      <w:proofErr w:type="spellEnd"/>
      <w:r w:rsidRPr="004805B8">
        <w:rPr>
          <w:rFonts w:ascii="Times New Roman" w:eastAsia="宋体" w:hAnsi="Times New Roman" w:cs="Times New Roman"/>
          <w:sz w:val="20"/>
          <w:szCs w:val="20"/>
        </w:rPr>
        <w:t xml:space="preserve"> de Liège, Liège, </w:t>
      </w:r>
      <w:proofErr w:type="spellStart"/>
      <w:r w:rsidRPr="004805B8">
        <w:rPr>
          <w:rFonts w:ascii="Times New Roman" w:eastAsia="宋体" w:hAnsi="Times New Roman" w:cs="Times New Roman"/>
          <w:sz w:val="20"/>
          <w:szCs w:val="20"/>
        </w:rPr>
        <w:t>Belgique</w:t>
      </w:r>
      <w:proofErr w:type="spellEnd"/>
      <w:r w:rsidRPr="004805B8">
        <w:rPr>
          <w:rFonts w:ascii="Times New Roman" w:eastAsia="宋体" w:hAnsi="Times New Roman" w:cs="Times New Roman"/>
          <w:sz w:val="20"/>
          <w:szCs w:val="20"/>
        </w:rPr>
        <w:t>, 2015.</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7] ECCS, Ultimate Limit State Calculation of Sway Frames with Rigid Joints [J] . ECCS publications, 1984.</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8] Eurocode 3: Design of Steel Structures</w:t>
      </w:r>
      <w:r w:rsidR="000B247F" w:rsidRPr="004805B8">
        <w:rPr>
          <w:rFonts w:ascii="Times New Roman" w:eastAsia="宋体" w:hAnsi="Times New Roman" w:cs="Times New Roman" w:hint="eastAsia"/>
          <w:sz w:val="20"/>
          <w:szCs w:val="20"/>
        </w:rPr>
        <w:t>:</w:t>
      </w:r>
      <w:r w:rsidRPr="004805B8">
        <w:rPr>
          <w:rFonts w:ascii="Times New Roman" w:eastAsia="宋体" w:hAnsi="Times New Roman" w:cs="Times New Roman"/>
          <w:sz w:val="20"/>
          <w:szCs w:val="20"/>
        </w:rPr>
        <w:t xml:space="preserve"> Part </w:t>
      </w:r>
      <w:r w:rsidR="006862B0" w:rsidRPr="004805B8">
        <w:rPr>
          <w:rFonts w:ascii="Times New Roman" w:eastAsia="宋体" w:hAnsi="Times New Roman" w:cs="Times New Roman"/>
          <w:sz w:val="20"/>
          <w:szCs w:val="20"/>
        </w:rPr>
        <w:t>1-5: Plated Structural Elements</w:t>
      </w:r>
      <w:r w:rsidRPr="004805B8">
        <w:rPr>
          <w:rFonts w:ascii="Times New Roman" w:eastAsia="宋体" w:hAnsi="Times New Roman" w:cs="Times New Roman"/>
          <w:sz w:val="20"/>
          <w:szCs w:val="20"/>
        </w:rPr>
        <w:t>[S]</w:t>
      </w:r>
      <w:r w:rsidR="000B247F" w:rsidRPr="004805B8">
        <w:rPr>
          <w:rFonts w:ascii="Times New Roman" w:eastAsia="宋体" w:hAnsi="Times New Roman" w:cs="Times New Roman" w:hint="eastAsia"/>
          <w:sz w:val="20"/>
          <w:szCs w:val="20"/>
        </w:rPr>
        <w:t>.</w:t>
      </w:r>
      <w:r w:rsidRPr="004805B8">
        <w:rPr>
          <w:rFonts w:ascii="Times New Roman" w:eastAsia="宋体" w:hAnsi="Times New Roman" w:cs="Times New Roman"/>
          <w:sz w:val="20"/>
          <w:szCs w:val="20"/>
        </w:rPr>
        <w:t xml:space="preserve"> European Committee for Standardization, 2006.</w:t>
      </w:r>
    </w:p>
    <w:p w:rsidR="00ED0C10" w:rsidRPr="004805B8" w:rsidRDefault="00ED0C10" w:rsidP="00F73A1F">
      <w:pPr>
        <w:rPr>
          <w:rFonts w:ascii="Times New Roman" w:eastAsia="宋体" w:hAnsi="Times New Roman" w:cs="Times New Roman"/>
          <w:sz w:val="20"/>
          <w:szCs w:val="20"/>
        </w:rPr>
      </w:pPr>
      <w:r w:rsidRPr="004805B8">
        <w:rPr>
          <w:rFonts w:ascii="Times New Roman" w:eastAsia="宋体" w:hAnsi="Times New Roman" w:cs="Times New Roman"/>
          <w:sz w:val="20"/>
          <w:szCs w:val="20"/>
        </w:rPr>
        <w:t>[9] ANSI B. AISC 360-10-Specification for Structural Steel Buildings[J]. Chicago AISC, 2010.</w:t>
      </w:r>
    </w:p>
    <w:p w:rsidR="002A2F9C" w:rsidRPr="00AA111F" w:rsidRDefault="005A39F8" w:rsidP="00F73A1F">
      <w:pPr>
        <w:rPr>
          <w:rFonts w:ascii="Times New Roman" w:eastAsia="宋体" w:hAnsi="Times New Roman" w:cs="Times New Roman"/>
          <w:sz w:val="20"/>
          <w:szCs w:val="20"/>
        </w:rPr>
      </w:pPr>
      <w:r>
        <w:rPr>
          <w:rFonts w:ascii="Times New Roman" w:eastAsia="宋体" w:hAnsi="Times New Roman" w:cs="Times New Roman"/>
          <w:sz w:val="20"/>
          <w:szCs w:val="20"/>
        </w:rPr>
        <w:t>[10] GB. 50010-2003, Code for</w:t>
      </w:r>
      <w:r w:rsidR="00ED0C10" w:rsidRPr="004805B8">
        <w:rPr>
          <w:rFonts w:ascii="Times New Roman" w:eastAsia="宋体" w:hAnsi="Times New Roman" w:cs="Times New Roman"/>
          <w:sz w:val="20"/>
          <w:szCs w:val="20"/>
        </w:rPr>
        <w:t xml:space="preserve"> design of steel structures[S]. Beijing: China Architecture &amp; Building Press, 2003.</w:t>
      </w:r>
      <w:bookmarkEnd w:id="40"/>
      <w:bookmarkEnd w:id="41"/>
      <w:bookmarkEnd w:id="42"/>
      <w:bookmarkEnd w:id="43"/>
    </w:p>
    <w:sectPr w:rsidR="002A2F9C" w:rsidRPr="00AA111F" w:rsidSect="004A01F7">
      <w:footerReference w:type="default" r:id="rId28"/>
      <w:pgSz w:w="11906" w:h="16838" w:code="9"/>
      <w:pgMar w:top="1440" w:right="1440" w:bottom="1440" w:left="1440" w:header="992" w:footer="850" w:gutter="0"/>
      <w:pgNumType w:start="56"/>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7062" w:rsidRDefault="00DC7062" w:rsidP="005A39F8">
      <w:r>
        <w:separator/>
      </w:r>
    </w:p>
  </w:endnote>
  <w:endnote w:type="continuationSeparator" w:id="0">
    <w:p w:rsidR="00DC7062" w:rsidRDefault="00DC7062" w:rsidP="005A39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ED8" w:rsidRPr="00155ED8" w:rsidRDefault="00155ED8">
    <w:pPr>
      <w:pStyle w:val="aa"/>
      <w:jc w:val="center"/>
      <w:rPr>
        <w:rFonts w:asciiTheme="majorHAnsi" w:eastAsiaTheme="majorEastAsia" w:hAnsiTheme="majorHAnsi" w:cstheme="majorBidi"/>
        <w:sz w:val="28"/>
        <w:szCs w:val="28"/>
      </w:rPr>
    </w:pPr>
  </w:p>
  <w:p w:rsidR="005A39F8" w:rsidRDefault="005A39F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7062" w:rsidRDefault="00DC7062" w:rsidP="005A39F8">
      <w:r>
        <w:separator/>
      </w:r>
    </w:p>
  </w:footnote>
  <w:footnote w:type="continuationSeparator" w:id="0">
    <w:p w:rsidR="00DC7062" w:rsidRDefault="00DC7062" w:rsidP="005A39F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338FE"/>
    <w:rsid w:val="000421BD"/>
    <w:rsid w:val="0009076A"/>
    <w:rsid w:val="000A1478"/>
    <w:rsid w:val="000B247F"/>
    <w:rsid w:val="000C136E"/>
    <w:rsid w:val="000D658A"/>
    <w:rsid w:val="0011224B"/>
    <w:rsid w:val="001355BA"/>
    <w:rsid w:val="00144476"/>
    <w:rsid w:val="001512EB"/>
    <w:rsid w:val="00155ED8"/>
    <w:rsid w:val="00156300"/>
    <w:rsid w:val="001573CA"/>
    <w:rsid w:val="00163546"/>
    <w:rsid w:val="001923EA"/>
    <w:rsid w:val="001D24B8"/>
    <w:rsid w:val="001F384C"/>
    <w:rsid w:val="002338FE"/>
    <w:rsid w:val="0025474E"/>
    <w:rsid w:val="00262507"/>
    <w:rsid w:val="002660E1"/>
    <w:rsid w:val="0028542E"/>
    <w:rsid w:val="002A2F9C"/>
    <w:rsid w:val="002B78CC"/>
    <w:rsid w:val="002D252C"/>
    <w:rsid w:val="002E4D12"/>
    <w:rsid w:val="002F0BFF"/>
    <w:rsid w:val="00314B4F"/>
    <w:rsid w:val="00335892"/>
    <w:rsid w:val="00364FE8"/>
    <w:rsid w:val="00370CCF"/>
    <w:rsid w:val="003E5C01"/>
    <w:rsid w:val="003E615E"/>
    <w:rsid w:val="003F4E2F"/>
    <w:rsid w:val="004113FE"/>
    <w:rsid w:val="00436595"/>
    <w:rsid w:val="00442174"/>
    <w:rsid w:val="00446F37"/>
    <w:rsid w:val="00464DFD"/>
    <w:rsid w:val="00467002"/>
    <w:rsid w:val="004805B8"/>
    <w:rsid w:val="0048769D"/>
    <w:rsid w:val="00490F66"/>
    <w:rsid w:val="004A01F7"/>
    <w:rsid w:val="004D471B"/>
    <w:rsid w:val="004D5C2B"/>
    <w:rsid w:val="004E5A6A"/>
    <w:rsid w:val="004E5DAD"/>
    <w:rsid w:val="004F684F"/>
    <w:rsid w:val="00500E00"/>
    <w:rsid w:val="0051332D"/>
    <w:rsid w:val="00513E3A"/>
    <w:rsid w:val="005557F6"/>
    <w:rsid w:val="005575E8"/>
    <w:rsid w:val="005623D2"/>
    <w:rsid w:val="00583E98"/>
    <w:rsid w:val="00591D32"/>
    <w:rsid w:val="005A39F8"/>
    <w:rsid w:val="005B340A"/>
    <w:rsid w:val="005D1DDA"/>
    <w:rsid w:val="005E3F1E"/>
    <w:rsid w:val="00616448"/>
    <w:rsid w:val="00647DDB"/>
    <w:rsid w:val="00681884"/>
    <w:rsid w:val="006862B0"/>
    <w:rsid w:val="00690039"/>
    <w:rsid w:val="006A4CCE"/>
    <w:rsid w:val="006B02FA"/>
    <w:rsid w:val="006B180A"/>
    <w:rsid w:val="006B3FA2"/>
    <w:rsid w:val="006B5F4F"/>
    <w:rsid w:val="00767BFE"/>
    <w:rsid w:val="00770CE9"/>
    <w:rsid w:val="00780DC9"/>
    <w:rsid w:val="00785565"/>
    <w:rsid w:val="007917E0"/>
    <w:rsid w:val="00794B7F"/>
    <w:rsid w:val="007F0804"/>
    <w:rsid w:val="007F1C63"/>
    <w:rsid w:val="008108DC"/>
    <w:rsid w:val="00827D3A"/>
    <w:rsid w:val="008371CA"/>
    <w:rsid w:val="00871EC8"/>
    <w:rsid w:val="00872A72"/>
    <w:rsid w:val="008812B9"/>
    <w:rsid w:val="00891F15"/>
    <w:rsid w:val="0094298A"/>
    <w:rsid w:val="009501EF"/>
    <w:rsid w:val="00973C35"/>
    <w:rsid w:val="009745C9"/>
    <w:rsid w:val="009A35BB"/>
    <w:rsid w:val="009A6CE4"/>
    <w:rsid w:val="009E2EA0"/>
    <w:rsid w:val="009E7CD8"/>
    <w:rsid w:val="00AA111F"/>
    <w:rsid w:val="00AD3967"/>
    <w:rsid w:val="00AE2033"/>
    <w:rsid w:val="00AE5621"/>
    <w:rsid w:val="00AF0127"/>
    <w:rsid w:val="00B274AD"/>
    <w:rsid w:val="00B4710A"/>
    <w:rsid w:val="00B62289"/>
    <w:rsid w:val="00B733E8"/>
    <w:rsid w:val="00BE1BAA"/>
    <w:rsid w:val="00BE418F"/>
    <w:rsid w:val="00BE46B9"/>
    <w:rsid w:val="00BF035D"/>
    <w:rsid w:val="00BF1666"/>
    <w:rsid w:val="00C5663E"/>
    <w:rsid w:val="00C668BF"/>
    <w:rsid w:val="00C670AF"/>
    <w:rsid w:val="00CA2257"/>
    <w:rsid w:val="00CA7ECE"/>
    <w:rsid w:val="00CB3BF5"/>
    <w:rsid w:val="00CC20EB"/>
    <w:rsid w:val="00CD697B"/>
    <w:rsid w:val="00CF7AA7"/>
    <w:rsid w:val="00D164CB"/>
    <w:rsid w:val="00D26E36"/>
    <w:rsid w:val="00D3185A"/>
    <w:rsid w:val="00D5745D"/>
    <w:rsid w:val="00D851E0"/>
    <w:rsid w:val="00DA211B"/>
    <w:rsid w:val="00DC0FD4"/>
    <w:rsid w:val="00DC4681"/>
    <w:rsid w:val="00DC7062"/>
    <w:rsid w:val="00E0188D"/>
    <w:rsid w:val="00E35B62"/>
    <w:rsid w:val="00E73704"/>
    <w:rsid w:val="00E9101F"/>
    <w:rsid w:val="00E93170"/>
    <w:rsid w:val="00ED0C10"/>
    <w:rsid w:val="00ED1056"/>
    <w:rsid w:val="00ED12A7"/>
    <w:rsid w:val="00EE131E"/>
    <w:rsid w:val="00EE2925"/>
    <w:rsid w:val="00EF3D76"/>
    <w:rsid w:val="00EF462F"/>
    <w:rsid w:val="00F01B5F"/>
    <w:rsid w:val="00F04859"/>
    <w:rsid w:val="00F05807"/>
    <w:rsid w:val="00F1145F"/>
    <w:rsid w:val="00F52E39"/>
    <w:rsid w:val="00F73A1F"/>
    <w:rsid w:val="00F77422"/>
    <w:rsid w:val="00F86B72"/>
    <w:rsid w:val="00FA2430"/>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9"/>
        <o:r id="V:Rule2" type="connector" idref="#_x0000_s1033"/>
        <o:r id="V:Rule3" type="connector" idref="#_x0000_s1032"/>
        <o:r id="V:Rule4" type="connector" idref="#_x0000_s1041"/>
        <o:r id="V:Rule5" type="connector" idref="#_x0000_s1027"/>
        <o:r id="V:Rule6" type="connector" idref="#_x0000_s1029"/>
        <o:r id="V:Rule7" type="connector" idref="#_x0000_s1042"/>
      </o:rules>
    </o:shapelayout>
  </w:shapeDefaults>
  <w:decimalSymbol w:val="."/>
  <w:listSeparator w:val=","/>
  <w14:docId w14:val="4486BBC0"/>
  <w15:docId w15:val="{9AB2C603-2D13-49BF-BDEB-40EAAAC2E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2A2F9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338FE"/>
    <w:pPr>
      <w:ind w:firstLineChars="200" w:firstLine="420"/>
    </w:pPr>
  </w:style>
  <w:style w:type="character" w:styleId="a4">
    <w:name w:val="Hyperlink"/>
    <w:basedOn w:val="a0"/>
    <w:uiPriority w:val="99"/>
    <w:unhideWhenUsed/>
    <w:rsid w:val="002338FE"/>
    <w:rPr>
      <w:color w:val="0000FF" w:themeColor="hyperlink"/>
      <w:u w:val="single"/>
    </w:rPr>
  </w:style>
  <w:style w:type="character" w:customStyle="1" w:styleId="ttzy1">
    <w:name w:val="ttzy1"/>
    <w:uiPriority w:val="99"/>
    <w:rsid w:val="00F86B72"/>
    <w:rPr>
      <w:rFonts w:ascii="宋体" w:eastAsia="宋体" w:hAnsi="宋体" w:cs="Times New Roman"/>
      <w:color w:val="666666"/>
      <w:sz w:val="18"/>
      <w:szCs w:val="18"/>
      <w:u w:val="none"/>
      <w:effect w:val="none"/>
    </w:rPr>
  </w:style>
  <w:style w:type="character" w:customStyle="1" w:styleId="gray">
    <w:name w:val="gray"/>
    <w:basedOn w:val="a0"/>
    <w:rsid w:val="00F77422"/>
  </w:style>
  <w:style w:type="paragraph" w:styleId="a5">
    <w:name w:val="Balloon Text"/>
    <w:basedOn w:val="a"/>
    <w:link w:val="a6"/>
    <w:uiPriority w:val="99"/>
    <w:semiHidden/>
    <w:unhideWhenUsed/>
    <w:rsid w:val="0028542E"/>
    <w:rPr>
      <w:sz w:val="18"/>
      <w:szCs w:val="18"/>
    </w:rPr>
  </w:style>
  <w:style w:type="character" w:customStyle="1" w:styleId="a6">
    <w:name w:val="批注框文本 字符"/>
    <w:basedOn w:val="a0"/>
    <w:link w:val="a5"/>
    <w:uiPriority w:val="99"/>
    <w:semiHidden/>
    <w:rsid w:val="0028542E"/>
    <w:rPr>
      <w:sz w:val="18"/>
      <w:szCs w:val="18"/>
    </w:rPr>
  </w:style>
  <w:style w:type="paragraph" w:styleId="a7">
    <w:name w:val="Normal (Web)"/>
    <w:basedOn w:val="a"/>
    <w:uiPriority w:val="99"/>
    <w:semiHidden/>
    <w:unhideWhenUsed/>
    <w:rsid w:val="00583E98"/>
    <w:pPr>
      <w:widowControl/>
      <w:spacing w:before="100" w:beforeAutospacing="1" w:after="100" w:afterAutospacing="1"/>
      <w:jc w:val="left"/>
    </w:pPr>
    <w:rPr>
      <w:rFonts w:ascii="宋体" w:eastAsia="宋体" w:hAnsi="宋体" w:cs="宋体"/>
      <w:kern w:val="0"/>
      <w:sz w:val="24"/>
      <w:szCs w:val="24"/>
    </w:rPr>
  </w:style>
  <w:style w:type="paragraph" w:styleId="a8">
    <w:name w:val="header"/>
    <w:basedOn w:val="a"/>
    <w:link w:val="a9"/>
    <w:uiPriority w:val="99"/>
    <w:unhideWhenUsed/>
    <w:rsid w:val="005A39F8"/>
    <w:pPr>
      <w:tabs>
        <w:tab w:val="center" w:pos="4513"/>
        <w:tab w:val="right" w:pos="9026"/>
      </w:tabs>
    </w:pPr>
  </w:style>
  <w:style w:type="character" w:customStyle="1" w:styleId="a9">
    <w:name w:val="页眉 字符"/>
    <w:basedOn w:val="a0"/>
    <w:link w:val="a8"/>
    <w:uiPriority w:val="99"/>
    <w:rsid w:val="005A39F8"/>
  </w:style>
  <w:style w:type="paragraph" w:styleId="aa">
    <w:name w:val="footer"/>
    <w:basedOn w:val="a"/>
    <w:link w:val="ab"/>
    <w:uiPriority w:val="99"/>
    <w:unhideWhenUsed/>
    <w:rsid w:val="005A39F8"/>
    <w:pPr>
      <w:tabs>
        <w:tab w:val="center" w:pos="4513"/>
        <w:tab w:val="right" w:pos="9026"/>
      </w:tabs>
    </w:pPr>
  </w:style>
  <w:style w:type="character" w:customStyle="1" w:styleId="ab">
    <w:name w:val="页脚 字符"/>
    <w:basedOn w:val="a0"/>
    <w:link w:val="aa"/>
    <w:uiPriority w:val="99"/>
    <w:rsid w:val="005A39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063927">
      <w:bodyDiv w:val="1"/>
      <w:marLeft w:val="0"/>
      <w:marRight w:val="0"/>
      <w:marTop w:val="0"/>
      <w:marBottom w:val="0"/>
      <w:divBdr>
        <w:top w:val="none" w:sz="0" w:space="0" w:color="auto"/>
        <w:left w:val="none" w:sz="0" w:space="0" w:color="auto"/>
        <w:bottom w:val="none" w:sz="0" w:space="0" w:color="auto"/>
        <w:right w:val="none" w:sz="0" w:space="0" w:color="auto"/>
      </w:divBdr>
    </w:div>
    <w:div w:id="1162819657">
      <w:bodyDiv w:val="1"/>
      <w:marLeft w:val="0"/>
      <w:marRight w:val="0"/>
      <w:marTop w:val="0"/>
      <w:marBottom w:val="0"/>
      <w:divBdr>
        <w:top w:val="none" w:sz="0" w:space="0" w:color="auto"/>
        <w:left w:val="none" w:sz="0" w:space="0" w:color="auto"/>
        <w:bottom w:val="none" w:sz="0" w:space="0" w:color="auto"/>
        <w:right w:val="none" w:sz="0" w:space="0" w:color="auto"/>
      </w:divBdr>
    </w:div>
    <w:div w:id="1307278561">
      <w:bodyDiv w:val="1"/>
      <w:marLeft w:val="0"/>
      <w:marRight w:val="0"/>
      <w:marTop w:val="0"/>
      <w:marBottom w:val="0"/>
      <w:divBdr>
        <w:top w:val="none" w:sz="0" w:space="0" w:color="auto"/>
        <w:left w:val="none" w:sz="0" w:space="0" w:color="auto"/>
        <w:bottom w:val="none" w:sz="0" w:space="0" w:color="auto"/>
        <w:right w:val="none" w:sz="0" w:space="0" w:color="auto"/>
      </w:divBdr>
    </w:div>
    <w:div w:id="1329021794">
      <w:bodyDiv w:val="1"/>
      <w:marLeft w:val="0"/>
      <w:marRight w:val="0"/>
      <w:marTop w:val="0"/>
      <w:marBottom w:val="0"/>
      <w:divBdr>
        <w:top w:val="none" w:sz="0" w:space="0" w:color="auto"/>
        <w:left w:val="none" w:sz="0" w:space="0" w:color="auto"/>
        <w:bottom w:val="none" w:sz="0" w:space="0" w:color="auto"/>
        <w:right w:val="none" w:sz="0" w:space="0" w:color="auto"/>
      </w:divBdr>
      <w:divsChild>
        <w:div w:id="142017576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31034713">
              <w:marLeft w:val="0"/>
              <w:marRight w:val="0"/>
              <w:marTop w:val="0"/>
              <w:marBottom w:val="0"/>
              <w:divBdr>
                <w:top w:val="none" w:sz="0" w:space="0" w:color="auto"/>
                <w:left w:val="none" w:sz="0" w:space="0" w:color="auto"/>
                <w:bottom w:val="none" w:sz="0" w:space="0" w:color="auto"/>
                <w:right w:val="none" w:sz="0" w:space="0" w:color="auto"/>
              </w:divBdr>
              <w:divsChild>
                <w:div w:id="1860191344">
                  <w:marLeft w:val="0"/>
                  <w:marRight w:val="0"/>
                  <w:marTop w:val="0"/>
                  <w:marBottom w:val="0"/>
                  <w:divBdr>
                    <w:top w:val="none" w:sz="0" w:space="0" w:color="auto"/>
                    <w:left w:val="none" w:sz="0" w:space="0" w:color="auto"/>
                    <w:bottom w:val="none" w:sz="0" w:space="0" w:color="auto"/>
                    <w:right w:val="none" w:sz="0" w:space="0" w:color="auto"/>
                  </w:divBdr>
                  <w:divsChild>
                    <w:div w:id="1116175525">
                      <w:marLeft w:val="0"/>
                      <w:marRight w:val="0"/>
                      <w:marTop w:val="75"/>
                      <w:marBottom w:val="0"/>
                      <w:divBdr>
                        <w:top w:val="single" w:sz="6" w:space="4" w:color="DDDDDD"/>
                        <w:left w:val="none" w:sz="0" w:space="0" w:color="auto"/>
                        <w:bottom w:val="none" w:sz="0" w:space="0" w:color="auto"/>
                        <w:right w:val="none" w:sz="0" w:space="0" w:color="auto"/>
                      </w:divBdr>
                      <w:divsChild>
                        <w:div w:id="1934898328">
                          <w:marLeft w:val="0"/>
                          <w:marRight w:val="0"/>
                          <w:marTop w:val="0"/>
                          <w:marBottom w:val="0"/>
                          <w:divBdr>
                            <w:top w:val="none" w:sz="0" w:space="0" w:color="auto"/>
                            <w:left w:val="none" w:sz="0" w:space="0" w:color="auto"/>
                            <w:bottom w:val="none" w:sz="0" w:space="0" w:color="auto"/>
                            <w:right w:val="none" w:sz="0" w:space="0" w:color="auto"/>
                          </w:divBdr>
                          <w:divsChild>
                            <w:div w:id="1507479357">
                              <w:marLeft w:val="0"/>
                              <w:marRight w:val="0"/>
                              <w:marTop w:val="0"/>
                              <w:marBottom w:val="0"/>
                              <w:divBdr>
                                <w:top w:val="none" w:sz="0" w:space="0" w:color="auto"/>
                                <w:left w:val="none" w:sz="0" w:space="0" w:color="auto"/>
                                <w:bottom w:val="none" w:sz="0" w:space="0" w:color="auto"/>
                                <w:right w:val="none" w:sz="0" w:space="0" w:color="auto"/>
                              </w:divBdr>
                              <w:divsChild>
                                <w:div w:id="232161084">
                                  <w:marLeft w:val="0"/>
                                  <w:marRight w:val="0"/>
                                  <w:marTop w:val="0"/>
                                  <w:marBottom w:val="0"/>
                                  <w:divBdr>
                                    <w:top w:val="none" w:sz="0" w:space="0" w:color="auto"/>
                                    <w:left w:val="none" w:sz="0" w:space="0" w:color="auto"/>
                                    <w:bottom w:val="none" w:sz="0" w:space="0" w:color="auto"/>
                                    <w:right w:val="none" w:sz="0" w:space="0" w:color="auto"/>
                                  </w:divBdr>
                                  <w:divsChild>
                                    <w:div w:id="11398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2832092">
      <w:bodyDiv w:val="1"/>
      <w:marLeft w:val="0"/>
      <w:marRight w:val="0"/>
      <w:marTop w:val="0"/>
      <w:marBottom w:val="0"/>
      <w:divBdr>
        <w:top w:val="none" w:sz="0" w:space="0" w:color="auto"/>
        <w:left w:val="none" w:sz="0" w:space="0" w:color="auto"/>
        <w:bottom w:val="none" w:sz="0" w:space="0" w:color="auto"/>
        <w:right w:val="none" w:sz="0" w:space="0" w:color="auto"/>
      </w:divBdr>
    </w:div>
    <w:div w:id="1563249309">
      <w:bodyDiv w:val="1"/>
      <w:marLeft w:val="0"/>
      <w:marRight w:val="0"/>
      <w:marTop w:val="0"/>
      <w:marBottom w:val="0"/>
      <w:divBdr>
        <w:top w:val="none" w:sz="0" w:space="0" w:color="auto"/>
        <w:left w:val="none" w:sz="0" w:space="0" w:color="auto"/>
        <w:bottom w:val="none" w:sz="0" w:space="0" w:color="auto"/>
        <w:right w:val="none" w:sz="0" w:space="0" w:color="auto"/>
      </w:divBdr>
    </w:div>
    <w:div w:id="2025010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chart" Target="charts/chart1.xml"/><Relationship Id="rId18" Type="http://schemas.openxmlformats.org/officeDocument/2006/relationships/image" Target="media/image6.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chart" Target="charts/chart3.xml"/><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chart" Target="charts/chart2.xml"/><Relationship Id="rId22" Type="http://schemas.openxmlformats.org/officeDocument/2006/relationships/chart" Target="charts/chart4.xml"/><Relationship Id="rId27" Type="http://schemas.openxmlformats.org/officeDocument/2006/relationships/chart" Target="charts/chart5.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I:\CSM\9th%20version\RHS%20and%20SHS%20compression%20final%20vers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I:\CSM\9th%20version\RHS%20and%20SHS%20compression%20final%20vers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I:\CSM\9th%20version\RHS%20and%20SHS%20compression%20final%20versio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I:\CSM\9th%20version\RHS%20and%20SHS%20compression%20final%20version.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I:\CSM\9th%20version\RHS%20and%20SHS%20compression%20final%20vers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15667313094418"/>
          <c:y val="4.5654401047939788E-2"/>
          <c:w val="0.73105397513639669"/>
          <c:h val="0.7187208333333357"/>
        </c:manualLayout>
      </c:layout>
      <c:scatterChart>
        <c:scatterStyle val="lineMarker"/>
        <c:varyColors val="0"/>
        <c:ser>
          <c:idx val="0"/>
          <c:order val="0"/>
          <c:tx>
            <c:v>SHS</c:v>
          </c:tx>
          <c:spPr>
            <a:ln w="28575">
              <a:noFill/>
            </a:ln>
          </c:spPr>
          <c:marker>
            <c:symbol val="x"/>
            <c:size val="5"/>
          </c:marker>
          <c:xVal>
            <c:numRef>
              <c:f>('S275 S355 S460'!$V$4:$V$171,'S275 S355 S460'!$V$292:$V$459,'S275 S355 S460'!$V$580:$V$747)</c:f>
              <c:numCache>
                <c:formatCode>0.00_ </c:formatCode>
                <c:ptCount val="504"/>
                <c:pt idx="0">
                  <c:v>24.519977863383232</c:v>
                </c:pt>
                <c:pt idx="1">
                  <c:v>17.308219668270517</c:v>
                </c:pt>
                <c:pt idx="2">
                  <c:v>12.981164751202888</c:v>
                </c:pt>
                <c:pt idx="3">
                  <c:v>10.096461473157801</c:v>
                </c:pt>
                <c:pt idx="4">
                  <c:v>8.0359591316970249</c:v>
                </c:pt>
                <c:pt idx="5">
                  <c:v>6.490582375601444</c:v>
                </c:pt>
                <c:pt idx="6">
                  <c:v>5.2886226764159865</c:v>
                </c:pt>
                <c:pt idx="7">
                  <c:v>4.3270549170676142</c:v>
                </c:pt>
                <c:pt idx="8">
                  <c:v>28.12585696093959</c:v>
                </c:pt>
                <c:pt idx="9">
                  <c:v>20.012628991437786</c:v>
                </c:pt>
                <c:pt idx="10">
                  <c:v>15.144692209736702</c:v>
                </c:pt>
                <c:pt idx="11">
                  <c:v>11.899401021935986</c:v>
                </c:pt>
                <c:pt idx="12">
                  <c:v>9.5813358877926085</c:v>
                </c:pt>
                <c:pt idx="13">
                  <c:v>7.842787037185067</c:v>
                </c:pt>
                <c:pt idx="14">
                  <c:v>6.490582375601444</c:v>
                </c:pt>
                <c:pt idx="15">
                  <c:v>5.4088186463345362</c:v>
                </c:pt>
                <c:pt idx="16">
                  <c:v>31.731736058495926</c:v>
                </c:pt>
                <c:pt idx="17">
                  <c:v>22.717038314605055</c:v>
                </c:pt>
                <c:pt idx="18">
                  <c:v>17.308219668270517</c:v>
                </c:pt>
                <c:pt idx="19">
                  <c:v>13.702340570714158</c:v>
                </c:pt>
                <c:pt idx="20">
                  <c:v>11.12671264388819</c:v>
                </c:pt>
                <c:pt idx="21">
                  <c:v>9.1949916987687121</c:v>
                </c:pt>
                <c:pt idx="22">
                  <c:v>7.6925420747868865</c:v>
                </c:pt>
                <c:pt idx="23">
                  <c:v>6.490582375601444</c:v>
                </c:pt>
                <c:pt idx="24">
                  <c:v>35.337615156052294</c:v>
                </c:pt>
                <c:pt idx="25">
                  <c:v>25.421447637772243</c:v>
                </c:pt>
                <c:pt idx="26">
                  <c:v>19.471747126804328</c:v>
                </c:pt>
                <c:pt idx="27">
                  <c:v>15.505280119492356</c:v>
                </c:pt>
                <c:pt idx="28">
                  <c:v>12.672089399983795</c:v>
                </c:pt>
                <c:pt idx="29">
                  <c:v>10.547196360352347</c:v>
                </c:pt>
                <c:pt idx="30">
                  <c:v>8.8945017739723475</c:v>
                </c:pt>
                <c:pt idx="31">
                  <c:v>7.5723461048683625</c:v>
                </c:pt>
                <c:pt idx="32">
                  <c:v>38.943494253608478</c:v>
                </c:pt>
                <c:pt idx="33">
                  <c:v>28.12585696093959</c:v>
                </c:pt>
                <c:pt idx="34">
                  <c:v>21.635274585338127</c:v>
                </c:pt>
                <c:pt idx="35">
                  <c:v>17.308219668270517</c:v>
                </c:pt>
                <c:pt idx="36">
                  <c:v>14.217466156079352</c:v>
                </c:pt>
                <c:pt idx="37">
                  <c:v>11.899401021935986</c:v>
                </c:pt>
                <c:pt idx="38">
                  <c:v>10.096461473157801</c:v>
                </c:pt>
                <c:pt idx="39">
                  <c:v>8.6541098341352747</c:v>
                </c:pt>
                <c:pt idx="40">
                  <c:v>42.549373351165023</c:v>
                </c:pt>
                <c:pt idx="41">
                  <c:v>30.830266284106859</c:v>
                </c:pt>
                <c:pt idx="42">
                  <c:v>23.798802043871909</c:v>
                </c:pt>
                <c:pt idx="43">
                  <c:v>19.111159217048748</c:v>
                </c:pt>
                <c:pt idx="44">
                  <c:v>15.762842912174959</c:v>
                </c:pt>
                <c:pt idx="45">
                  <c:v>13.251605683519614</c:v>
                </c:pt>
                <c:pt idx="46">
                  <c:v>11.298421172343248</c:v>
                </c:pt>
                <c:pt idx="47">
                  <c:v>9.7358735634021443</c:v>
                </c:pt>
                <c:pt idx="48">
                  <c:v>46.155252448721413</c:v>
                </c:pt>
                <c:pt idx="49">
                  <c:v>33.534675607274124</c:v>
                </c:pt>
                <c:pt idx="50">
                  <c:v>25.96232950240568</c:v>
                </c:pt>
                <c:pt idx="51">
                  <c:v>20.914098765826921</c:v>
                </c:pt>
                <c:pt idx="52">
                  <c:v>17.308219668270517</c:v>
                </c:pt>
                <c:pt idx="53">
                  <c:v>14.60381034510325</c:v>
                </c:pt>
                <c:pt idx="54">
                  <c:v>12.500380871528726</c:v>
                </c:pt>
                <c:pt idx="55">
                  <c:v>10.817637292669106</c:v>
                </c:pt>
                <c:pt idx="56">
                  <c:v>49.761131546277845</c:v>
                </c:pt>
                <c:pt idx="57">
                  <c:v>36.239084930441393</c:v>
                </c:pt>
                <c:pt idx="58">
                  <c:v>28.12585696093959</c:v>
                </c:pt>
                <c:pt idx="59">
                  <c:v>22.717038314605055</c:v>
                </c:pt>
                <c:pt idx="60">
                  <c:v>18.853596424366099</c:v>
                </c:pt>
                <c:pt idx="61">
                  <c:v>15.956015006686886</c:v>
                </c:pt>
                <c:pt idx="62">
                  <c:v>13.702340570714158</c:v>
                </c:pt>
                <c:pt idx="63">
                  <c:v>11.899401021935986</c:v>
                </c:pt>
                <c:pt idx="64">
                  <c:v>53.367010643834099</c:v>
                </c:pt>
                <c:pt idx="65">
                  <c:v>38.943494253608478</c:v>
                </c:pt>
                <c:pt idx="66">
                  <c:v>30.289384419473404</c:v>
                </c:pt>
                <c:pt idx="67">
                  <c:v>24.519977863383232</c:v>
                </c:pt>
                <c:pt idx="68">
                  <c:v>20.398973180461681</c:v>
                </c:pt>
                <c:pt idx="69">
                  <c:v>17.308219668270517</c:v>
                </c:pt>
                <c:pt idx="70">
                  <c:v>14.90430026989962</c:v>
                </c:pt>
                <c:pt idx="71">
                  <c:v>12.981164751202888</c:v>
                </c:pt>
                <c:pt idx="72">
                  <c:v>56.97288974139034</c:v>
                </c:pt>
                <c:pt idx="73">
                  <c:v>41.647903576775931</c:v>
                </c:pt>
                <c:pt idx="74">
                  <c:v>32.452911878007221</c:v>
                </c:pt>
                <c:pt idx="75">
                  <c:v>26.322917412161409</c:v>
                </c:pt>
                <c:pt idx="76">
                  <c:v>21.944349936557177</c:v>
                </c:pt>
                <c:pt idx="77">
                  <c:v>18.660424329854155</c:v>
                </c:pt>
                <c:pt idx="78">
                  <c:v>16.106259969085091</c:v>
                </c:pt>
                <c:pt idx="79">
                  <c:v>14.062928480469795</c:v>
                </c:pt>
                <c:pt idx="80">
                  <c:v>60.578768838946885</c:v>
                </c:pt>
                <c:pt idx="81">
                  <c:v>44.3523128999432</c:v>
                </c:pt>
                <c:pt idx="82">
                  <c:v>34.616439336541063</c:v>
                </c:pt>
                <c:pt idx="83">
                  <c:v>28.12585696093959</c:v>
                </c:pt>
                <c:pt idx="84">
                  <c:v>23.489726692652784</c:v>
                </c:pt>
                <c:pt idx="85">
                  <c:v>20.012628991437786</c:v>
                </c:pt>
                <c:pt idx="86">
                  <c:v>17.308219668270517</c:v>
                </c:pt>
                <c:pt idx="87">
                  <c:v>15.144692209736702</c:v>
                </c:pt>
                <c:pt idx="88">
                  <c:v>64.184647936502969</c:v>
                </c:pt>
                <c:pt idx="89">
                  <c:v>47.056722223110455</c:v>
                </c:pt>
                <c:pt idx="90">
                  <c:v>36.779966795074863</c:v>
                </c:pt>
                <c:pt idx="91">
                  <c:v>29.928796509717689</c:v>
                </c:pt>
                <c:pt idx="92">
                  <c:v>25.03510344874843</c:v>
                </c:pt>
                <c:pt idx="93">
                  <c:v>21.364833653021421</c:v>
                </c:pt>
                <c:pt idx="94">
                  <c:v>18.51017936745599</c:v>
                </c:pt>
                <c:pt idx="95">
                  <c:v>16.22645593900361</c:v>
                </c:pt>
                <c:pt idx="96">
                  <c:v>67.790527034059508</c:v>
                </c:pt>
                <c:pt idx="97">
                  <c:v>49.761131546277845</c:v>
                </c:pt>
                <c:pt idx="98">
                  <c:v>38.943494253608478</c:v>
                </c:pt>
                <c:pt idx="99">
                  <c:v>31.731736058495926</c:v>
                </c:pt>
                <c:pt idx="100">
                  <c:v>26.580480204844012</c:v>
                </c:pt>
                <c:pt idx="101">
                  <c:v>22.717038314605055</c:v>
                </c:pt>
                <c:pt idx="102">
                  <c:v>19.71213906664142</c:v>
                </c:pt>
                <c:pt idx="103">
                  <c:v>17.308219668270517</c:v>
                </c:pt>
                <c:pt idx="104">
                  <c:v>71.396406131615848</c:v>
                </c:pt>
                <c:pt idx="105">
                  <c:v>52.465540869445007</c:v>
                </c:pt>
                <c:pt idx="106">
                  <c:v>41.107021712142384</c:v>
                </c:pt>
                <c:pt idx="107">
                  <c:v>33.534675607274124</c:v>
                </c:pt>
                <c:pt idx="108">
                  <c:v>28.12585696093959</c:v>
                </c:pt>
                <c:pt idx="109">
                  <c:v>24.06924297618863</c:v>
                </c:pt>
                <c:pt idx="110">
                  <c:v>20.914098765826921</c:v>
                </c:pt>
                <c:pt idx="111">
                  <c:v>18.389983397537424</c:v>
                </c:pt>
                <c:pt idx="112">
                  <c:v>75.002285229172415</c:v>
                </c:pt>
                <c:pt idx="113">
                  <c:v>55.169950192612276</c:v>
                </c:pt>
                <c:pt idx="114">
                  <c:v>43.27054917067629</c:v>
                </c:pt>
                <c:pt idx="115">
                  <c:v>35.337615156052294</c:v>
                </c:pt>
                <c:pt idx="116">
                  <c:v>29.671233717035175</c:v>
                </c:pt>
                <c:pt idx="117">
                  <c:v>25.421447637772243</c:v>
                </c:pt>
                <c:pt idx="118">
                  <c:v>22.116058465012422</c:v>
                </c:pt>
                <c:pt idx="119">
                  <c:v>19.471747126804328</c:v>
                </c:pt>
                <c:pt idx="120">
                  <c:v>78.608164326728428</c:v>
                </c:pt>
                <c:pt idx="121">
                  <c:v>57.874359515779524</c:v>
                </c:pt>
                <c:pt idx="122">
                  <c:v>45.434076629209997</c:v>
                </c:pt>
                <c:pt idx="123">
                  <c:v>37.140554704830485</c:v>
                </c:pt>
                <c:pt idx="124">
                  <c:v>31.216610473130729</c:v>
                </c:pt>
                <c:pt idx="125">
                  <c:v>26.773652299355902</c:v>
                </c:pt>
                <c:pt idx="126">
                  <c:v>23.318018164197795</c:v>
                </c:pt>
                <c:pt idx="127">
                  <c:v>20.553510856071188</c:v>
                </c:pt>
                <c:pt idx="128">
                  <c:v>82.214043424284966</c:v>
                </c:pt>
                <c:pt idx="129">
                  <c:v>60.578768838946885</c:v>
                </c:pt>
                <c:pt idx="130">
                  <c:v>47.597604087743804</c:v>
                </c:pt>
                <c:pt idx="131">
                  <c:v>38.943494253608478</c:v>
                </c:pt>
                <c:pt idx="132">
                  <c:v>32.761987229226257</c:v>
                </c:pt>
                <c:pt idx="133">
                  <c:v>28.12585696093959</c:v>
                </c:pt>
                <c:pt idx="134">
                  <c:v>24.519977863383232</c:v>
                </c:pt>
                <c:pt idx="135">
                  <c:v>21.635274585338127</c:v>
                </c:pt>
                <c:pt idx="136">
                  <c:v>85.819922521841306</c:v>
                </c:pt>
                <c:pt idx="137">
                  <c:v>63.283178162114083</c:v>
                </c:pt>
                <c:pt idx="138">
                  <c:v>49.761131546277845</c:v>
                </c:pt>
                <c:pt idx="139">
                  <c:v>40.746433802386839</c:v>
                </c:pt>
                <c:pt idx="140">
                  <c:v>34.307363985321921</c:v>
                </c:pt>
                <c:pt idx="141">
                  <c:v>29.478061622523189</c:v>
                </c:pt>
                <c:pt idx="142">
                  <c:v>25.721937562568687</c:v>
                </c:pt>
                <c:pt idx="143">
                  <c:v>22.717038314605055</c:v>
                </c:pt>
                <c:pt idx="144">
                  <c:v>89.425801619397674</c:v>
                </c:pt>
                <c:pt idx="145">
                  <c:v>65.987587485281367</c:v>
                </c:pt>
                <c:pt idx="146">
                  <c:v>51.924659004811545</c:v>
                </c:pt>
                <c:pt idx="147">
                  <c:v>42.549373351165023</c:v>
                </c:pt>
                <c:pt idx="148">
                  <c:v>35.852740741417421</c:v>
                </c:pt>
                <c:pt idx="149">
                  <c:v>30.830266284106859</c:v>
                </c:pt>
                <c:pt idx="150">
                  <c:v>26.923897261754139</c:v>
                </c:pt>
                <c:pt idx="151">
                  <c:v>23.798802043871909</c:v>
                </c:pt>
                <c:pt idx="152">
                  <c:v>93.031680716953872</c:v>
                </c:pt>
                <c:pt idx="153">
                  <c:v>68.691996808448579</c:v>
                </c:pt>
                <c:pt idx="154">
                  <c:v>54.088186463345224</c:v>
                </c:pt>
                <c:pt idx="155">
                  <c:v>44.3523128999432</c:v>
                </c:pt>
                <c:pt idx="156">
                  <c:v>37.398117497513077</c:v>
                </c:pt>
                <c:pt idx="157">
                  <c:v>32.18247094569049</c:v>
                </c:pt>
                <c:pt idx="158">
                  <c:v>28.12585696093959</c:v>
                </c:pt>
                <c:pt idx="159">
                  <c:v>24.880565773138869</c:v>
                </c:pt>
                <c:pt idx="160">
                  <c:v>96.637559814510382</c:v>
                </c:pt>
                <c:pt idx="161">
                  <c:v>71.396406131615848</c:v>
                </c:pt>
                <c:pt idx="162">
                  <c:v>56.251713921879272</c:v>
                </c:pt>
                <c:pt idx="163">
                  <c:v>46.155252448721413</c:v>
                </c:pt>
                <c:pt idx="164">
                  <c:v>38.943494253608478</c:v>
                </c:pt>
                <c:pt idx="165">
                  <c:v>33.534675607274124</c:v>
                </c:pt>
                <c:pt idx="166">
                  <c:v>29.327816660125027</c:v>
                </c:pt>
                <c:pt idx="167">
                  <c:v>25.96232950240568</c:v>
                </c:pt>
                <c:pt idx="168">
                  <c:v>27.859152673885387</c:v>
                </c:pt>
                <c:pt idx="169">
                  <c:v>19.665284240389649</c:v>
                </c:pt>
                <c:pt idx="170">
                  <c:v>14.748963180292218</c:v>
                </c:pt>
                <c:pt idx="171">
                  <c:v>11.471415806894004</c:v>
                </c:pt>
                <c:pt idx="172">
                  <c:v>9.1303105401809219</c:v>
                </c:pt>
                <c:pt idx="173">
                  <c:v>7.374481590146134</c:v>
                </c:pt>
                <c:pt idx="174">
                  <c:v>6.0088368512301775</c:v>
                </c:pt>
                <c:pt idx="175">
                  <c:v>4.9163210600974221</c:v>
                </c:pt>
                <c:pt idx="176">
                  <c:v>31.956086890633184</c:v>
                </c:pt>
                <c:pt idx="177">
                  <c:v>22.737984902950629</c:v>
                </c:pt>
                <c:pt idx="178">
                  <c:v>17.20712371034098</c:v>
                </c:pt>
                <c:pt idx="179">
                  <c:v>13.519882915267949</c:v>
                </c:pt>
                <c:pt idx="180">
                  <c:v>10.886139490215722</c:v>
                </c:pt>
                <c:pt idx="181">
                  <c:v>8.9108319214265759</c:v>
                </c:pt>
                <c:pt idx="182">
                  <c:v>7.374481590146134</c:v>
                </c:pt>
                <c:pt idx="183">
                  <c:v>6.1454013251217781</c:v>
                </c:pt>
                <c:pt idx="184">
                  <c:v>36.053021107381014</c:v>
                </c:pt>
                <c:pt idx="185">
                  <c:v>25.810685565511491</c:v>
                </c:pt>
                <c:pt idx="186">
                  <c:v>19.665284240389649</c:v>
                </c:pt>
                <c:pt idx="187">
                  <c:v>15.568350023641838</c:v>
                </c:pt>
                <c:pt idx="188">
                  <c:v>12.641968440250459</c:v>
                </c:pt>
                <c:pt idx="189">
                  <c:v>10.447182252707044</c:v>
                </c:pt>
                <c:pt idx="190">
                  <c:v>8.7401263290620719</c:v>
                </c:pt>
                <c:pt idx="191">
                  <c:v>7.374481590146134</c:v>
                </c:pt>
                <c:pt idx="192">
                  <c:v>40.149955324129131</c:v>
                </c:pt>
                <c:pt idx="193">
                  <c:v>28.883386228072329</c:v>
                </c:pt>
                <c:pt idx="194">
                  <c:v>22.1234447704384</c:v>
                </c:pt>
                <c:pt idx="195">
                  <c:v>17.616817132015814</c:v>
                </c:pt>
                <c:pt idx="196">
                  <c:v>14.397797390285326</c:v>
                </c:pt>
                <c:pt idx="197">
                  <c:v>11.983532583987492</c:v>
                </c:pt>
                <c:pt idx="198">
                  <c:v>10.105771067978035</c:v>
                </c:pt>
                <c:pt idx="199">
                  <c:v>8.60356185517049</c:v>
                </c:pt>
                <c:pt idx="200">
                  <c:v>44.246889540876801</c:v>
                </c:pt>
                <c:pt idx="201">
                  <c:v>31.956086890633184</c:v>
                </c:pt>
                <c:pt idx="202">
                  <c:v>24.581605300487112</c:v>
                </c:pt>
                <c:pt idx="203">
                  <c:v>19.665284240389649</c:v>
                </c:pt>
                <c:pt idx="204">
                  <c:v>16.153626340320056</c:v>
                </c:pt>
                <c:pt idx="205">
                  <c:v>13.519882915267949</c:v>
                </c:pt>
                <c:pt idx="206">
                  <c:v>11.471415806894004</c:v>
                </c:pt>
                <c:pt idx="207">
                  <c:v>9.8326421201948442</c:v>
                </c:pt>
                <c:pt idx="208">
                  <c:v>48.343823757624477</c:v>
                </c:pt>
                <c:pt idx="209">
                  <c:v>35.028787553194057</c:v>
                </c:pt>
                <c:pt idx="210">
                  <c:v>27.039765830535789</c:v>
                </c:pt>
                <c:pt idx="211">
                  <c:v>21.713751348763616</c:v>
                </c:pt>
                <c:pt idx="212">
                  <c:v>17.909455290354892</c:v>
                </c:pt>
                <c:pt idx="213">
                  <c:v>15.056233246548381</c:v>
                </c:pt>
                <c:pt idx="214">
                  <c:v>12.837060545809956</c:v>
                </c:pt>
                <c:pt idx="215">
                  <c:v>11.0617223852192</c:v>
                </c:pt>
                <c:pt idx="216">
                  <c:v>52.440757974372495</c:v>
                </c:pt>
                <c:pt idx="217">
                  <c:v>38.101488215755026</c:v>
                </c:pt>
                <c:pt idx="218">
                  <c:v>29.497926360584536</c:v>
                </c:pt>
                <c:pt idx="219">
                  <c:v>23.762218457137529</c:v>
                </c:pt>
                <c:pt idx="220">
                  <c:v>19.665284240389649</c:v>
                </c:pt>
                <c:pt idx="221">
                  <c:v>16.592583577828751</c:v>
                </c:pt>
                <c:pt idx="222">
                  <c:v>14.202705284725887</c:v>
                </c:pt>
                <c:pt idx="223">
                  <c:v>12.290802650243553</c:v>
                </c:pt>
                <c:pt idx="224">
                  <c:v>56.537692191120357</c:v>
                </c:pt>
                <c:pt idx="225">
                  <c:v>41.17418887831591</c:v>
                </c:pt>
                <c:pt idx="226">
                  <c:v>31.956086890633184</c:v>
                </c:pt>
                <c:pt idx="227">
                  <c:v>25.810685565511491</c:v>
                </c:pt>
                <c:pt idx="228">
                  <c:v>21.421113190424485</c:v>
                </c:pt>
                <c:pt idx="229">
                  <c:v>18.128933909109229</c:v>
                </c:pt>
                <c:pt idx="230">
                  <c:v>15.568350023641838</c:v>
                </c:pt>
                <c:pt idx="231">
                  <c:v>13.519882915267949</c:v>
                </c:pt>
                <c:pt idx="232">
                  <c:v>60.634626407868097</c:v>
                </c:pt>
                <c:pt idx="233">
                  <c:v>44.246889540876801</c:v>
                </c:pt>
                <c:pt idx="234">
                  <c:v>34.414247420681825</c:v>
                </c:pt>
                <c:pt idx="235">
                  <c:v>27.859152673885387</c:v>
                </c:pt>
                <c:pt idx="236">
                  <c:v>23.176942140459278</c:v>
                </c:pt>
                <c:pt idx="237">
                  <c:v>19.665284240389649</c:v>
                </c:pt>
                <c:pt idx="238">
                  <c:v>16.933994762557791</c:v>
                </c:pt>
                <c:pt idx="239">
                  <c:v>14.748963180292218</c:v>
                </c:pt>
                <c:pt idx="240">
                  <c:v>64.731560624616321</c:v>
                </c:pt>
                <c:pt idx="241">
                  <c:v>47.319590203437599</c:v>
                </c:pt>
                <c:pt idx="242">
                  <c:v>36.872407950730555</c:v>
                </c:pt>
                <c:pt idx="243">
                  <c:v>29.907619782259289</c:v>
                </c:pt>
                <c:pt idx="244">
                  <c:v>24.932771090494068</c:v>
                </c:pt>
                <c:pt idx="245">
                  <c:v>21.20163457167008</c:v>
                </c:pt>
                <c:pt idx="246">
                  <c:v>18.299639501473656</c:v>
                </c:pt>
                <c:pt idx="247">
                  <c:v>15.978043445316619</c:v>
                </c:pt>
                <c:pt idx="248">
                  <c:v>68.828494841363849</c:v>
                </c:pt>
                <c:pt idx="249">
                  <c:v>50.392290865998575</c:v>
                </c:pt>
                <c:pt idx="250">
                  <c:v>39.330568480779377</c:v>
                </c:pt>
                <c:pt idx="251">
                  <c:v>31.956086890633184</c:v>
                </c:pt>
                <c:pt idx="252">
                  <c:v>26.688600040528801</c:v>
                </c:pt>
                <c:pt idx="253">
                  <c:v>22.737984902950629</c:v>
                </c:pt>
                <c:pt idx="254">
                  <c:v>19.665284240389649</c:v>
                </c:pt>
                <c:pt idx="255">
                  <c:v>17.20712371034098</c:v>
                </c:pt>
                <c:pt idx="256">
                  <c:v>72.925429058111774</c:v>
                </c:pt>
                <c:pt idx="257">
                  <c:v>53.464991528559466</c:v>
                </c:pt>
                <c:pt idx="258">
                  <c:v>41.788729010828163</c:v>
                </c:pt>
                <c:pt idx="259">
                  <c:v>34.004553999007172</c:v>
                </c:pt>
                <c:pt idx="260">
                  <c:v>28.444428990563587</c:v>
                </c:pt>
                <c:pt idx="261">
                  <c:v>24.274335234230989</c:v>
                </c:pt>
                <c:pt idx="262">
                  <c:v>21.030928979305639</c:v>
                </c:pt>
                <c:pt idx="263">
                  <c:v>18.436203975365249</c:v>
                </c:pt>
                <c:pt idx="264">
                  <c:v>77.022363274859558</c:v>
                </c:pt>
                <c:pt idx="265">
                  <c:v>56.537692191120357</c:v>
                </c:pt>
                <c:pt idx="266">
                  <c:v>44.246889540876801</c:v>
                </c:pt>
                <c:pt idx="267">
                  <c:v>36.053021107381014</c:v>
                </c:pt>
                <c:pt idx="268">
                  <c:v>30.200257940598455</c:v>
                </c:pt>
                <c:pt idx="269">
                  <c:v>25.810685565511491</c:v>
                </c:pt>
                <c:pt idx="270">
                  <c:v>22.396573718221592</c:v>
                </c:pt>
                <c:pt idx="271">
                  <c:v>19.665284240389649</c:v>
                </c:pt>
                <c:pt idx="272">
                  <c:v>81.119297491607497</c:v>
                </c:pt>
                <c:pt idx="273">
                  <c:v>59.610392853681248</c:v>
                </c:pt>
                <c:pt idx="274">
                  <c:v>46.705050070925608</c:v>
                </c:pt>
                <c:pt idx="275">
                  <c:v>38.101488215755026</c:v>
                </c:pt>
                <c:pt idx="276">
                  <c:v>31.956086890633184</c:v>
                </c:pt>
                <c:pt idx="277">
                  <c:v>27.347035896791912</c:v>
                </c:pt>
                <c:pt idx="278">
                  <c:v>23.762218457137529</c:v>
                </c:pt>
                <c:pt idx="279">
                  <c:v>20.894364505414089</c:v>
                </c:pt>
                <c:pt idx="280">
                  <c:v>85.216231708355323</c:v>
                </c:pt>
                <c:pt idx="281">
                  <c:v>62.683093516242003</c:v>
                </c:pt>
                <c:pt idx="282">
                  <c:v>49.163210600974338</c:v>
                </c:pt>
                <c:pt idx="283">
                  <c:v>40.149955324129131</c:v>
                </c:pt>
                <c:pt idx="284">
                  <c:v>33.711915840668063</c:v>
                </c:pt>
                <c:pt idx="285">
                  <c:v>28.883386228072329</c:v>
                </c:pt>
                <c:pt idx="286">
                  <c:v>25.127863196053568</c:v>
                </c:pt>
                <c:pt idx="287">
                  <c:v>22.1234447704384</c:v>
                </c:pt>
                <c:pt idx="288">
                  <c:v>89.313165925103377</c:v>
                </c:pt>
                <c:pt idx="289">
                  <c:v>65.755794178802958</c:v>
                </c:pt>
                <c:pt idx="290">
                  <c:v>51.621371131022933</c:v>
                </c:pt>
                <c:pt idx="291">
                  <c:v>42.198422432502973</c:v>
                </c:pt>
                <c:pt idx="292">
                  <c:v>35.467744790702824</c:v>
                </c:pt>
                <c:pt idx="293">
                  <c:v>30.419736559352764</c:v>
                </c:pt>
                <c:pt idx="294">
                  <c:v>26.493507934969372</c:v>
                </c:pt>
                <c:pt idx="295">
                  <c:v>23.352525035462726</c:v>
                </c:pt>
                <c:pt idx="296">
                  <c:v>93.410100141851032</c:v>
                </c:pt>
                <c:pt idx="297">
                  <c:v>68.828494841363849</c:v>
                </c:pt>
                <c:pt idx="298">
                  <c:v>54.079531661071648</c:v>
                </c:pt>
                <c:pt idx="299">
                  <c:v>44.246889540876801</c:v>
                </c:pt>
                <c:pt idx="300">
                  <c:v>37.223573740737663</c:v>
                </c:pt>
                <c:pt idx="301">
                  <c:v>31.956086890633184</c:v>
                </c:pt>
                <c:pt idx="302">
                  <c:v>27.859152673885387</c:v>
                </c:pt>
                <c:pt idx="303">
                  <c:v>24.581605300487112</c:v>
                </c:pt>
                <c:pt idx="304">
                  <c:v>97.507034358598858</c:v>
                </c:pt>
                <c:pt idx="305">
                  <c:v>71.901195503924782</c:v>
                </c:pt>
                <c:pt idx="306">
                  <c:v>56.537692191120357</c:v>
                </c:pt>
                <c:pt idx="307">
                  <c:v>46.29535664925087</c:v>
                </c:pt>
                <c:pt idx="308">
                  <c:v>38.979402690772424</c:v>
                </c:pt>
                <c:pt idx="309">
                  <c:v>33.49243722191369</c:v>
                </c:pt>
                <c:pt idx="310">
                  <c:v>29.224797412801326</c:v>
                </c:pt>
                <c:pt idx="311">
                  <c:v>25.810685565511491</c:v>
                </c:pt>
                <c:pt idx="312">
                  <c:v>101.60396857534674</c:v>
                </c:pt>
                <c:pt idx="313">
                  <c:v>74.973896166485417</c:v>
                </c:pt>
                <c:pt idx="314">
                  <c:v>58.995852721169157</c:v>
                </c:pt>
                <c:pt idx="315">
                  <c:v>48.343823757624477</c:v>
                </c:pt>
                <c:pt idx="316">
                  <c:v>40.735231640807299</c:v>
                </c:pt>
                <c:pt idx="317">
                  <c:v>35.028787553194057</c:v>
                </c:pt>
                <c:pt idx="318">
                  <c:v>30.590442151717248</c:v>
                </c:pt>
                <c:pt idx="319">
                  <c:v>27.039765830535789</c:v>
                </c:pt>
                <c:pt idx="320">
                  <c:v>105.7009027920944</c:v>
                </c:pt>
                <c:pt idx="321">
                  <c:v>78.046596829046592</c:v>
                </c:pt>
                <c:pt idx="322">
                  <c:v>61.45401325121761</c:v>
                </c:pt>
                <c:pt idx="323">
                  <c:v>50.392290865998575</c:v>
                </c:pt>
                <c:pt idx="324">
                  <c:v>42.491060590841997</c:v>
                </c:pt>
                <c:pt idx="325">
                  <c:v>36.565137884474673</c:v>
                </c:pt>
                <c:pt idx="326">
                  <c:v>31.956086890633184</c:v>
                </c:pt>
                <c:pt idx="327">
                  <c:v>28.268846095560104</c:v>
                </c:pt>
                <c:pt idx="328">
                  <c:v>109.79783700884246</c:v>
                </c:pt>
                <c:pt idx="329">
                  <c:v>81.119297491607497</c:v>
                </c:pt>
                <c:pt idx="330">
                  <c:v>63.912173781266368</c:v>
                </c:pt>
                <c:pt idx="331">
                  <c:v>52.440757974372495</c:v>
                </c:pt>
                <c:pt idx="332">
                  <c:v>44.246889540876801</c:v>
                </c:pt>
                <c:pt idx="333">
                  <c:v>38.101488215755026</c:v>
                </c:pt>
                <c:pt idx="334">
                  <c:v>33.321731629549198</c:v>
                </c:pt>
                <c:pt idx="335">
                  <c:v>29.497926360584536</c:v>
                </c:pt>
                <c:pt idx="336">
                  <c:v>31.712657904924907</c:v>
                </c:pt>
                <c:pt idx="337">
                  <c:v>22.385405579946969</c:v>
                </c:pt>
                <c:pt idx="338">
                  <c:v>16.789054184960229</c:v>
                </c:pt>
                <c:pt idx="339">
                  <c:v>13.058153254969104</c:v>
                </c:pt>
                <c:pt idx="340">
                  <c:v>10.393224019261122</c:v>
                </c:pt>
                <c:pt idx="341">
                  <c:v>8.3945270924801338</c:v>
                </c:pt>
                <c:pt idx="342">
                  <c:v>6.8399850383171446</c:v>
                </c:pt>
                <c:pt idx="343">
                  <c:v>5.5963513949867574</c:v>
                </c:pt>
                <c:pt idx="344">
                  <c:v>36.376284067413735</c:v>
                </c:pt>
                <c:pt idx="345">
                  <c:v>25.883125201813726</c:v>
                </c:pt>
                <c:pt idx="346">
                  <c:v>19.587229882453595</c:v>
                </c:pt>
                <c:pt idx="347">
                  <c:v>15.389966336213579</c:v>
                </c:pt>
                <c:pt idx="348">
                  <c:v>12.391920946042099</c:v>
                </c:pt>
                <c:pt idx="349">
                  <c:v>10.143386903413495</c:v>
                </c:pt>
                <c:pt idx="350">
                  <c:v>8.3945270924801338</c:v>
                </c:pt>
                <c:pt idx="351">
                  <c:v>6.9954392437334443</c:v>
                </c:pt>
                <c:pt idx="352">
                  <c:v>41.039910229902965</c:v>
                </c:pt>
                <c:pt idx="353">
                  <c:v>29.380844823680491</c:v>
                </c:pt>
                <c:pt idx="354">
                  <c:v>22.385405579946969</c:v>
                </c:pt>
                <c:pt idx="355">
                  <c:v>17.721779417458091</c:v>
                </c:pt>
                <c:pt idx="356">
                  <c:v>14.39061787282311</c:v>
                </c:pt>
                <c:pt idx="357">
                  <c:v>11.892246714346879</c:v>
                </c:pt>
                <c:pt idx="358">
                  <c:v>9.9490691466431187</c:v>
                </c:pt>
                <c:pt idx="359">
                  <c:v>8.3945270924801338</c:v>
                </c:pt>
                <c:pt idx="360">
                  <c:v>45.703536392391946</c:v>
                </c:pt>
                <c:pt idx="361">
                  <c:v>32.878564445547099</c:v>
                </c:pt>
                <c:pt idx="362">
                  <c:v>25.1835812774404</c:v>
                </c:pt>
                <c:pt idx="363">
                  <c:v>20.053592498702542</c:v>
                </c:pt>
                <c:pt idx="364">
                  <c:v>16.38931479960409</c:v>
                </c:pt>
                <c:pt idx="365">
                  <c:v>13.641106525280216</c:v>
                </c:pt>
                <c:pt idx="366">
                  <c:v>11.503611200806107</c:v>
                </c:pt>
                <c:pt idx="367">
                  <c:v>9.793614941226819</c:v>
                </c:pt>
                <c:pt idx="368">
                  <c:v>50.3671625548808</c:v>
                </c:pt>
                <c:pt idx="369">
                  <c:v>36.376284067413735</c:v>
                </c:pt>
                <c:pt idx="370">
                  <c:v>27.981756974933695</c:v>
                </c:pt>
                <c:pt idx="371">
                  <c:v>22.385405579946969</c:v>
                </c:pt>
                <c:pt idx="372">
                  <c:v>18.388011726385052</c:v>
                </c:pt>
                <c:pt idx="373">
                  <c:v>15.389966336213579</c:v>
                </c:pt>
                <c:pt idx="374">
                  <c:v>13.058153254969104</c:v>
                </c:pt>
                <c:pt idx="375">
                  <c:v>11.192702789973511</c:v>
                </c:pt>
                <c:pt idx="376">
                  <c:v>55.030788717369767</c:v>
                </c:pt>
                <c:pt idx="377">
                  <c:v>39.874003689280471</c:v>
                </c:pt>
                <c:pt idx="378">
                  <c:v>30.779932672427087</c:v>
                </c:pt>
                <c:pt idx="379">
                  <c:v>24.717218661191531</c:v>
                </c:pt>
                <c:pt idx="380">
                  <c:v>20.386708653166</c:v>
                </c:pt>
                <c:pt idx="381">
                  <c:v>17.13882614714694</c:v>
                </c:pt>
                <c:pt idx="382">
                  <c:v>14.612695309132084</c:v>
                </c:pt>
                <c:pt idx="383">
                  <c:v>12.591790638720223</c:v>
                </c:pt>
                <c:pt idx="384">
                  <c:v>59.694414879858762</c:v>
                </c:pt>
                <c:pt idx="385">
                  <c:v>43.371723311147271</c:v>
                </c:pt>
                <c:pt idx="386">
                  <c:v>33.578108369920614</c:v>
                </c:pt>
                <c:pt idx="387">
                  <c:v>27.049031742435986</c:v>
                </c:pt>
                <c:pt idx="388">
                  <c:v>22.385405579946969</c:v>
                </c:pt>
                <c:pt idx="389">
                  <c:v>18.887685958080301</c:v>
                </c:pt>
                <c:pt idx="390">
                  <c:v>16.16723736329509</c:v>
                </c:pt>
                <c:pt idx="391">
                  <c:v>13.990878487466867</c:v>
                </c:pt>
                <c:pt idx="392">
                  <c:v>64.358041042347679</c:v>
                </c:pt>
                <c:pt idx="393">
                  <c:v>46.869442933014078</c:v>
                </c:pt>
                <c:pt idx="394">
                  <c:v>36.376284067413735</c:v>
                </c:pt>
                <c:pt idx="395">
                  <c:v>29.380844823680491</c:v>
                </c:pt>
                <c:pt idx="396">
                  <c:v>24.384102506727935</c:v>
                </c:pt>
                <c:pt idx="397">
                  <c:v>20.636545769013715</c:v>
                </c:pt>
                <c:pt idx="398">
                  <c:v>17.721779417458091</c:v>
                </c:pt>
                <c:pt idx="399">
                  <c:v>15.389966336213579</c:v>
                </c:pt>
                <c:pt idx="400">
                  <c:v>69.02166720483666</c:v>
                </c:pt>
                <c:pt idx="401">
                  <c:v>50.3671625548808</c:v>
                </c:pt>
                <c:pt idx="402">
                  <c:v>39.17445976490729</c:v>
                </c:pt>
                <c:pt idx="403">
                  <c:v>31.712657904924907</c:v>
                </c:pt>
                <c:pt idx="404">
                  <c:v>26.382799433508918</c:v>
                </c:pt>
                <c:pt idx="405">
                  <c:v>22.385405579946969</c:v>
                </c:pt>
                <c:pt idx="406">
                  <c:v>19.276321471621003</c:v>
                </c:pt>
                <c:pt idx="407">
                  <c:v>16.789054184960229</c:v>
                </c:pt>
                <c:pt idx="408">
                  <c:v>73.685293367325613</c:v>
                </c:pt>
                <c:pt idx="409">
                  <c:v>53.864882176747365</c:v>
                </c:pt>
                <c:pt idx="410">
                  <c:v>41.972635462400646</c:v>
                </c:pt>
                <c:pt idx="411">
                  <c:v>34.044470986169429</c:v>
                </c:pt>
                <c:pt idx="412">
                  <c:v>28.381496360289972</c:v>
                </c:pt>
                <c:pt idx="413">
                  <c:v>24.134265390880454</c:v>
                </c:pt>
                <c:pt idx="414">
                  <c:v>20.830863525784075</c:v>
                </c:pt>
                <c:pt idx="415">
                  <c:v>18.188142033706878</c:v>
                </c:pt>
                <c:pt idx="416">
                  <c:v>78.348919529814594</c:v>
                </c:pt>
                <c:pt idx="417">
                  <c:v>57.362601798614165</c:v>
                </c:pt>
                <c:pt idx="418">
                  <c:v>44.770811159894045</c:v>
                </c:pt>
                <c:pt idx="419">
                  <c:v>36.376284067413735</c:v>
                </c:pt>
                <c:pt idx="420">
                  <c:v>30.380193287070913</c:v>
                </c:pt>
                <c:pt idx="421">
                  <c:v>25.883125201813726</c:v>
                </c:pt>
                <c:pt idx="422">
                  <c:v>22.385405579946969</c:v>
                </c:pt>
                <c:pt idx="423">
                  <c:v>19.587229882453595</c:v>
                </c:pt>
                <c:pt idx="424">
                  <c:v>83.012545692303547</c:v>
                </c:pt>
                <c:pt idx="425">
                  <c:v>60.860321420480972</c:v>
                </c:pt>
                <c:pt idx="426">
                  <c:v>47.568986857387394</c:v>
                </c:pt>
                <c:pt idx="427">
                  <c:v>38.708097148658403</c:v>
                </c:pt>
                <c:pt idx="428">
                  <c:v>32.378890213851953</c:v>
                </c:pt>
                <c:pt idx="429">
                  <c:v>27.631985012747155</c:v>
                </c:pt>
                <c:pt idx="430">
                  <c:v>23.939947634110009</c:v>
                </c:pt>
                <c:pt idx="431">
                  <c:v>20.98631773120028</c:v>
                </c:pt>
                <c:pt idx="432">
                  <c:v>87.676171854792216</c:v>
                </c:pt>
                <c:pt idx="433">
                  <c:v>64.358041042347679</c:v>
                </c:pt>
                <c:pt idx="434">
                  <c:v>50.3671625548808</c:v>
                </c:pt>
                <c:pt idx="435">
                  <c:v>41.039910229902965</c:v>
                </c:pt>
                <c:pt idx="436">
                  <c:v>34.377587140632819</c:v>
                </c:pt>
                <c:pt idx="437">
                  <c:v>29.380844823680491</c:v>
                </c:pt>
                <c:pt idx="438">
                  <c:v>25.494489688272989</c:v>
                </c:pt>
                <c:pt idx="439">
                  <c:v>22.385405579946969</c:v>
                </c:pt>
                <c:pt idx="440">
                  <c:v>92.339798017281083</c:v>
                </c:pt>
                <c:pt idx="441">
                  <c:v>67.855760664214415</c:v>
                </c:pt>
                <c:pt idx="442">
                  <c:v>53.165338252374319</c:v>
                </c:pt>
                <c:pt idx="443">
                  <c:v>43.371723311147271</c:v>
                </c:pt>
                <c:pt idx="444">
                  <c:v>36.376284067413735</c:v>
                </c:pt>
                <c:pt idx="445">
                  <c:v>31.129704634613827</c:v>
                </c:pt>
                <c:pt idx="446">
                  <c:v>27.049031742435986</c:v>
                </c:pt>
                <c:pt idx="447">
                  <c:v>23.784493428693711</c:v>
                </c:pt>
                <c:pt idx="448">
                  <c:v>97.00342417977042</c:v>
                </c:pt>
                <c:pt idx="449">
                  <c:v>71.353480286080867</c:v>
                </c:pt>
                <c:pt idx="450">
                  <c:v>55.963513949867561</c:v>
                </c:pt>
                <c:pt idx="451">
                  <c:v>45.703536392391946</c:v>
                </c:pt>
                <c:pt idx="452">
                  <c:v>38.374980994194893</c:v>
                </c:pt>
                <c:pt idx="453">
                  <c:v>32.878564445547099</c:v>
                </c:pt>
                <c:pt idx="454">
                  <c:v>28.60357379659899</c:v>
                </c:pt>
                <c:pt idx="455">
                  <c:v>25.1835812774404</c:v>
                </c:pt>
                <c:pt idx="456">
                  <c:v>101.66705034225924</c:v>
                </c:pt>
                <c:pt idx="457">
                  <c:v>74.851199907948043</c:v>
                </c:pt>
                <c:pt idx="458">
                  <c:v>58.761689647360924</c:v>
                </c:pt>
                <c:pt idx="459">
                  <c:v>48.035349473636188</c:v>
                </c:pt>
                <c:pt idx="460">
                  <c:v>40.373677920975965</c:v>
                </c:pt>
                <c:pt idx="461">
                  <c:v>34.627424256480545</c:v>
                </c:pt>
                <c:pt idx="462">
                  <c:v>30.158115850761913</c:v>
                </c:pt>
                <c:pt idx="463">
                  <c:v>26.582669126187049</c:v>
                </c:pt>
                <c:pt idx="464">
                  <c:v>106.33067650474835</c:v>
                </c:pt>
                <c:pt idx="465">
                  <c:v>78.348919529814594</c:v>
                </c:pt>
                <c:pt idx="466">
                  <c:v>61.559865344854316</c:v>
                </c:pt>
                <c:pt idx="467">
                  <c:v>50.3671625548808</c:v>
                </c:pt>
                <c:pt idx="468">
                  <c:v>42.372374847756866</c:v>
                </c:pt>
                <c:pt idx="469">
                  <c:v>36.376284067413735</c:v>
                </c:pt>
                <c:pt idx="470">
                  <c:v>31.712657904924907</c:v>
                </c:pt>
                <c:pt idx="471">
                  <c:v>27.981756974933695</c:v>
                </c:pt>
                <c:pt idx="472">
                  <c:v>110.99430266723758</c:v>
                </c:pt>
                <c:pt idx="473">
                  <c:v>81.846639151681288</c:v>
                </c:pt>
                <c:pt idx="474">
                  <c:v>64.358041042347679</c:v>
                </c:pt>
                <c:pt idx="475">
                  <c:v>52.698975636125468</c:v>
                </c:pt>
                <c:pt idx="476">
                  <c:v>44.371071774537846</c:v>
                </c:pt>
                <c:pt idx="477">
                  <c:v>38.125143878347281</c:v>
                </c:pt>
                <c:pt idx="478">
                  <c:v>33.267199959087939</c:v>
                </c:pt>
                <c:pt idx="479">
                  <c:v>29.380844823680491</c:v>
                </c:pt>
                <c:pt idx="480">
                  <c:v>115.65792882972625</c:v>
                </c:pt>
                <c:pt idx="481">
                  <c:v>85.344358773548009</c:v>
                </c:pt>
                <c:pt idx="482">
                  <c:v>67.156216739841071</c:v>
                </c:pt>
                <c:pt idx="483">
                  <c:v>55.030788717369767</c:v>
                </c:pt>
                <c:pt idx="484">
                  <c:v>46.36976870131884</c:v>
                </c:pt>
                <c:pt idx="485">
                  <c:v>39.874003689280471</c:v>
                </c:pt>
                <c:pt idx="486">
                  <c:v>34.821742013250926</c:v>
                </c:pt>
                <c:pt idx="487">
                  <c:v>30.779932672427087</c:v>
                </c:pt>
                <c:pt idx="488">
                  <c:v>120.32155499221541</c:v>
                </c:pt>
                <c:pt idx="489">
                  <c:v>88.842078395414475</c:v>
                </c:pt>
                <c:pt idx="490">
                  <c:v>69.954392437334448</c:v>
                </c:pt>
                <c:pt idx="491">
                  <c:v>57.362601798614165</c:v>
                </c:pt>
                <c:pt idx="492">
                  <c:v>48.368465628099813</c:v>
                </c:pt>
                <c:pt idx="493">
                  <c:v>41.622863500213995</c:v>
                </c:pt>
                <c:pt idx="494">
                  <c:v>36.376284067413735</c:v>
                </c:pt>
                <c:pt idx="495">
                  <c:v>32.179020521173861</c:v>
                </c:pt>
                <c:pt idx="496">
                  <c:v>124.98518115470397</c:v>
                </c:pt>
                <c:pt idx="497">
                  <c:v>92.339798017281083</c:v>
                </c:pt>
                <c:pt idx="498">
                  <c:v>72.752568134827627</c:v>
                </c:pt>
                <c:pt idx="499">
                  <c:v>59.694414879858762</c:v>
                </c:pt>
                <c:pt idx="500">
                  <c:v>50.3671625548808</c:v>
                </c:pt>
                <c:pt idx="501">
                  <c:v>43.371723311147271</c:v>
                </c:pt>
                <c:pt idx="502">
                  <c:v>37.930826121576899</c:v>
                </c:pt>
                <c:pt idx="503">
                  <c:v>33.578108369920614</c:v>
                </c:pt>
              </c:numCache>
            </c:numRef>
          </c:xVal>
          <c:yVal>
            <c:numRef>
              <c:f>('S275 S355 S460'!$AR$4:$AR$171,'S275 S355 S460'!$AR$292:$AR$459,'S275 S355 S460'!$AR$580:$AR$747)</c:f>
              <c:numCache>
                <c:formatCode>0.00_ </c:formatCode>
                <c:ptCount val="504"/>
                <c:pt idx="0">
                  <c:v>1.0197856308780842</c:v>
                </c:pt>
                <c:pt idx="1">
                  <c:v>0.99984223516769388</c:v>
                </c:pt>
                <c:pt idx="2">
                  <c:v>0.89207191901728478</c:v>
                </c:pt>
                <c:pt idx="3">
                  <c:v>0.76205930102004615</c:v>
                </c:pt>
                <c:pt idx="4">
                  <c:v>0.68550338335937322</c:v>
                </c:pt>
                <c:pt idx="5">
                  <c:v>0.63865304423912495</c:v>
                </c:pt>
                <c:pt idx="6">
                  <c:v>0.55251543109669798</c:v>
                </c:pt>
                <c:pt idx="7">
                  <c:v>0.50063109975738052</c:v>
                </c:pt>
                <c:pt idx="8">
                  <c:v>1.0221611034550839</c:v>
                </c:pt>
                <c:pt idx="9">
                  <c:v>1.0057787785713099</c:v>
                </c:pt>
                <c:pt idx="10">
                  <c:v>0.95725578547775858</c:v>
                </c:pt>
                <c:pt idx="11">
                  <c:v>0.85054885792425194</c:v>
                </c:pt>
                <c:pt idx="12">
                  <c:v>0.73956106287182144</c:v>
                </c:pt>
                <c:pt idx="13">
                  <c:v>0.66221073607530301</c:v>
                </c:pt>
                <c:pt idx="14">
                  <c:v>0.63943877243819891</c:v>
                </c:pt>
                <c:pt idx="15">
                  <c:v>0.61779003964052637</c:v>
                </c:pt>
                <c:pt idx="16">
                  <c:v>1.0359474489925513</c:v>
                </c:pt>
                <c:pt idx="17">
                  <c:v>1.008609831748418</c:v>
                </c:pt>
                <c:pt idx="18">
                  <c:v>1.0003871353156761</c:v>
                </c:pt>
                <c:pt idx="19">
                  <c:v>0.91670565491188638</c:v>
                </c:pt>
                <c:pt idx="20">
                  <c:v>0.81165294813865951</c:v>
                </c:pt>
                <c:pt idx="21">
                  <c:v>0.71892622578690257</c:v>
                </c:pt>
                <c:pt idx="22">
                  <c:v>0.6585193363384817</c:v>
                </c:pt>
                <c:pt idx="23">
                  <c:v>0.6384445544419457</c:v>
                </c:pt>
                <c:pt idx="24">
                  <c:v>1.0625347065852668</c:v>
                </c:pt>
                <c:pt idx="25">
                  <c:v>1.0126146484810532</c:v>
                </c:pt>
                <c:pt idx="26">
                  <c:v>1.0044415209938471</c:v>
                </c:pt>
                <c:pt idx="27">
                  <c:v>0.96821755319603986</c:v>
                </c:pt>
                <c:pt idx="28">
                  <c:v>0.87623496051086913</c:v>
                </c:pt>
                <c:pt idx="29">
                  <c:v>0.7854500056304986</c:v>
                </c:pt>
                <c:pt idx="30">
                  <c:v>0.70786539374259361</c:v>
                </c:pt>
                <c:pt idx="31">
                  <c:v>0.65305045427622521</c:v>
                </c:pt>
                <c:pt idx="32">
                  <c:v>1.0946907445021454</c:v>
                </c:pt>
                <c:pt idx="33">
                  <c:v>1.0218448464934178</c:v>
                </c:pt>
                <c:pt idx="34">
                  <c:v>1.0069368259962821</c:v>
                </c:pt>
                <c:pt idx="35">
                  <c:v>1.000695624740662</c:v>
                </c:pt>
                <c:pt idx="36">
                  <c:v>0.93107628173216306</c:v>
                </c:pt>
                <c:pt idx="37">
                  <c:v>0.84611987267794064</c:v>
                </c:pt>
                <c:pt idx="38">
                  <c:v>0.76064568903083418</c:v>
                </c:pt>
                <c:pt idx="39">
                  <c:v>0.69558984070607799</c:v>
                </c:pt>
                <c:pt idx="40">
                  <c:v>1.0729851473920566</c:v>
                </c:pt>
                <c:pt idx="41">
                  <c:v>1.0293976477128362</c:v>
                </c:pt>
                <c:pt idx="42">
                  <c:v>1.0105542372967555</c:v>
                </c:pt>
                <c:pt idx="43">
                  <c:v>1.0039317571684128</c:v>
                </c:pt>
                <c:pt idx="44">
                  <c:v>0.97374480578587963</c:v>
                </c:pt>
                <c:pt idx="45">
                  <c:v>0.90164856731572163</c:v>
                </c:pt>
                <c:pt idx="46">
                  <c:v>0.81651221977902722</c:v>
                </c:pt>
                <c:pt idx="47">
                  <c:v>0.74492605128519018</c:v>
                </c:pt>
                <c:pt idx="48">
                  <c:v>1.0662843218643221</c:v>
                </c:pt>
                <c:pt idx="49">
                  <c:v>1.0454997560681425</c:v>
                </c:pt>
                <c:pt idx="50">
                  <c:v>1.0146079686436691</c:v>
                </c:pt>
                <c:pt idx="51">
                  <c:v>1.0080574876902701</c:v>
                </c:pt>
                <c:pt idx="52">
                  <c:v>0.99967554765122191</c:v>
                </c:pt>
                <c:pt idx="53">
                  <c:v>0.94286446052903994</c:v>
                </c:pt>
                <c:pt idx="54">
                  <c:v>0.87102406686633083</c:v>
                </c:pt>
                <c:pt idx="55">
                  <c:v>0.79556870239584543</c:v>
                </c:pt>
                <c:pt idx="56">
                  <c:v>1.0665871852417077</c:v>
                </c:pt>
                <c:pt idx="57">
                  <c:v>1.0674374543764973</c:v>
                </c:pt>
                <c:pt idx="58">
                  <c:v>1.0209418021475378</c:v>
                </c:pt>
                <c:pt idx="59">
                  <c:v>1.0087968476632958</c:v>
                </c:pt>
                <c:pt idx="60">
                  <c:v>1.0033484654523419</c:v>
                </c:pt>
                <c:pt idx="61">
                  <c:v>0.97518551170079104</c:v>
                </c:pt>
                <c:pt idx="62">
                  <c:v>0.90674497295497913</c:v>
                </c:pt>
                <c:pt idx="63">
                  <c:v>0.84735696138118755</c:v>
                </c:pt>
                <c:pt idx="64">
                  <c:v>1.0680052960210815</c:v>
                </c:pt>
                <c:pt idx="65">
                  <c:v>1.0933354221096538</c:v>
                </c:pt>
                <c:pt idx="66">
                  <c:v>1.028427719509547</c:v>
                </c:pt>
                <c:pt idx="67">
                  <c:v>1.011416835230083</c:v>
                </c:pt>
                <c:pt idx="68">
                  <c:v>1.005238854815522</c:v>
                </c:pt>
                <c:pt idx="69">
                  <c:v>1.0006474107272045</c:v>
                </c:pt>
                <c:pt idx="70">
                  <c:v>0.95042507145435295</c:v>
                </c:pt>
                <c:pt idx="71">
                  <c:v>0.88919873979208852</c:v>
                </c:pt>
                <c:pt idx="72">
                  <c:v>1.0753375949276662</c:v>
                </c:pt>
                <c:pt idx="73">
                  <c:v>1.1329631042846557</c:v>
                </c:pt>
                <c:pt idx="74">
                  <c:v>1.0479523113019851</c:v>
                </c:pt>
                <c:pt idx="75">
                  <c:v>1.014966870713726</c:v>
                </c:pt>
                <c:pt idx="76">
                  <c:v>1.0070959589217425</c:v>
                </c:pt>
                <c:pt idx="77">
                  <c:v>1.0026995496814819</c:v>
                </c:pt>
                <c:pt idx="78">
                  <c:v>0.98020932473151756</c:v>
                </c:pt>
                <c:pt idx="79">
                  <c:v>0.92736752197177863</c:v>
                </c:pt>
                <c:pt idx="80">
                  <c:v>1.0722268940598898</c:v>
                </c:pt>
                <c:pt idx="81">
                  <c:v>1.0664981329073939</c:v>
                </c:pt>
                <c:pt idx="82">
                  <c:v>1.0554485773272819</c:v>
                </c:pt>
                <c:pt idx="83">
                  <c:v>1.0205632219177101</c:v>
                </c:pt>
                <c:pt idx="84">
                  <c:v>1.0099004289172147</c:v>
                </c:pt>
                <c:pt idx="85">
                  <c:v>1.005007729239364</c:v>
                </c:pt>
                <c:pt idx="86">
                  <c:v>0.99925274876960246</c:v>
                </c:pt>
                <c:pt idx="87">
                  <c:v>0.9564212474862096</c:v>
                </c:pt>
                <c:pt idx="88">
                  <c:v>1.0813737098112901</c:v>
                </c:pt>
                <c:pt idx="89">
                  <c:v>1.0678663671925201</c:v>
                </c:pt>
                <c:pt idx="90">
                  <c:v>1.0737556367388625</c:v>
                </c:pt>
                <c:pt idx="91">
                  <c:v>1.0311407647975863</c:v>
                </c:pt>
                <c:pt idx="92">
                  <c:v>1.0162064378189455</c:v>
                </c:pt>
                <c:pt idx="93">
                  <c:v>1.0075592982710972</c:v>
                </c:pt>
                <c:pt idx="94">
                  <c:v>1.0030399525097924</c:v>
                </c:pt>
                <c:pt idx="95">
                  <c:v>0.98253396286444228</c:v>
                </c:pt>
                <c:pt idx="96">
                  <c:v>1.0783037931315609</c:v>
                </c:pt>
                <c:pt idx="97">
                  <c:v>1.0655472616961701</c:v>
                </c:pt>
                <c:pt idx="98">
                  <c:v>1.0941406461145695</c:v>
                </c:pt>
                <c:pt idx="99">
                  <c:v>1.0519962626681747</c:v>
                </c:pt>
                <c:pt idx="100">
                  <c:v>1.0158451265582544</c:v>
                </c:pt>
                <c:pt idx="101">
                  <c:v>1.008436628872716</c:v>
                </c:pt>
                <c:pt idx="102">
                  <c:v>1.0045896957396241</c:v>
                </c:pt>
                <c:pt idx="103">
                  <c:v>0.99842826891411929</c:v>
                </c:pt>
                <c:pt idx="104">
                  <c:v>1.0836610865687899</c:v>
                </c:pt>
                <c:pt idx="105">
                  <c:v>1.0662200567567441</c:v>
                </c:pt>
                <c:pt idx="106">
                  <c:v>1.121095996121191</c:v>
                </c:pt>
                <c:pt idx="107">
                  <c:v>1.0468752391989102</c:v>
                </c:pt>
                <c:pt idx="108">
                  <c:v>1.0262945415254539</c:v>
                </c:pt>
                <c:pt idx="109">
                  <c:v>1.0108751500370794</c:v>
                </c:pt>
                <c:pt idx="110">
                  <c:v>1.0060685358149066</c:v>
                </c:pt>
                <c:pt idx="111">
                  <c:v>1.0027982677046174</c:v>
                </c:pt>
                <c:pt idx="112">
                  <c:v>1.0787450796381941</c:v>
                </c:pt>
                <c:pt idx="113">
                  <c:v>1.0683893705723213</c:v>
                </c:pt>
                <c:pt idx="114">
                  <c:v>1.0671898827059618</c:v>
                </c:pt>
                <c:pt idx="115">
                  <c:v>1.0612338560630026</c:v>
                </c:pt>
                <c:pt idx="116">
                  <c:v>1.0257353321287617</c:v>
                </c:pt>
                <c:pt idx="117">
                  <c:v>1.0134264720902038</c:v>
                </c:pt>
                <c:pt idx="118">
                  <c:v>1.0076468310795677</c:v>
                </c:pt>
                <c:pt idx="119">
                  <c:v>1.0042072804382267</c:v>
                </c:pt>
                <c:pt idx="120">
                  <c:v>1.0770639374826572</c:v>
                </c:pt>
                <c:pt idx="121">
                  <c:v>1.0736339683784446</c:v>
                </c:pt>
                <c:pt idx="122">
                  <c:v>1.0675135523821306</c:v>
                </c:pt>
                <c:pt idx="123">
                  <c:v>1.0772794894353122</c:v>
                </c:pt>
                <c:pt idx="124">
                  <c:v>1.0361385479155081</c:v>
                </c:pt>
                <c:pt idx="125">
                  <c:v>1.0177255376469518</c:v>
                </c:pt>
                <c:pt idx="126">
                  <c:v>1.0103268883496137</c:v>
                </c:pt>
                <c:pt idx="127">
                  <c:v>1.0054189109963361</c:v>
                </c:pt>
                <c:pt idx="128">
                  <c:v>1.0753054072889452</c:v>
                </c:pt>
                <c:pt idx="129">
                  <c:v>1.0720080032068475</c:v>
                </c:pt>
                <c:pt idx="130">
                  <c:v>1.0646584613418322</c:v>
                </c:pt>
                <c:pt idx="131">
                  <c:v>1.0938393358862286</c:v>
                </c:pt>
                <c:pt idx="132">
                  <c:v>1.0436581344295701</c:v>
                </c:pt>
                <c:pt idx="133">
                  <c:v>1.0262152965688955</c:v>
                </c:pt>
                <c:pt idx="134">
                  <c:v>1.0129838475375008</c:v>
                </c:pt>
                <c:pt idx="135">
                  <c:v>1.0070687794527087</c:v>
                </c:pt>
                <c:pt idx="136">
                  <c:v>1.0696187789552425</c:v>
                </c:pt>
                <c:pt idx="137">
                  <c:v>1.0761897465669321</c:v>
                </c:pt>
                <c:pt idx="138">
                  <c:v>1.0638892524715378</c:v>
                </c:pt>
                <c:pt idx="139">
                  <c:v>1.1158161798166841</c:v>
                </c:pt>
                <c:pt idx="140">
                  <c:v>1.0520158587427657</c:v>
                </c:pt>
                <c:pt idx="141">
                  <c:v>1.0278509182905322</c:v>
                </c:pt>
                <c:pt idx="142">
                  <c:v>1.0207866877131138</c:v>
                </c:pt>
                <c:pt idx="143">
                  <c:v>1.008946510336616</c:v>
                </c:pt>
                <c:pt idx="144">
                  <c:v>1.0642349077071858</c:v>
                </c:pt>
                <c:pt idx="145">
                  <c:v>1.0773344071604458</c:v>
                </c:pt>
                <c:pt idx="146">
                  <c:v>1.0663023717426903</c:v>
                </c:pt>
                <c:pt idx="147">
                  <c:v>1.0679321204799899</c:v>
                </c:pt>
                <c:pt idx="148">
                  <c:v>1.0664832246568647</c:v>
                </c:pt>
                <c:pt idx="149">
                  <c:v>1.03056972640691</c:v>
                </c:pt>
                <c:pt idx="150">
                  <c:v>1.0171187293965447</c:v>
                </c:pt>
                <c:pt idx="151">
                  <c:v>1.0102036838156478</c:v>
                </c:pt>
                <c:pt idx="152">
                  <c:v>1.059296541792105</c:v>
                </c:pt>
                <c:pt idx="153">
                  <c:v>1.080954776522802</c:v>
                </c:pt>
                <c:pt idx="154">
                  <c:v>1.0689077245594503</c:v>
                </c:pt>
                <c:pt idx="155">
                  <c:v>1.0652652621039598</c:v>
                </c:pt>
                <c:pt idx="156">
                  <c:v>1.0771256158524154</c:v>
                </c:pt>
                <c:pt idx="157">
                  <c:v>1.039628029781954</c:v>
                </c:pt>
                <c:pt idx="158">
                  <c:v>1.0204436852063619</c:v>
                </c:pt>
                <c:pt idx="159">
                  <c:v>1.0122600689268921</c:v>
                </c:pt>
                <c:pt idx="160">
                  <c:v>1.0532418173567684</c:v>
                </c:pt>
                <c:pt idx="161">
                  <c:v>1.0789155431717814</c:v>
                </c:pt>
                <c:pt idx="162">
                  <c:v>1.0688035051123659</c:v>
                </c:pt>
                <c:pt idx="163">
                  <c:v>1.0645233707174542</c:v>
                </c:pt>
                <c:pt idx="164">
                  <c:v>1.0936535279107538</c:v>
                </c:pt>
                <c:pt idx="165">
                  <c:v>1.046879387687476</c:v>
                </c:pt>
                <c:pt idx="166">
                  <c:v>1.0276234966794491</c:v>
                </c:pt>
                <c:pt idx="167">
                  <c:v>1.016557523219529</c:v>
                </c:pt>
                <c:pt idx="168">
                  <c:v>1.015471121505964</c:v>
                </c:pt>
                <c:pt idx="169">
                  <c:v>1.0011828759774584</c:v>
                </c:pt>
                <c:pt idx="170">
                  <c:v>0.93423688297739449</c:v>
                </c:pt>
                <c:pt idx="171">
                  <c:v>0.80257959377166621</c:v>
                </c:pt>
                <c:pt idx="172">
                  <c:v>0.71473084386031682</c:v>
                </c:pt>
                <c:pt idx="173">
                  <c:v>0.67378620441200365</c:v>
                </c:pt>
                <c:pt idx="174">
                  <c:v>0.59133255532196027</c:v>
                </c:pt>
                <c:pt idx="175">
                  <c:v>0.5529157177207259</c:v>
                </c:pt>
                <c:pt idx="176">
                  <c:v>1.0309290099700108</c:v>
                </c:pt>
                <c:pt idx="177">
                  <c:v>1.0060567703124628</c:v>
                </c:pt>
                <c:pt idx="178">
                  <c:v>0.99500463431665676</c:v>
                </c:pt>
                <c:pt idx="179">
                  <c:v>0.89176200608462552</c:v>
                </c:pt>
                <c:pt idx="180">
                  <c:v>0.78041131134230546</c:v>
                </c:pt>
                <c:pt idx="181">
                  <c:v>0.70686856722752323</c:v>
                </c:pt>
                <c:pt idx="182">
                  <c:v>0.68701178717792843</c:v>
                </c:pt>
                <c:pt idx="183">
                  <c:v>0.66656007045236676</c:v>
                </c:pt>
                <c:pt idx="184">
                  <c:v>1.0566483134644598</c:v>
                </c:pt>
                <c:pt idx="185">
                  <c:v>1.0103052677198419</c:v>
                </c:pt>
                <c:pt idx="186">
                  <c:v>1.0011751849831441</c:v>
                </c:pt>
                <c:pt idx="187">
                  <c:v>0.95928932539551415</c:v>
                </c:pt>
                <c:pt idx="188">
                  <c:v>0.85238188750298782</c:v>
                </c:pt>
                <c:pt idx="189">
                  <c:v>0.76035863872860054</c:v>
                </c:pt>
                <c:pt idx="190">
                  <c:v>0.70448043000150362</c:v>
                </c:pt>
                <c:pt idx="191">
                  <c:v>0.68620149063573621</c:v>
                </c:pt>
                <c:pt idx="192">
                  <c:v>1.1117540128779364</c:v>
                </c:pt>
                <c:pt idx="193">
                  <c:v>1.0169876373124598</c:v>
                </c:pt>
                <c:pt idx="194">
                  <c:v>1.0079291793152032</c:v>
                </c:pt>
                <c:pt idx="195">
                  <c:v>0.99813826376834758</c:v>
                </c:pt>
                <c:pt idx="196">
                  <c:v>0.91847794640083991</c:v>
                </c:pt>
                <c:pt idx="197">
                  <c:v>0.82633160733392463</c:v>
                </c:pt>
                <c:pt idx="198">
                  <c:v>0.74979016629811435</c:v>
                </c:pt>
                <c:pt idx="199">
                  <c:v>0.70152685422597105</c:v>
                </c:pt>
                <c:pt idx="200">
                  <c:v>1.05517044860853</c:v>
                </c:pt>
                <c:pt idx="201">
                  <c:v>1.0290919730642918</c:v>
                </c:pt>
                <c:pt idx="202">
                  <c:v>1.0080334608568691</c:v>
                </c:pt>
                <c:pt idx="203">
                  <c:v>1.0011615123961148</c:v>
                </c:pt>
                <c:pt idx="204">
                  <c:v>0.98099189737982129</c:v>
                </c:pt>
                <c:pt idx="205">
                  <c:v>0.88780789589575759</c:v>
                </c:pt>
                <c:pt idx="206">
                  <c:v>0.80134547409879786</c:v>
                </c:pt>
                <c:pt idx="207">
                  <c:v>0.73735440112681161</c:v>
                </c:pt>
                <c:pt idx="208">
                  <c:v>1.0568736556331353</c:v>
                </c:pt>
                <c:pt idx="209">
                  <c:v>1.0476608566219878</c:v>
                </c:pt>
                <c:pt idx="210">
                  <c:v>1.0132240840932638</c:v>
                </c:pt>
                <c:pt idx="211">
                  <c:v>1.0042863641470101</c:v>
                </c:pt>
                <c:pt idx="212">
                  <c:v>0.9984944155879818</c:v>
                </c:pt>
                <c:pt idx="213">
                  <c:v>0.94410452010574686</c:v>
                </c:pt>
                <c:pt idx="214">
                  <c:v>0.85746120755114763</c:v>
                </c:pt>
                <c:pt idx="215">
                  <c:v>0.78570435471024758</c:v>
                </c:pt>
                <c:pt idx="216">
                  <c:v>1.0565252260813625</c:v>
                </c:pt>
                <c:pt idx="217">
                  <c:v>1.0755786812619499</c:v>
                </c:pt>
                <c:pt idx="218">
                  <c:v>1.0202879965997456</c:v>
                </c:pt>
                <c:pt idx="219">
                  <c:v>1.006982837158638</c:v>
                </c:pt>
                <c:pt idx="220">
                  <c:v>1.0011475611616507</c:v>
                </c:pt>
                <c:pt idx="221">
                  <c:v>0.98502375746362081</c:v>
                </c:pt>
                <c:pt idx="222">
                  <c:v>0.91260750231665133</c:v>
                </c:pt>
                <c:pt idx="223">
                  <c:v>0.83826040437591398</c:v>
                </c:pt>
                <c:pt idx="224">
                  <c:v>1.0591275754171872</c:v>
                </c:pt>
                <c:pt idx="225">
                  <c:v>1.1106679647940947</c:v>
                </c:pt>
                <c:pt idx="226">
                  <c:v>1.0300897470445618</c:v>
                </c:pt>
                <c:pt idx="227">
                  <c:v>1.0106387864725179</c:v>
                </c:pt>
                <c:pt idx="228">
                  <c:v>1.0036043484104002</c:v>
                </c:pt>
                <c:pt idx="229">
                  <c:v>0.99846561032028269</c:v>
                </c:pt>
                <c:pt idx="230">
                  <c:v>0.95632678613597422</c:v>
                </c:pt>
                <c:pt idx="231">
                  <c:v>0.88874396326490768</c:v>
                </c:pt>
                <c:pt idx="232">
                  <c:v>1.0675853742771353</c:v>
                </c:pt>
                <c:pt idx="233">
                  <c:v>1.0550962922764839</c:v>
                </c:pt>
                <c:pt idx="234">
                  <c:v>1.0514429461829493</c:v>
                </c:pt>
                <c:pt idx="235">
                  <c:v>1.0146012423765292</c:v>
                </c:pt>
                <c:pt idx="236">
                  <c:v>1.0059319116672458</c:v>
                </c:pt>
                <c:pt idx="237">
                  <c:v>1.0013992335994615</c:v>
                </c:pt>
                <c:pt idx="238">
                  <c:v>0.99160512239875365</c:v>
                </c:pt>
                <c:pt idx="239">
                  <c:v>0.93160696157976852</c:v>
                </c:pt>
                <c:pt idx="240">
                  <c:v>1.0745279504939984</c:v>
                </c:pt>
                <c:pt idx="241">
                  <c:v>1.0544671042982265</c:v>
                </c:pt>
                <c:pt idx="242">
                  <c:v>1.0643879539658914</c:v>
                </c:pt>
                <c:pt idx="243">
                  <c:v>1.0219071411847871</c:v>
                </c:pt>
                <c:pt idx="244">
                  <c:v>1.0085682905863995</c:v>
                </c:pt>
                <c:pt idx="245">
                  <c:v>1.0030686095547519</c:v>
                </c:pt>
                <c:pt idx="246">
                  <c:v>0.99903773987726541</c:v>
                </c:pt>
                <c:pt idx="247">
                  <c:v>0.97028496440593059</c:v>
                </c:pt>
                <c:pt idx="248">
                  <c:v>1.0737858903928352</c:v>
                </c:pt>
                <c:pt idx="249">
                  <c:v>1.0572116872232908</c:v>
                </c:pt>
                <c:pt idx="250">
                  <c:v>1.0884633066806737</c:v>
                </c:pt>
                <c:pt idx="251">
                  <c:v>1.0314278229248846</c:v>
                </c:pt>
                <c:pt idx="252">
                  <c:v>1.0131046073142207</c:v>
                </c:pt>
                <c:pt idx="253">
                  <c:v>1.0058218649936739</c:v>
                </c:pt>
                <c:pt idx="254">
                  <c:v>1.0013514428697088</c:v>
                </c:pt>
                <c:pt idx="255">
                  <c:v>0.99514105779431761</c:v>
                </c:pt>
                <c:pt idx="256">
                  <c:v>1.0773918221189178</c:v>
                </c:pt>
                <c:pt idx="257">
                  <c:v>1.0584488682990663</c:v>
                </c:pt>
                <c:pt idx="258">
                  <c:v>1.112970322170526</c:v>
                </c:pt>
                <c:pt idx="259">
                  <c:v>1.0425001102694138</c:v>
                </c:pt>
                <c:pt idx="260">
                  <c:v>1.0248994943317526</c:v>
                </c:pt>
                <c:pt idx="261">
                  <c:v>1.0086611616202161</c:v>
                </c:pt>
                <c:pt idx="262">
                  <c:v>1.0033740322019709</c:v>
                </c:pt>
                <c:pt idx="263">
                  <c:v>0.99937538222280853</c:v>
                </c:pt>
                <c:pt idx="264">
                  <c:v>1.0758727248714401</c:v>
                </c:pt>
                <c:pt idx="265">
                  <c:v>1.0604430898273935</c:v>
                </c:pt>
                <c:pt idx="266">
                  <c:v>1.0549094645408341</c:v>
                </c:pt>
                <c:pt idx="267">
                  <c:v>1.055849429268864</c:v>
                </c:pt>
                <c:pt idx="268">
                  <c:v>1.0231896790163522</c:v>
                </c:pt>
                <c:pt idx="269">
                  <c:v>1.0107093667355582</c:v>
                </c:pt>
                <c:pt idx="270">
                  <c:v>1.005031459764389</c:v>
                </c:pt>
                <c:pt idx="271">
                  <c:v>1.0012213327215598</c:v>
                </c:pt>
                <c:pt idx="272">
                  <c:v>1.0743308113793182</c:v>
                </c:pt>
                <c:pt idx="273">
                  <c:v>1.0641950722694198</c:v>
                </c:pt>
                <c:pt idx="274">
                  <c:v>1.050855533117486</c:v>
                </c:pt>
                <c:pt idx="275">
                  <c:v>1.0772842879499049</c:v>
                </c:pt>
                <c:pt idx="276">
                  <c:v>1.0307087996424598</c:v>
                </c:pt>
                <c:pt idx="277">
                  <c:v>1.0139890790023758</c:v>
                </c:pt>
                <c:pt idx="278">
                  <c:v>1.0074504863189637</c:v>
                </c:pt>
                <c:pt idx="279">
                  <c:v>1.0029262696701791</c:v>
                </c:pt>
                <c:pt idx="280">
                  <c:v>1.0686875148701205</c:v>
                </c:pt>
                <c:pt idx="281">
                  <c:v>1.0695622209168509</c:v>
                </c:pt>
                <c:pt idx="282">
                  <c:v>1.0532860151781278</c:v>
                </c:pt>
                <c:pt idx="283">
                  <c:v>1.0950534950938451</c:v>
                </c:pt>
                <c:pt idx="284">
                  <c:v>1.0415237775794415</c:v>
                </c:pt>
                <c:pt idx="285">
                  <c:v>1.0205033246194217</c:v>
                </c:pt>
                <c:pt idx="286">
                  <c:v>1.0098303774593425</c:v>
                </c:pt>
                <c:pt idx="287">
                  <c:v>1.0045803911890292</c:v>
                </c:pt>
                <c:pt idx="288">
                  <c:v>1.0659494923152948</c:v>
                </c:pt>
                <c:pt idx="289">
                  <c:v>1.0720166403280309</c:v>
                </c:pt>
                <c:pt idx="290">
                  <c:v>1.0577045266658101</c:v>
                </c:pt>
                <c:pt idx="291">
                  <c:v>1.0593644883242992</c:v>
                </c:pt>
                <c:pt idx="292">
                  <c:v>1.0515474361019801</c:v>
                </c:pt>
                <c:pt idx="293">
                  <c:v>1.0249521333042166</c:v>
                </c:pt>
                <c:pt idx="294">
                  <c:v>1.0124607912673458</c:v>
                </c:pt>
                <c:pt idx="295">
                  <c:v>1.0060042254741466</c:v>
                </c:pt>
                <c:pt idx="296">
                  <c:v>1.0590657987264518</c:v>
                </c:pt>
                <c:pt idx="297">
                  <c:v>1.0731478110515726</c:v>
                </c:pt>
                <c:pt idx="298">
                  <c:v>1.0573310051172558</c:v>
                </c:pt>
                <c:pt idx="299">
                  <c:v>1.0528026046845835</c:v>
                </c:pt>
                <c:pt idx="300">
                  <c:v>1.0677460663373874</c:v>
                </c:pt>
                <c:pt idx="301">
                  <c:v>1.0294043921341627</c:v>
                </c:pt>
                <c:pt idx="302">
                  <c:v>1.0147264417288084</c:v>
                </c:pt>
                <c:pt idx="303">
                  <c:v>1.0081487041929655</c:v>
                </c:pt>
                <c:pt idx="304">
                  <c:v>1.0518480392183647</c:v>
                </c:pt>
                <c:pt idx="305">
                  <c:v>1.0758429069632434</c:v>
                </c:pt>
                <c:pt idx="306">
                  <c:v>1.059238229711231</c:v>
                </c:pt>
                <c:pt idx="307">
                  <c:v>1.0522661501361759</c:v>
                </c:pt>
                <c:pt idx="308">
                  <c:v>1.083268146877894</c:v>
                </c:pt>
                <c:pt idx="309">
                  <c:v>1.04027580584459</c:v>
                </c:pt>
                <c:pt idx="310">
                  <c:v>1.0204396515153906</c:v>
                </c:pt>
                <c:pt idx="311">
                  <c:v>1.0115347319130739</c:v>
                </c:pt>
                <c:pt idx="312">
                  <c:v>1.0458998881647461</c:v>
                </c:pt>
                <c:pt idx="313">
                  <c:v>1.075514192522389</c:v>
                </c:pt>
                <c:pt idx="314">
                  <c:v>1.0641168438283188</c:v>
                </c:pt>
                <c:pt idx="315">
                  <c:v>1.052109620535147</c:v>
                </c:pt>
                <c:pt idx="316">
                  <c:v>1.1022365870390658</c:v>
                </c:pt>
                <c:pt idx="317">
                  <c:v>1.047269593847072</c:v>
                </c:pt>
                <c:pt idx="318">
                  <c:v>1.0251264312647774</c:v>
                </c:pt>
                <c:pt idx="319">
                  <c:v>1.0136160561783618</c:v>
                </c:pt>
                <c:pt idx="320">
                  <c:v>1.0397099758811992</c:v>
                </c:pt>
                <c:pt idx="321">
                  <c:v>1.0763514448441649</c:v>
                </c:pt>
                <c:pt idx="322">
                  <c:v>1.0679757949669459</c:v>
                </c:pt>
                <c:pt idx="323">
                  <c:v>1.0529486415057041</c:v>
                </c:pt>
                <c:pt idx="324">
                  <c:v>1.0543520424499635</c:v>
                </c:pt>
                <c:pt idx="325">
                  <c:v>1.0598813478106015</c:v>
                </c:pt>
                <c:pt idx="326">
                  <c:v>1.0286659760369905</c:v>
                </c:pt>
                <c:pt idx="327">
                  <c:v>1.0157126948182487</c:v>
                </c:pt>
                <c:pt idx="328">
                  <c:v>1.0331796326993254</c:v>
                </c:pt>
                <c:pt idx="329">
                  <c:v>1.0722857168434821</c:v>
                </c:pt>
                <c:pt idx="330">
                  <c:v>1.0690003299300941</c:v>
                </c:pt>
                <c:pt idx="331">
                  <c:v>1.0563143942365101</c:v>
                </c:pt>
                <c:pt idx="332">
                  <c:v>1.0532789423005309</c:v>
                </c:pt>
                <c:pt idx="333">
                  <c:v>1.0734458056900424</c:v>
                </c:pt>
                <c:pt idx="334">
                  <c:v>1.0383338919986287</c:v>
                </c:pt>
                <c:pt idx="335">
                  <c:v>1.0198653881557278</c:v>
                </c:pt>
                <c:pt idx="336">
                  <c:v>1.0219457945091841</c:v>
                </c:pt>
                <c:pt idx="337">
                  <c:v>1.0017171457538061</c:v>
                </c:pt>
                <c:pt idx="338">
                  <c:v>0.98978559135019162</c:v>
                </c:pt>
                <c:pt idx="339">
                  <c:v>0.8835976846703727</c:v>
                </c:pt>
                <c:pt idx="340">
                  <c:v>0.80527465973760559</c:v>
                </c:pt>
                <c:pt idx="341">
                  <c:v>0.77178467699219877</c:v>
                </c:pt>
                <c:pt idx="342">
                  <c:v>0.70310935746358261</c:v>
                </c:pt>
                <c:pt idx="343">
                  <c:v>0.69059697328368863</c:v>
                </c:pt>
                <c:pt idx="344">
                  <c:v>1.0510757022956068</c:v>
                </c:pt>
                <c:pt idx="345">
                  <c:v>1.0072282903399914</c:v>
                </c:pt>
                <c:pt idx="346">
                  <c:v>0.99722318225645157</c:v>
                </c:pt>
                <c:pt idx="347">
                  <c:v>0.97616109434895071</c:v>
                </c:pt>
                <c:pt idx="348">
                  <c:v>0.86259384938717265</c:v>
                </c:pt>
                <c:pt idx="349">
                  <c:v>0.80174169584187538</c:v>
                </c:pt>
                <c:pt idx="350">
                  <c:v>0.78221235731224503</c:v>
                </c:pt>
                <c:pt idx="351">
                  <c:v>0.70576262159272496</c:v>
                </c:pt>
                <c:pt idx="352">
                  <c:v>1.0960287818663021</c:v>
                </c:pt>
                <c:pt idx="353">
                  <c:v>1.0151269130023339</c:v>
                </c:pt>
                <c:pt idx="354">
                  <c:v>1.001737942567323</c:v>
                </c:pt>
                <c:pt idx="355">
                  <c:v>0.99277138256748265</c:v>
                </c:pt>
                <c:pt idx="356">
                  <c:v>0.93573040788432771</c:v>
                </c:pt>
                <c:pt idx="357">
                  <c:v>0.84344434537055024</c:v>
                </c:pt>
                <c:pt idx="358">
                  <c:v>0.79965499218953073</c:v>
                </c:pt>
                <c:pt idx="359">
                  <c:v>0.76926222091908403</c:v>
                </c:pt>
                <c:pt idx="360">
                  <c:v>1.0508379086196766</c:v>
                </c:pt>
                <c:pt idx="361">
                  <c:v>1.0267702139193653</c:v>
                </c:pt>
                <c:pt idx="362">
                  <c:v>1.0066057646938962</c:v>
                </c:pt>
                <c:pt idx="363">
                  <c:v>0.99880228671744731</c:v>
                </c:pt>
                <c:pt idx="364">
                  <c:v>0.98738674909381996</c:v>
                </c:pt>
                <c:pt idx="365">
                  <c:v>0.90744058914161818</c:v>
                </c:pt>
                <c:pt idx="366">
                  <c:v>0.83339001311886596</c:v>
                </c:pt>
                <c:pt idx="367">
                  <c:v>0.7970386802267635</c:v>
                </c:pt>
                <c:pt idx="368">
                  <c:v>1.0467752612192081</c:v>
                </c:pt>
                <c:pt idx="369">
                  <c:v>1.0645867753918365</c:v>
                </c:pt>
                <c:pt idx="370">
                  <c:v>1.0105586912354538</c:v>
                </c:pt>
                <c:pt idx="371">
                  <c:v>1.0019730396123188</c:v>
                </c:pt>
                <c:pt idx="372">
                  <c:v>0.99472842770198033</c:v>
                </c:pt>
                <c:pt idx="373">
                  <c:v>0.97232039018610961</c:v>
                </c:pt>
                <c:pt idx="374">
                  <c:v>0.88221958011862756</c:v>
                </c:pt>
                <c:pt idx="375">
                  <c:v>0.82148082728155769</c:v>
                </c:pt>
                <c:pt idx="376">
                  <c:v>1.0502349029311866</c:v>
                </c:pt>
                <c:pt idx="377">
                  <c:v>1.0816421768328071</c:v>
                </c:pt>
                <c:pt idx="378">
                  <c:v>1.0300685372065761</c:v>
                </c:pt>
                <c:pt idx="379">
                  <c:v>1.0051795578791165</c:v>
                </c:pt>
                <c:pt idx="380">
                  <c:v>0.99915841466712663</c:v>
                </c:pt>
                <c:pt idx="381">
                  <c:v>0.99123202736511951</c:v>
                </c:pt>
                <c:pt idx="382">
                  <c:v>0.94119744786298332</c:v>
                </c:pt>
                <c:pt idx="383">
                  <c:v>0.86731686294014254</c:v>
                </c:pt>
                <c:pt idx="384">
                  <c:v>1.0595851183920819</c:v>
                </c:pt>
                <c:pt idx="385">
                  <c:v>1.045878500858584</c:v>
                </c:pt>
                <c:pt idx="386">
                  <c:v>1.032449625769704</c:v>
                </c:pt>
                <c:pt idx="387">
                  <c:v>1.0098647081777608</c:v>
                </c:pt>
                <c:pt idx="388">
                  <c:v>1.0017883920702513</c:v>
                </c:pt>
                <c:pt idx="389">
                  <c:v>0.99587482568430863</c:v>
                </c:pt>
                <c:pt idx="390">
                  <c:v>0.98630350433748759</c:v>
                </c:pt>
                <c:pt idx="391">
                  <c:v>0.91799364711681664</c:v>
                </c:pt>
                <c:pt idx="392">
                  <c:v>1.0655525381730286</c:v>
                </c:pt>
                <c:pt idx="393">
                  <c:v>1.0455982637960355</c:v>
                </c:pt>
                <c:pt idx="394">
                  <c:v>1.0526024423409037</c:v>
                </c:pt>
                <c:pt idx="395">
                  <c:v>1.0147939884493498</c:v>
                </c:pt>
                <c:pt idx="396">
                  <c:v>1.0046829562911135</c:v>
                </c:pt>
                <c:pt idx="397">
                  <c:v>0.9990603987288974</c:v>
                </c:pt>
                <c:pt idx="398">
                  <c:v>0.9923445790497043</c:v>
                </c:pt>
                <c:pt idx="399">
                  <c:v>0.9730364526200872</c:v>
                </c:pt>
                <c:pt idx="400">
                  <c:v>1.0721694072494772</c:v>
                </c:pt>
                <c:pt idx="401">
                  <c:v>1.0447091774573674</c:v>
                </c:pt>
                <c:pt idx="402">
                  <c:v>1.0759962909542917</c:v>
                </c:pt>
                <c:pt idx="403">
                  <c:v>1.0225258007590012</c:v>
                </c:pt>
                <c:pt idx="404">
                  <c:v>1.007583234240724</c:v>
                </c:pt>
                <c:pt idx="405">
                  <c:v>1.0024418293629311</c:v>
                </c:pt>
                <c:pt idx="406">
                  <c:v>0.9965879324025908</c:v>
                </c:pt>
                <c:pt idx="407">
                  <c:v>0.98938521064444562</c:v>
                </c:pt>
                <c:pt idx="408">
                  <c:v>1.0749322085948798</c:v>
                </c:pt>
                <c:pt idx="409">
                  <c:v>1.0511199592338423</c:v>
                </c:pt>
                <c:pt idx="410">
                  <c:v>1.1076930121374446</c:v>
                </c:pt>
                <c:pt idx="411">
                  <c:v>1.0360006112174418</c:v>
                </c:pt>
                <c:pt idx="412">
                  <c:v>1.0132196863327354</c:v>
                </c:pt>
                <c:pt idx="413">
                  <c:v>1.0039768416323358</c:v>
                </c:pt>
                <c:pt idx="414">
                  <c:v>0.99978497674550215</c:v>
                </c:pt>
                <c:pt idx="415">
                  <c:v>0.99430618998190567</c:v>
                </c:pt>
                <c:pt idx="416">
                  <c:v>1.0737605804856558</c:v>
                </c:pt>
                <c:pt idx="417">
                  <c:v>1.0554582635457881</c:v>
                </c:pt>
                <c:pt idx="418">
                  <c:v>1.0440440295720581</c:v>
                </c:pt>
                <c:pt idx="419">
                  <c:v>1.0497129269852616</c:v>
                </c:pt>
                <c:pt idx="420">
                  <c:v>1.0171896655460189</c:v>
                </c:pt>
                <c:pt idx="421">
                  <c:v>1.0067988813682855</c:v>
                </c:pt>
                <c:pt idx="422">
                  <c:v>1.0017602441663374</c:v>
                </c:pt>
                <c:pt idx="423">
                  <c:v>0.997302492708104</c:v>
                </c:pt>
                <c:pt idx="424">
                  <c:v>1.0741529579726321</c:v>
                </c:pt>
                <c:pt idx="425">
                  <c:v>1.0623077389323421</c:v>
                </c:pt>
                <c:pt idx="426">
                  <c:v>1.0404219971950941</c:v>
                </c:pt>
                <c:pt idx="427">
                  <c:v>1.0713901104570298</c:v>
                </c:pt>
                <c:pt idx="428">
                  <c:v>1.0261902296260101</c:v>
                </c:pt>
                <c:pt idx="429">
                  <c:v>1.0105845832874152</c:v>
                </c:pt>
                <c:pt idx="430">
                  <c:v>1.0042529305872645</c:v>
                </c:pt>
                <c:pt idx="431">
                  <c:v>0.99999367044783605</c:v>
                </c:pt>
                <c:pt idx="432">
                  <c:v>1.0673392741143268</c:v>
                </c:pt>
                <c:pt idx="433">
                  <c:v>1.0661684844338164</c:v>
                </c:pt>
                <c:pt idx="434">
                  <c:v>1.0444908930492058</c:v>
                </c:pt>
                <c:pt idx="435">
                  <c:v>1.0943602710103335</c:v>
                </c:pt>
                <c:pt idx="436">
                  <c:v>1.037607699476768</c:v>
                </c:pt>
                <c:pt idx="437">
                  <c:v>1.0162070906113483</c:v>
                </c:pt>
                <c:pt idx="438">
                  <c:v>1.0062755839528681</c:v>
                </c:pt>
                <c:pt idx="439">
                  <c:v>1.0017498268484748</c:v>
                </c:pt>
                <c:pt idx="440">
                  <c:v>1.0639580815465306</c:v>
                </c:pt>
                <c:pt idx="441">
                  <c:v>1.0696096877695529</c:v>
                </c:pt>
                <c:pt idx="442">
                  <c:v>1.0477336354705058</c:v>
                </c:pt>
                <c:pt idx="443">
                  <c:v>1.0458731709438882</c:v>
                </c:pt>
                <c:pt idx="444">
                  <c:v>1.0505401443276401</c:v>
                </c:pt>
                <c:pt idx="445">
                  <c:v>1.0205637646571091</c:v>
                </c:pt>
                <c:pt idx="446">
                  <c:v>1.0090419731362661</c:v>
                </c:pt>
                <c:pt idx="447">
                  <c:v>1.0035898856501864</c:v>
                </c:pt>
                <c:pt idx="448">
                  <c:v>1.0555273848843372</c:v>
                </c:pt>
                <c:pt idx="449">
                  <c:v>1.0732052078908814</c:v>
                </c:pt>
                <c:pt idx="450">
                  <c:v>1.0538222198014529</c:v>
                </c:pt>
                <c:pt idx="451">
                  <c:v>1.0414406646799399</c:v>
                </c:pt>
                <c:pt idx="452">
                  <c:v>1.0673608442381879</c:v>
                </c:pt>
                <c:pt idx="453">
                  <c:v>1.0287128571696598</c:v>
                </c:pt>
                <c:pt idx="454">
                  <c:v>1.0128905342592065</c:v>
                </c:pt>
                <c:pt idx="455">
                  <c:v>1.005848869474776</c:v>
                </c:pt>
                <c:pt idx="456">
                  <c:v>1.0491966377140749</c:v>
                </c:pt>
                <c:pt idx="457">
                  <c:v>1.0752459680770943</c:v>
                </c:pt>
                <c:pt idx="458">
                  <c:v>1.0593940461186893</c:v>
                </c:pt>
                <c:pt idx="459">
                  <c:v>1.0432613025660078</c:v>
                </c:pt>
                <c:pt idx="460">
                  <c:v>1.0879057117812521</c:v>
                </c:pt>
                <c:pt idx="461">
                  <c:v>1.0379085474485115</c:v>
                </c:pt>
                <c:pt idx="462">
                  <c:v>1.0171611639242932</c:v>
                </c:pt>
                <c:pt idx="463">
                  <c:v>1.0078327227995358</c:v>
                </c:pt>
                <c:pt idx="464">
                  <c:v>1.0427819877598479</c:v>
                </c:pt>
                <c:pt idx="465">
                  <c:v>1.0744671631971221</c:v>
                </c:pt>
                <c:pt idx="466">
                  <c:v>1.0627177573231572</c:v>
                </c:pt>
                <c:pt idx="467">
                  <c:v>1.0449720482462381</c:v>
                </c:pt>
                <c:pt idx="468">
                  <c:v>1.0449005881286759</c:v>
                </c:pt>
                <c:pt idx="469">
                  <c:v>1.0500841089715152</c:v>
                </c:pt>
                <c:pt idx="470">
                  <c:v>1.0220914346684573</c:v>
                </c:pt>
                <c:pt idx="471">
                  <c:v>1.0106778702618626</c:v>
                </c:pt>
                <c:pt idx="472">
                  <c:v>1.0346566251504574</c:v>
                </c:pt>
                <c:pt idx="473">
                  <c:v>1.0720423799752565</c:v>
                </c:pt>
                <c:pt idx="474">
                  <c:v>1.065747987038504</c:v>
                </c:pt>
                <c:pt idx="475">
                  <c:v>1.0475446260747299</c:v>
                </c:pt>
                <c:pt idx="476">
                  <c:v>1.043175562364598</c:v>
                </c:pt>
                <c:pt idx="477">
                  <c:v>1.0648435192250285</c:v>
                </c:pt>
                <c:pt idx="478">
                  <c:v>1.0311890360103428</c:v>
                </c:pt>
                <c:pt idx="479">
                  <c:v>1.0158996062188272</c:v>
                </c:pt>
                <c:pt idx="480">
                  <c:v>1.0268993754027258</c:v>
                </c:pt>
                <c:pt idx="481">
                  <c:v>1.0701021068258063</c:v>
                </c:pt>
                <c:pt idx="482">
                  <c:v>1.0698403897659912</c:v>
                </c:pt>
                <c:pt idx="483">
                  <c:v>1.0518498820889894</c:v>
                </c:pt>
                <c:pt idx="484">
                  <c:v>1.0411189911199699</c:v>
                </c:pt>
                <c:pt idx="485">
                  <c:v>1.0817323383679598</c:v>
                </c:pt>
                <c:pt idx="486">
                  <c:v>1.0380618313218424</c:v>
                </c:pt>
                <c:pt idx="487">
                  <c:v>1.0188281559625052</c:v>
                </c:pt>
                <c:pt idx="488">
                  <c:v>1.0193379900396358</c:v>
                </c:pt>
                <c:pt idx="489">
                  <c:v>1.0664034334195489</c:v>
                </c:pt>
                <c:pt idx="490">
                  <c:v>1.0732374005910403</c:v>
                </c:pt>
                <c:pt idx="491">
                  <c:v>1.0545544136814617</c:v>
                </c:pt>
                <c:pt idx="492">
                  <c:v>1.0417059988582922</c:v>
                </c:pt>
                <c:pt idx="493">
                  <c:v>1.0999084957133438</c:v>
                </c:pt>
                <c:pt idx="494">
                  <c:v>1.0498641719293758</c:v>
                </c:pt>
                <c:pt idx="495">
                  <c:v>1.0238362284603153</c:v>
                </c:pt>
                <c:pt idx="496">
                  <c:v>1.0111053437669979</c:v>
                </c:pt>
                <c:pt idx="497">
                  <c:v>1.0620203890664774</c:v>
                </c:pt>
                <c:pt idx="498">
                  <c:v>1.0742403410960293</c:v>
                </c:pt>
                <c:pt idx="499">
                  <c:v>1.0593471697915051</c:v>
                </c:pt>
                <c:pt idx="500">
                  <c:v>1.0449542992728196</c:v>
                </c:pt>
                <c:pt idx="501">
                  <c:v>1.0432587505218835</c:v>
                </c:pt>
                <c:pt idx="502">
                  <c:v>1.0618592120857688</c:v>
                </c:pt>
                <c:pt idx="503">
                  <c:v>1.0312026422972254</c:v>
                </c:pt>
              </c:numCache>
            </c:numRef>
          </c:yVal>
          <c:smooth val="0"/>
          <c:extLst>
            <c:ext xmlns:c16="http://schemas.microsoft.com/office/drawing/2014/chart" uri="{C3380CC4-5D6E-409C-BE32-E72D297353CC}">
              <c16:uniqueId val="{00000000-E65F-4CE5-9F58-6B461102C285}"/>
            </c:ext>
          </c:extLst>
        </c:ser>
        <c:ser>
          <c:idx val="1"/>
          <c:order val="1"/>
          <c:tx>
            <c:v>RHS</c:v>
          </c:tx>
          <c:spPr>
            <a:ln w="28575">
              <a:noFill/>
            </a:ln>
          </c:spPr>
          <c:marker>
            <c:symbol val="circle"/>
            <c:size val="5"/>
          </c:marker>
          <c:xVal>
            <c:numRef>
              <c:f>('S275 S355 S460'!$V$172:$V$291,'S275 S355 S460'!$V$460:$V$579,'S275 S355 S460'!$V$748:$V$867)</c:f>
              <c:numCache>
                <c:formatCode>0.00_ </c:formatCode>
                <c:ptCount val="360"/>
                <c:pt idx="0">
                  <c:v>53.367010643834099</c:v>
                </c:pt>
                <c:pt idx="1">
                  <c:v>38.943494253608478</c:v>
                </c:pt>
                <c:pt idx="2">
                  <c:v>30.289384419473404</c:v>
                </c:pt>
                <c:pt idx="3">
                  <c:v>24.519977863383232</c:v>
                </c:pt>
                <c:pt idx="4">
                  <c:v>20.398973180461681</c:v>
                </c:pt>
                <c:pt idx="5">
                  <c:v>17.308219668270517</c:v>
                </c:pt>
                <c:pt idx="6">
                  <c:v>14.90430026989962</c:v>
                </c:pt>
                <c:pt idx="7">
                  <c:v>12.981164751202888</c:v>
                </c:pt>
                <c:pt idx="8">
                  <c:v>60.578768838946885</c:v>
                </c:pt>
                <c:pt idx="9">
                  <c:v>44.3523128999432</c:v>
                </c:pt>
                <c:pt idx="10">
                  <c:v>34.616439336541063</c:v>
                </c:pt>
                <c:pt idx="11">
                  <c:v>28.12585696093959</c:v>
                </c:pt>
                <c:pt idx="12">
                  <c:v>23.489726692652784</c:v>
                </c:pt>
                <c:pt idx="13">
                  <c:v>20.012628991437786</c:v>
                </c:pt>
                <c:pt idx="14">
                  <c:v>17.308219668270517</c:v>
                </c:pt>
                <c:pt idx="15">
                  <c:v>15.144692209736702</c:v>
                </c:pt>
                <c:pt idx="16">
                  <c:v>67.790527034059508</c:v>
                </c:pt>
                <c:pt idx="17">
                  <c:v>49.761131546277845</c:v>
                </c:pt>
                <c:pt idx="18">
                  <c:v>38.943494253608478</c:v>
                </c:pt>
                <c:pt idx="19">
                  <c:v>31.731736058495926</c:v>
                </c:pt>
                <c:pt idx="20">
                  <c:v>26.580480204844012</c:v>
                </c:pt>
                <c:pt idx="21">
                  <c:v>22.717038314605055</c:v>
                </c:pt>
                <c:pt idx="22">
                  <c:v>19.71213906664142</c:v>
                </c:pt>
                <c:pt idx="23">
                  <c:v>17.308219668270517</c:v>
                </c:pt>
                <c:pt idx="24">
                  <c:v>75.002285229172415</c:v>
                </c:pt>
                <c:pt idx="25">
                  <c:v>55.169950192612276</c:v>
                </c:pt>
                <c:pt idx="26">
                  <c:v>43.27054917067629</c:v>
                </c:pt>
                <c:pt idx="27">
                  <c:v>35.337615156052294</c:v>
                </c:pt>
                <c:pt idx="28">
                  <c:v>29.671233717035175</c:v>
                </c:pt>
                <c:pt idx="29">
                  <c:v>25.421447637772243</c:v>
                </c:pt>
                <c:pt idx="30">
                  <c:v>22.116058465012422</c:v>
                </c:pt>
                <c:pt idx="31">
                  <c:v>19.471747126804328</c:v>
                </c:pt>
                <c:pt idx="32">
                  <c:v>82.214043424284966</c:v>
                </c:pt>
                <c:pt idx="33">
                  <c:v>60.578768838946885</c:v>
                </c:pt>
                <c:pt idx="34">
                  <c:v>47.597604087743804</c:v>
                </c:pt>
                <c:pt idx="35">
                  <c:v>38.943494253608478</c:v>
                </c:pt>
                <c:pt idx="36">
                  <c:v>32.761987229226257</c:v>
                </c:pt>
                <c:pt idx="37">
                  <c:v>28.12585696093959</c:v>
                </c:pt>
                <c:pt idx="38">
                  <c:v>24.519977863383232</c:v>
                </c:pt>
                <c:pt idx="39">
                  <c:v>21.635274585338127</c:v>
                </c:pt>
                <c:pt idx="40">
                  <c:v>103.84931800962308</c:v>
                </c:pt>
                <c:pt idx="41">
                  <c:v>76.805224777950414</c:v>
                </c:pt>
                <c:pt idx="42">
                  <c:v>60.578768838946885</c:v>
                </c:pt>
                <c:pt idx="43">
                  <c:v>49.761131546277845</c:v>
                </c:pt>
                <c:pt idx="44">
                  <c:v>42.034247765799726</c:v>
                </c:pt>
                <c:pt idx="45">
                  <c:v>36.239084930441393</c:v>
                </c:pt>
                <c:pt idx="46">
                  <c:v>31.731736058495926</c:v>
                </c:pt>
                <c:pt idx="47">
                  <c:v>28.12585696093959</c:v>
                </c:pt>
                <c:pt idx="48">
                  <c:v>67.790527034059508</c:v>
                </c:pt>
                <c:pt idx="49">
                  <c:v>49.761131546277845</c:v>
                </c:pt>
                <c:pt idx="50">
                  <c:v>38.943494253608478</c:v>
                </c:pt>
                <c:pt idx="51">
                  <c:v>31.731736058495926</c:v>
                </c:pt>
                <c:pt idx="52">
                  <c:v>26.580480204844012</c:v>
                </c:pt>
                <c:pt idx="53">
                  <c:v>22.717038314605055</c:v>
                </c:pt>
                <c:pt idx="54">
                  <c:v>19.71213906664142</c:v>
                </c:pt>
                <c:pt idx="55">
                  <c:v>17.308219668270517</c:v>
                </c:pt>
                <c:pt idx="56">
                  <c:v>75.002285229172415</c:v>
                </c:pt>
                <c:pt idx="57">
                  <c:v>55.169950192612276</c:v>
                </c:pt>
                <c:pt idx="58">
                  <c:v>43.27054917067629</c:v>
                </c:pt>
                <c:pt idx="59">
                  <c:v>35.337615156052294</c:v>
                </c:pt>
                <c:pt idx="60">
                  <c:v>29.671233717035175</c:v>
                </c:pt>
                <c:pt idx="61">
                  <c:v>25.421447637772243</c:v>
                </c:pt>
                <c:pt idx="62">
                  <c:v>22.116058465012422</c:v>
                </c:pt>
                <c:pt idx="63">
                  <c:v>19.471747126804328</c:v>
                </c:pt>
                <c:pt idx="64">
                  <c:v>82.214043424284966</c:v>
                </c:pt>
                <c:pt idx="65">
                  <c:v>60.578768838946885</c:v>
                </c:pt>
                <c:pt idx="66">
                  <c:v>47.597604087743804</c:v>
                </c:pt>
                <c:pt idx="67">
                  <c:v>38.943494253608478</c:v>
                </c:pt>
                <c:pt idx="68">
                  <c:v>32.761987229226257</c:v>
                </c:pt>
                <c:pt idx="69">
                  <c:v>28.12585696093959</c:v>
                </c:pt>
                <c:pt idx="70">
                  <c:v>24.519977863383232</c:v>
                </c:pt>
                <c:pt idx="71">
                  <c:v>21.635274585338127</c:v>
                </c:pt>
                <c:pt idx="72">
                  <c:v>96.637559814510382</c:v>
                </c:pt>
                <c:pt idx="73">
                  <c:v>71.396406131615848</c:v>
                </c:pt>
                <c:pt idx="74">
                  <c:v>56.251713921879272</c:v>
                </c:pt>
                <c:pt idx="75">
                  <c:v>46.155252448721413</c:v>
                </c:pt>
                <c:pt idx="76">
                  <c:v>38.943494253608478</c:v>
                </c:pt>
                <c:pt idx="77">
                  <c:v>33.534675607274124</c:v>
                </c:pt>
                <c:pt idx="78">
                  <c:v>29.327816660125027</c:v>
                </c:pt>
                <c:pt idx="79">
                  <c:v>25.96232950240568</c:v>
                </c:pt>
                <c:pt idx="80">
                  <c:v>103.84931800962308</c:v>
                </c:pt>
                <c:pt idx="81">
                  <c:v>76.805224777950414</c:v>
                </c:pt>
                <c:pt idx="82">
                  <c:v>60.578768838946885</c:v>
                </c:pt>
                <c:pt idx="83">
                  <c:v>49.761131546277845</c:v>
                </c:pt>
                <c:pt idx="84">
                  <c:v>42.034247765799726</c:v>
                </c:pt>
                <c:pt idx="85">
                  <c:v>36.239084930441393</c:v>
                </c:pt>
                <c:pt idx="86">
                  <c:v>31.731736058495926</c:v>
                </c:pt>
                <c:pt idx="87">
                  <c:v>28.12585696093959</c:v>
                </c:pt>
                <c:pt idx="88">
                  <c:v>82.214043424284966</c:v>
                </c:pt>
                <c:pt idx="89">
                  <c:v>60.578768838946885</c:v>
                </c:pt>
                <c:pt idx="90">
                  <c:v>47.597604087743804</c:v>
                </c:pt>
                <c:pt idx="91">
                  <c:v>38.943494253608478</c:v>
                </c:pt>
                <c:pt idx="92">
                  <c:v>32.761987229226257</c:v>
                </c:pt>
                <c:pt idx="93">
                  <c:v>28.12585696093959</c:v>
                </c:pt>
                <c:pt idx="94">
                  <c:v>24.519977863383232</c:v>
                </c:pt>
                <c:pt idx="95">
                  <c:v>21.635274585338127</c:v>
                </c:pt>
                <c:pt idx="96">
                  <c:v>96.637559814510382</c:v>
                </c:pt>
                <c:pt idx="97">
                  <c:v>71.396406131615848</c:v>
                </c:pt>
                <c:pt idx="98">
                  <c:v>56.251713921879272</c:v>
                </c:pt>
                <c:pt idx="99">
                  <c:v>46.155252448721413</c:v>
                </c:pt>
                <c:pt idx="100">
                  <c:v>38.943494253608478</c:v>
                </c:pt>
                <c:pt idx="101">
                  <c:v>33.534675607274124</c:v>
                </c:pt>
                <c:pt idx="102">
                  <c:v>29.327816660125027</c:v>
                </c:pt>
                <c:pt idx="103">
                  <c:v>25.96232950240568</c:v>
                </c:pt>
                <c:pt idx="104">
                  <c:v>111.06107620473583</c:v>
                </c:pt>
                <c:pt idx="105">
                  <c:v>82.214043424284966</c:v>
                </c:pt>
                <c:pt idx="106">
                  <c:v>64.905823756014442</c:v>
                </c:pt>
                <c:pt idx="107">
                  <c:v>53.367010643834099</c:v>
                </c:pt>
                <c:pt idx="108">
                  <c:v>45.125001277990989</c:v>
                </c:pt>
                <c:pt idx="109">
                  <c:v>38.943494253608478</c:v>
                </c:pt>
                <c:pt idx="110">
                  <c:v>34.135655456866857</c:v>
                </c:pt>
                <c:pt idx="111">
                  <c:v>30.289384419473404</c:v>
                </c:pt>
                <c:pt idx="112">
                  <c:v>139.908108985187</c:v>
                </c:pt>
                <c:pt idx="113">
                  <c:v>103.84931800962308</c:v>
                </c:pt>
                <c:pt idx="114">
                  <c:v>82.214043424284966</c:v>
                </c:pt>
                <c:pt idx="115">
                  <c:v>67.790527034059508</c:v>
                </c:pt>
                <c:pt idx="116">
                  <c:v>57.488015326755757</c:v>
                </c:pt>
                <c:pt idx="117">
                  <c:v>49.761131546277845</c:v>
                </c:pt>
                <c:pt idx="118">
                  <c:v>43.751333050350475</c:v>
                </c:pt>
                <c:pt idx="119">
                  <c:v>38.943494253608478</c:v>
                </c:pt>
                <c:pt idx="120">
                  <c:v>60.634626407868097</c:v>
                </c:pt>
                <c:pt idx="121">
                  <c:v>44.246889540876801</c:v>
                </c:pt>
                <c:pt idx="122">
                  <c:v>34.414247420681825</c:v>
                </c:pt>
                <c:pt idx="123">
                  <c:v>27.859152673885387</c:v>
                </c:pt>
                <c:pt idx="124">
                  <c:v>23.176942140459278</c:v>
                </c:pt>
                <c:pt idx="125">
                  <c:v>19.665284240389649</c:v>
                </c:pt>
                <c:pt idx="126">
                  <c:v>16.933994762557791</c:v>
                </c:pt>
                <c:pt idx="127">
                  <c:v>14.748963180292218</c:v>
                </c:pt>
                <c:pt idx="128">
                  <c:v>68.828494841363849</c:v>
                </c:pt>
                <c:pt idx="129">
                  <c:v>50.392290865998575</c:v>
                </c:pt>
                <c:pt idx="130">
                  <c:v>39.330568480779377</c:v>
                </c:pt>
                <c:pt idx="131">
                  <c:v>31.956086890633184</c:v>
                </c:pt>
                <c:pt idx="132">
                  <c:v>26.688600040528801</c:v>
                </c:pt>
                <c:pt idx="133">
                  <c:v>22.737984902950629</c:v>
                </c:pt>
                <c:pt idx="134">
                  <c:v>19.665284240389649</c:v>
                </c:pt>
                <c:pt idx="135">
                  <c:v>17.20712371034098</c:v>
                </c:pt>
                <c:pt idx="136">
                  <c:v>77.022363274859558</c:v>
                </c:pt>
                <c:pt idx="137">
                  <c:v>56.537692191120357</c:v>
                </c:pt>
                <c:pt idx="138">
                  <c:v>44.246889540876801</c:v>
                </c:pt>
                <c:pt idx="139">
                  <c:v>36.053021107381014</c:v>
                </c:pt>
                <c:pt idx="140">
                  <c:v>30.200257940598455</c:v>
                </c:pt>
                <c:pt idx="141">
                  <c:v>25.810685565511491</c:v>
                </c:pt>
                <c:pt idx="142">
                  <c:v>22.396573718221592</c:v>
                </c:pt>
                <c:pt idx="143">
                  <c:v>19.665284240389649</c:v>
                </c:pt>
                <c:pt idx="144">
                  <c:v>85.216231708355323</c:v>
                </c:pt>
                <c:pt idx="145">
                  <c:v>62.683093516242003</c:v>
                </c:pt>
                <c:pt idx="146">
                  <c:v>49.163210600974338</c:v>
                </c:pt>
                <c:pt idx="147">
                  <c:v>40.149955324129131</c:v>
                </c:pt>
                <c:pt idx="148">
                  <c:v>33.711915840668063</c:v>
                </c:pt>
                <c:pt idx="149">
                  <c:v>28.883386228072329</c:v>
                </c:pt>
                <c:pt idx="150">
                  <c:v>25.127863196053568</c:v>
                </c:pt>
                <c:pt idx="151">
                  <c:v>22.1234447704384</c:v>
                </c:pt>
                <c:pt idx="152">
                  <c:v>93.410100141851032</c:v>
                </c:pt>
                <c:pt idx="153">
                  <c:v>68.828494841363849</c:v>
                </c:pt>
                <c:pt idx="154">
                  <c:v>54.079531661071648</c:v>
                </c:pt>
                <c:pt idx="155">
                  <c:v>44.246889540876801</c:v>
                </c:pt>
                <c:pt idx="156">
                  <c:v>37.223573740737663</c:v>
                </c:pt>
                <c:pt idx="157">
                  <c:v>31.956086890633184</c:v>
                </c:pt>
                <c:pt idx="158">
                  <c:v>27.859152673885387</c:v>
                </c:pt>
                <c:pt idx="159">
                  <c:v>24.581605300487112</c:v>
                </c:pt>
                <c:pt idx="160">
                  <c:v>117.9917054423383</c:v>
                </c:pt>
                <c:pt idx="161">
                  <c:v>87.264698816728995</c:v>
                </c:pt>
                <c:pt idx="162">
                  <c:v>68.828494841363849</c:v>
                </c:pt>
                <c:pt idx="163">
                  <c:v>56.537692191120357</c:v>
                </c:pt>
                <c:pt idx="164">
                  <c:v>47.758547440946344</c:v>
                </c:pt>
                <c:pt idx="165">
                  <c:v>41.17418887831591</c:v>
                </c:pt>
                <c:pt idx="166">
                  <c:v>36.053021107381014</c:v>
                </c:pt>
                <c:pt idx="167">
                  <c:v>31.956086890633184</c:v>
                </c:pt>
                <c:pt idx="168">
                  <c:v>77.022363274859558</c:v>
                </c:pt>
                <c:pt idx="169">
                  <c:v>56.537692191120357</c:v>
                </c:pt>
                <c:pt idx="170">
                  <c:v>44.246889540876801</c:v>
                </c:pt>
                <c:pt idx="171">
                  <c:v>36.053021107381014</c:v>
                </c:pt>
                <c:pt idx="172">
                  <c:v>30.200257940598455</c:v>
                </c:pt>
                <c:pt idx="173">
                  <c:v>25.810685565511491</c:v>
                </c:pt>
                <c:pt idx="174">
                  <c:v>22.396573718221592</c:v>
                </c:pt>
                <c:pt idx="175">
                  <c:v>19.665284240389649</c:v>
                </c:pt>
                <c:pt idx="176">
                  <c:v>85.216231708355323</c:v>
                </c:pt>
                <c:pt idx="177">
                  <c:v>62.683093516242003</c:v>
                </c:pt>
                <c:pt idx="178">
                  <c:v>49.163210600974338</c:v>
                </c:pt>
                <c:pt idx="179">
                  <c:v>40.149955324129131</c:v>
                </c:pt>
                <c:pt idx="180">
                  <c:v>33.711915840668063</c:v>
                </c:pt>
                <c:pt idx="181">
                  <c:v>28.883386228072329</c:v>
                </c:pt>
                <c:pt idx="182">
                  <c:v>25.127863196053568</c:v>
                </c:pt>
                <c:pt idx="183">
                  <c:v>22.1234447704384</c:v>
                </c:pt>
                <c:pt idx="184">
                  <c:v>93.410100141851032</c:v>
                </c:pt>
                <c:pt idx="185">
                  <c:v>68.828494841363849</c:v>
                </c:pt>
                <c:pt idx="186">
                  <c:v>54.079531661071648</c:v>
                </c:pt>
                <c:pt idx="187">
                  <c:v>44.246889540876801</c:v>
                </c:pt>
                <c:pt idx="188">
                  <c:v>37.223573740737663</c:v>
                </c:pt>
                <c:pt idx="189">
                  <c:v>31.956086890633184</c:v>
                </c:pt>
                <c:pt idx="190">
                  <c:v>27.859152673885387</c:v>
                </c:pt>
                <c:pt idx="191">
                  <c:v>24.581605300487112</c:v>
                </c:pt>
                <c:pt idx="192">
                  <c:v>109.79783700884246</c:v>
                </c:pt>
                <c:pt idx="193">
                  <c:v>81.119297491607497</c:v>
                </c:pt>
                <c:pt idx="194">
                  <c:v>63.912173781266368</c:v>
                </c:pt>
                <c:pt idx="195">
                  <c:v>52.440757974372495</c:v>
                </c:pt>
                <c:pt idx="196">
                  <c:v>44.246889540876801</c:v>
                </c:pt>
                <c:pt idx="197">
                  <c:v>38.101488215755026</c:v>
                </c:pt>
                <c:pt idx="198">
                  <c:v>33.321731629549198</c:v>
                </c:pt>
                <c:pt idx="199">
                  <c:v>29.497926360584536</c:v>
                </c:pt>
                <c:pt idx="200">
                  <c:v>117.9917054423383</c:v>
                </c:pt>
                <c:pt idx="201">
                  <c:v>87.264698816728995</c:v>
                </c:pt>
                <c:pt idx="202">
                  <c:v>68.828494841363849</c:v>
                </c:pt>
                <c:pt idx="203">
                  <c:v>56.537692191120357</c:v>
                </c:pt>
                <c:pt idx="204">
                  <c:v>47.758547440946344</c:v>
                </c:pt>
                <c:pt idx="205">
                  <c:v>41.17418887831591</c:v>
                </c:pt>
                <c:pt idx="206">
                  <c:v>36.053021107381014</c:v>
                </c:pt>
                <c:pt idx="207">
                  <c:v>31.956086890633184</c:v>
                </c:pt>
                <c:pt idx="208">
                  <c:v>93.410100141851032</c:v>
                </c:pt>
                <c:pt idx="209">
                  <c:v>68.828494841363849</c:v>
                </c:pt>
                <c:pt idx="210">
                  <c:v>54.079531661071648</c:v>
                </c:pt>
                <c:pt idx="211">
                  <c:v>44.246889540876801</c:v>
                </c:pt>
                <c:pt idx="212">
                  <c:v>37.223573740737663</c:v>
                </c:pt>
                <c:pt idx="213">
                  <c:v>31.956086890633184</c:v>
                </c:pt>
                <c:pt idx="214">
                  <c:v>27.859152673885387</c:v>
                </c:pt>
                <c:pt idx="215">
                  <c:v>24.581605300487112</c:v>
                </c:pt>
                <c:pt idx="216">
                  <c:v>109.79783700884246</c:v>
                </c:pt>
                <c:pt idx="217">
                  <c:v>81.119297491607497</c:v>
                </c:pt>
                <c:pt idx="218">
                  <c:v>63.912173781266368</c:v>
                </c:pt>
                <c:pt idx="219">
                  <c:v>52.440757974372495</c:v>
                </c:pt>
                <c:pt idx="220">
                  <c:v>44.246889540876801</c:v>
                </c:pt>
                <c:pt idx="221">
                  <c:v>38.101488215755026</c:v>
                </c:pt>
                <c:pt idx="222">
                  <c:v>33.321731629549198</c:v>
                </c:pt>
                <c:pt idx="223">
                  <c:v>29.497926360584536</c:v>
                </c:pt>
                <c:pt idx="224">
                  <c:v>126.18557387583368</c:v>
                </c:pt>
                <c:pt idx="225">
                  <c:v>93.410100141851032</c:v>
                </c:pt>
                <c:pt idx="226">
                  <c:v>73.744815901461337</c:v>
                </c:pt>
                <c:pt idx="227">
                  <c:v>60.634626407868097</c:v>
                </c:pt>
                <c:pt idx="228">
                  <c:v>51.270205341016009</c:v>
                </c:pt>
                <c:pt idx="229">
                  <c:v>44.246889540876801</c:v>
                </c:pt>
                <c:pt idx="230">
                  <c:v>38.784310585212921</c:v>
                </c:pt>
                <c:pt idx="231">
                  <c:v>34.414247420681825</c:v>
                </c:pt>
                <c:pt idx="232">
                  <c:v>158.96104760981666</c:v>
                </c:pt>
                <c:pt idx="233">
                  <c:v>117.9917054423383</c:v>
                </c:pt>
                <c:pt idx="234">
                  <c:v>93.410100141851032</c:v>
                </c:pt>
                <c:pt idx="235">
                  <c:v>77.022363274859558</c:v>
                </c:pt>
                <c:pt idx="236">
                  <c:v>65.316836941294312</c:v>
                </c:pt>
                <c:pt idx="237">
                  <c:v>56.537692191120357</c:v>
                </c:pt>
                <c:pt idx="238">
                  <c:v>49.709468496540595</c:v>
                </c:pt>
                <c:pt idx="239">
                  <c:v>44.246889540876801</c:v>
                </c:pt>
                <c:pt idx="240">
                  <c:v>69.02166720483666</c:v>
                </c:pt>
                <c:pt idx="241">
                  <c:v>50.3671625548808</c:v>
                </c:pt>
                <c:pt idx="242">
                  <c:v>39.17445976490729</c:v>
                </c:pt>
                <c:pt idx="243">
                  <c:v>31.712657904924907</c:v>
                </c:pt>
                <c:pt idx="244">
                  <c:v>26.382799433508918</c:v>
                </c:pt>
                <c:pt idx="245">
                  <c:v>22.385405579946969</c:v>
                </c:pt>
                <c:pt idx="246">
                  <c:v>19.276321471621003</c:v>
                </c:pt>
                <c:pt idx="247">
                  <c:v>16.789054184960229</c:v>
                </c:pt>
                <c:pt idx="248">
                  <c:v>78.348919529814594</c:v>
                </c:pt>
                <c:pt idx="249">
                  <c:v>57.362601798614165</c:v>
                </c:pt>
                <c:pt idx="250">
                  <c:v>44.770811159894045</c:v>
                </c:pt>
                <c:pt idx="251">
                  <c:v>36.376284067413735</c:v>
                </c:pt>
                <c:pt idx="252">
                  <c:v>30.380193287070913</c:v>
                </c:pt>
                <c:pt idx="253">
                  <c:v>25.883125201813726</c:v>
                </c:pt>
                <c:pt idx="254">
                  <c:v>22.385405579946969</c:v>
                </c:pt>
                <c:pt idx="255">
                  <c:v>19.587229882453595</c:v>
                </c:pt>
                <c:pt idx="256">
                  <c:v>87.676171854792216</c:v>
                </c:pt>
                <c:pt idx="257">
                  <c:v>64.358041042347679</c:v>
                </c:pt>
                <c:pt idx="258">
                  <c:v>50.3671625548808</c:v>
                </c:pt>
                <c:pt idx="259">
                  <c:v>41.039910229902965</c:v>
                </c:pt>
                <c:pt idx="260">
                  <c:v>34.377587140632819</c:v>
                </c:pt>
                <c:pt idx="261">
                  <c:v>29.380844823680491</c:v>
                </c:pt>
                <c:pt idx="262">
                  <c:v>25.494489688272989</c:v>
                </c:pt>
                <c:pt idx="263">
                  <c:v>22.385405579946969</c:v>
                </c:pt>
                <c:pt idx="264">
                  <c:v>97.00342417977042</c:v>
                </c:pt>
                <c:pt idx="265">
                  <c:v>71.353480286080867</c:v>
                </c:pt>
                <c:pt idx="266">
                  <c:v>55.963513949867561</c:v>
                </c:pt>
                <c:pt idx="267">
                  <c:v>45.703536392391946</c:v>
                </c:pt>
                <c:pt idx="268">
                  <c:v>38.374980994194893</c:v>
                </c:pt>
                <c:pt idx="269">
                  <c:v>32.878564445547099</c:v>
                </c:pt>
                <c:pt idx="270">
                  <c:v>28.60357379659899</c:v>
                </c:pt>
                <c:pt idx="271">
                  <c:v>25.1835812774404</c:v>
                </c:pt>
                <c:pt idx="272">
                  <c:v>106.33067650474835</c:v>
                </c:pt>
                <c:pt idx="273">
                  <c:v>78.348919529814594</c:v>
                </c:pt>
                <c:pt idx="274">
                  <c:v>61.559865344854316</c:v>
                </c:pt>
                <c:pt idx="275">
                  <c:v>50.3671625548808</c:v>
                </c:pt>
                <c:pt idx="276">
                  <c:v>42.372374847756866</c:v>
                </c:pt>
                <c:pt idx="277">
                  <c:v>36.376284067413735</c:v>
                </c:pt>
                <c:pt idx="278">
                  <c:v>31.712657904924907</c:v>
                </c:pt>
                <c:pt idx="279">
                  <c:v>27.981756974933695</c:v>
                </c:pt>
                <c:pt idx="280">
                  <c:v>134.31243347968245</c:v>
                </c:pt>
                <c:pt idx="281">
                  <c:v>99.33523726101491</c:v>
                </c:pt>
                <c:pt idx="282">
                  <c:v>78.348919529814594</c:v>
                </c:pt>
                <c:pt idx="283">
                  <c:v>64.358041042347679</c:v>
                </c:pt>
                <c:pt idx="284">
                  <c:v>54.364556408442745</c:v>
                </c:pt>
                <c:pt idx="285">
                  <c:v>46.869442933014078</c:v>
                </c:pt>
                <c:pt idx="286">
                  <c:v>41.039910229902965</c:v>
                </c:pt>
                <c:pt idx="287">
                  <c:v>36.376284067413735</c:v>
                </c:pt>
                <c:pt idx="288">
                  <c:v>87.676171854792216</c:v>
                </c:pt>
                <c:pt idx="289">
                  <c:v>64.358041042347679</c:v>
                </c:pt>
                <c:pt idx="290">
                  <c:v>50.3671625548808</c:v>
                </c:pt>
                <c:pt idx="291">
                  <c:v>41.039910229902965</c:v>
                </c:pt>
                <c:pt idx="292">
                  <c:v>34.377587140632819</c:v>
                </c:pt>
                <c:pt idx="293">
                  <c:v>29.380844823680491</c:v>
                </c:pt>
                <c:pt idx="294">
                  <c:v>25.494489688272989</c:v>
                </c:pt>
                <c:pt idx="295">
                  <c:v>22.385405579946969</c:v>
                </c:pt>
                <c:pt idx="296">
                  <c:v>97.00342417977042</c:v>
                </c:pt>
                <c:pt idx="297">
                  <c:v>71.353480286080867</c:v>
                </c:pt>
                <c:pt idx="298">
                  <c:v>55.963513949867561</c:v>
                </c:pt>
                <c:pt idx="299">
                  <c:v>45.703536392391946</c:v>
                </c:pt>
                <c:pt idx="300">
                  <c:v>38.374980994194893</c:v>
                </c:pt>
                <c:pt idx="301">
                  <c:v>32.878564445547099</c:v>
                </c:pt>
                <c:pt idx="302">
                  <c:v>28.60357379659899</c:v>
                </c:pt>
                <c:pt idx="303">
                  <c:v>25.1835812774404</c:v>
                </c:pt>
                <c:pt idx="304">
                  <c:v>106.33067650474835</c:v>
                </c:pt>
                <c:pt idx="305">
                  <c:v>78.348919529814594</c:v>
                </c:pt>
                <c:pt idx="306">
                  <c:v>61.559865344854316</c:v>
                </c:pt>
                <c:pt idx="307">
                  <c:v>50.3671625548808</c:v>
                </c:pt>
                <c:pt idx="308">
                  <c:v>42.372374847756866</c:v>
                </c:pt>
                <c:pt idx="309">
                  <c:v>36.376284067413735</c:v>
                </c:pt>
                <c:pt idx="310">
                  <c:v>31.712657904924907</c:v>
                </c:pt>
                <c:pt idx="311">
                  <c:v>27.981756974933695</c:v>
                </c:pt>
                <c:pt idx="312">
                  <c:v>124.98518115470397</c:v>
                </c:pt>
                <c:pt idx="313">
                  <c:v>92.339798017281083</c:v>
                </c:pt>
                <c:pt idx="314">
                  <c:v>72.752568134827627</c:v>
                </c:pt>
                <c:pt idx="315">
                  <c:v>59.694414879858762</c:v>
                </c:pt>
                <c:pt idx="316">
                  <c:v>50.3671625548808</c:v>
                </c:pt>
                <c:pt idx="317">
                  <c:v>43.371723311147271</c:v>
                </c:pt>
                <c:pt idx="318">
                  <c:v>37.930826121576899</c:v>
                </c:pt>
                <c:pt idx="319">
                  <c:v>33.578108369920614</c:v>
                </c:pt>
                <c:pt idx="320">
                  <c:v>134.31243347968245</c:v>
                </c:pt>
                <c:pt idx="321">
                  <c:v>99.33523726101491</c:v>
                </c:pt>
                <c:pt idx="322">
                  <c:v>78.348919529814594</c:v>
                </c:pt>
                <c:pt idx="323">
                  <c:v>64.358041042347679</c:v>
                </c:pt>
                <c:pt idx="324">
                  <c:v>54.364556408442745</c:v>
                </c:pt>
                <c:pt idx="325">
                  <c:v>46.869442933014078</c:v>
                </c:pt>
                <c:pt idx="326">
                  <c:v>41.039910229902965</c:v>
                </c:pt>
                <c:pt idx="327">
                  <c:v>36.376284067413735</c:v>
                </c:pt>
                <c:pt idx="328">
                  <c:v>106.33067650474835</c:v>
                </c:pt>
                <c:pt idx="329">
                  <c:v>78.348919529814594</c:v>
                </c:pt>
                <c:pt idx="330">
                  <c:v>61.559865344854316</c:v>
                </c:pt>
                <c:pt idx="331">
                  <c:v>50.3671625548808</c:v>
                </c:pt>
                <c:pt idx="332">
                  <c:v>42.372374847756866</c:v>
                </c:pt>
                <c:pt idx="333">
                  <c:v>36.376284067413735</c:v>
                </c:pt>
                <c:pt idx="334">
                  <c:v>31.712657904924907</c:v>
                </c:pt>
                <c:pt idx="335">
                  <c:v>27.981756974933695</c:v>
                </c:pt>
                <c:pt idx="336">
                  <c:v>124.98518115470397</c:v>
                </c:pt>
                <c:pt idx="337">
                  <c:v>92.339798017281083</c:v>
                </c:pt>
                <c:pt idx="338">
                  <c:v>72.752568134827627</c:v>
                </c:pt>
                <c:pt idx="339">
                  <c:v>59.694414879858762</c:v>
                </c:pt>
                <c:pt idx="340">
                  <c:v>50.3671625548808</c:v>
                </c:pt>
                <c:pt idx="341">
                  <c:v>43.371723311147271</c:v>
                </c:pt>
                <c:pt idx="342">
                  <c:v>37.930826121576899</c:v>
                </c:pt>
                <c:pt idx="343">
                  <c:v>33.578108369920614</c:v>
                </c:pt>
                <c:pt idx="344">
                  <c:v>143.63968580465976</c:v>
                </c:pt>
                <c:pt idx="345">
                  <c:v>106.33067650474835</c:v>
                </c:pt>
                <c:pt idx="346">
                  <c:v>83.945270924801335</c:v>
                </c:pt>
                <c:pt idx="347">
                  <c:v>69.02166720483666</c:v>
                </c:pt>
                <c:pt idx="348">
                  <c:v>58.361950262004761</c:v>
                </c:pt>
                <c:pt idx="349">
                  <c:v>50.3671625548808</c:v>
                </c:pt>
                <c:pt idx="350">
                  <c:v>44.14899433822896</c:v>
                </c:pt>
                <c:pt idx="351">
                  <c:v>39.17445976490729</c:v>
                </c:pt>
                <c:pt idx="352">
                  <c:v>180.94869510457136</c:v>
                </c:pt>
                <c:pt idx="353">
                  <c:v>134.31243347968245</c:v>
                </c:pt>
                <c:pt idx="354">
                  <c:v>106.33067650474835</c:v>
                </c:pt>
                <c:pt idx="355">
                  <c:v>87.676171854792216</c:v>
                </c:pt>
                <c:pt idx="356">
                  <c:v>74.351525676252621</c:v>
                </c:pt>
                <c:pt idx="357">
                  <c:v>64.358041042347679</c:v>
                </c:pt>
                <c:pt idx="358">
                  <c:v>56.585330771532753</c:v>
                </c:pt>
                <c:pt idx="359">
                  <c:v>50.3671625548808</c:v>
                </c:pt>
              </c:numCache>
            </c:numRef>
          </c:xVal>
          <c:yVal>
            <c:numRef>
              <c:f>('S275 S355 S460'!$AR$172:$AR$291,'S275 S355 S460'!$AR$460:$AR$579,'S275 S355 S460'!$AR$748:$AR$867)</c:f>
              <c:numCache>
                <c:formatCode>0.00_ </c:formatCode>
                <c:ptCount val="360"/>
                <c:pt idx="0">
                  <c:v>1.0570429181540284</c:v>
                </c:pt>
                <c:pt idx="1">
                  <c:v>1.0412717684061459</c:v>
                </c:pt>
                <c:pt idx="2">
                  <c:v>1.0111542250004038</c:v>
                </c:pt>
                <c:pt idx="3">
                  <c:v>1.0071118871202298</c:v>
                </c:pt>
                <c:pt idx="4">
                  <c:v>1.0026336471639288</c:v>
                </c:pt>
                <c:pt idx="5">
                  <c:v>1.0009649319490144</c:v>
                </c:pt>
                <c:pt idx="6">
                  <c:v>0.99933642577649717</c:v>
                </c:pt>
                <c:pt idx="7">
                  <c:v>0.87062273816979741</c:v>
                </c:pt>
                <c:pt idx="8">
                  <c:v>1.0464487598093939</c:v>
                </c:pt>
                <c:pt idx="9">
                  <c:v>1.0240587361437299</c:v>
                </c:pt>
                <c:pt idx="10">
                  <c:v>1.0213162045267841</c:v>
                </c:pt>
                <c:pt idx="11">
                  <c:v>1.0069517286630849</c:v>
                </c:pt>
                <c:pt idx="12">
                  <c:v>1.0058468996617311</c:v>
                </c:pt>
                <c:pt idx="13">
                  <c:v>1.0017935747758469</c:v>
                </c:pt>
                <c:pt idx="14">
                  <c:v>0.94832156961213621</c:v>
                </c:pt>
                <c:pt idx="15">
                  <c:v>0.88103660073470058</c:v>
                </c:pt>
                <c:pt idx="16">
                  <c:v>1.0383827393066734</c:v>
                </c:pt>
                <c:pt idx="17">
                  <c:v>1.0121146165916919</c:v>
                </c:pt>
                <c:pt idx="18">
                  <c:v>1.0357776421662235</c:v>
                </c:pt>
                <c:pt idx="19">
                  <c:v>1.0126571779949483</c:v>
                </c:pt>
                <c:pt idx="20">
                  <c:v>1.0088220248997444</c:v>
                </c:pt>
                <c:pt idx="21">
                  <c:v>1.0045990952062718</c:v>
                </c:pt>
                <c:pt idx="22">
                  <c:v>0.99671140768515065</c:v>
                </c:pt>
                <c:pt idx="23">
                  <c:v>0.94277234807596</c:v>
                </c:pt>
                <c:pt idx="24">
                  <c:v>1.0326292614912251</c:v>
                </c:pt>
                <c:pt idx="25">
                  <c:v>1.0087306506747376</c:v>
                </c:pt>
                <c:pt idx="26">
                  <c:v>1.0170552843914171</c:v>
                </c:pt>
                <c:pt idx="27">
                  <c:v>1.0213224284059537</c:v>
                </c:pt>
                <c:pt idx="28">
                  <c:v>1.0093949604821713</c:v>
                </c:pt>
                <c:pt idx="29">
                  <c:v>1.0068246813158588</c:v>
                </c:pt>
                <c:pt idx="30">
                  <c:v>1.0032233801750672</c:v>
                </c:pt>
                <c:pt idx="31">
                  <c:v>1.0002021469891513</c:v>
                </c:pt>
                <c:pt idx="32">
                  <c:v>1.0313129309542801</c:v>
                </c:pt>
                <c:pt idx="33">
                  <c:v>1.0073006133190412</c:v>
                </c:pt>
                <c:pt idx="34">
                  <c:v>1.0076977464219958</c:v>
                </c:pt>
                <c:pt idx="35">
                  <c:v>1.0423136132361939</c:v>
                </c:pt>
                <c:pt idx="36">
                  <c:v>1.0187822996995379</c:v>
                </c:pt>
                <c:pt idx="37">
                  <c:v>1.0072691483106972</c:v>
                </c:pt>
                <c:pt idx="38">
                  <c:v>1.0057910419133498</c:v>
                </c:pt>
                <c:pt idx="39">
                  <c:v>1.0027093238224818</c:v>
                </c:pt>
                <c:pt idx="40">
                  <c:v>1.0006533034835041</c:v>
                </c:pt>
                <c:pt idx="41">
                  <c:v>0.99871325120293919</c:v>
                </c:pt>
                <c:pt idx="42">
                  <c:v>0.99420462504997031</c:v>
                </c:pt>
                <c:pt idx="43">
                  <c:v>1.0002590736424819</c:v>
                </c:pt>
                <c:pt idx="44">
                  <c:v>1.0183769651261247</c:v>
                </c:pt>
                <c:pt idx="45">
                  <c:v>1.0434895258719707</c:v>
                </c:pt>
                <c:pt idx="46">
                  <c:v>1.0245011074876678</c:v>
                </c:pt>
                <c:pt idx="47">
                  <c:v>1.0146689829971198</c:v>
                </c:pt>
                <c:pt idx="48">
                  <c:v>1.032738840366872</c:v>
                </c:pt>
                <c:pt idx="49">
                  <c:v>1.0283715928467063</c:v>
                </c:pt>
                <c:pt idx="50">
                  <c:v>1.0386069526569819</c:v>
                </c:pt>
                <c:pt idx="51">
                  <c:v>1.0130989051528094</c:v>
                </c:pt>
                <c:pt idx="52">
                  <c:v>1.015137982882522</c:v>
                </c:pt>
                <c:pt idx="53">
                  <c:v>1.0054165759371378</c:v>
                </c:pt>
                <c:pt idx="54">
                  <c:v>1.0016015651570558</c:v>
                </c:pt>
                <c:pt idx="55">
                  <c:v>0.95225234735221975</c:v>
                </c:pt>
                <c:pt idx="56">
                  <c:v>1.0204412600351198</c:v>
                </c:pt>
                <c:pt idx="57">
                  <c:v>1.0221459704100475</c:v>
                </c:pt>
                <c:pt idx="58">
                  <c:v>1.0208019032020135</c:v>
                </c:pt>
                <c:pt idx="59">
                  <c:v>1.0217890567551278</c:v>
                </c:pt>
                <c:pt idx="60">
                  <c:v>1.0092405275852321</c:v>
                </c:pt>
                <c:pt idx="61">
                  <c:v>1.0075179727922083</c:v>
                </c:pt>
                <c:pt idx="62">
                  <c:v>1.0035446501792478</c:v>
                </c:pt>
                <c:pt idx="63">
                  <c:v>1.0007238491563164</c:v>
                </c:pt>
                <c:pt idx="64">
                  <c:v>1.0120033451934038</c:v>
                </c:pt>
                <c:pt idx="65">
                  <c:v>1.0197306358753038</c:v>
                </c:pt>
                <c:pt idx="66">
                  <c:v>1.012119440022075</c:v>
                </c:pt>
                <c:pt idx="67">
                  <c:v>1.043558477118546</c:v>
                </c:pt>
                <c:pt idx="68">
                  <c:v>1.0190394470470983</c:v>
                </c:pt>
                <c:pt idx="69">
                  <c:v>1.007168063751968</c:v>
                </c:pt>
                <c:pt idx="70">
                  <c:v>1.0064154670063701</c:v>
                </c:pt>
                <c:pt idx="71">
                  <c:v>1.0029530952116859</c:v>
                </c:pt>
                <c:pt idx="72">
                  <c:v>0.99480808578816748</c:v>
                </c:pt>
                <c:pt idx="73">
                  <c:v>1.0156232440926249</c:v>
                </c:pt>
                <c:pt idx="74">
                  <c:v>1.0055335893965742</c:v>
                </c:pt>
                <c:pt idx="75">
                  <c:v>1.0099430075655038</c:v>
                </c:pt>
                <c:pt idx="76">
                  <c:v>1.0386531498188085</c:v>
                </c:pt>
                <c:pt idx="77">
                  <c:v>1.0182192773144545</c:v>
                </c:pt>
                <c:pt idx="78">
                  <c:v>1.0091787447654978</c:v>
                </c:pt>
                <c:pt idx="79">
                  <c:v>1.0076770946544906</c:v>
                </c:pt>
                <c:pt idx="80">
                  <c:v>0.97740224299311074</c:v>
                </c:pt>
                <c:pt idx="81">
                  <c:v>1.0128175294556212</c:v>
                </c:pt>
                <c:pt idx="82">
                  <c:v>1.0010331787429978</c:v>
                </c:pt>
                <c:pt idx="83">
                  <c:v>1.0035737264068001</c:v>
                </c:pt>
                <c:pt idx="84">
                  <c:v>1.0184908733856926</c:v>
                </c:pt>
                <c:pt idx="85">
                  <c:v>1.0254614395461279</c:v>
                </c:pt>
                <c:pt idx="86">
                  <c:v>1.0130938966509098</c:v>
                </c:pt>
                <c:pt idx="87">
                  <c:v>1.0075147555528736</c:v>
                </c:pt>
                <c:pt idx="88">
                  <c:v>1.0204356170886526</c:v>
                </c:pt>
                <c:pt idx="89">
                  <c:v>1.0431897954862779</c:v>
                </c:pt>
                <c:pt idx="90">
                  <c:v>1.0193263401754047</c:v>
                </c:pt>
                <c:pt idx="91">
                  <c:v>1.0468012193957432</c:v>
                </c:pt>
                <c:pt idx="92">
                  <c:v>1.0148507041319625</c:v>
                </c:pt>
                <c:pt idx="93">
                  <c:v>1.0133338831222818</c:v>
                </c:pt>
                <c:pt idx="94">
                  <c:v>1.0069952378493692</c:v>
                </c:pt>
                <c:pt idx="95">
                  <c:v>1.0034495854973338</c:v>
                </c:pt>
                <c:pt idx="96">
                  <c:v>0.99453123855140468</c:v>
                </c:pt>
                <c:pt idx="97">
                  <c:v>1.0350758295420901</c:v>
                </c:pt>
                <c:pt idx="98">
                  <c:v>1.0141822505584108</c:v>
                </c:pt>
                <c:pt idx="99">
                  <c:v>1.0127671966273746</c:v>
                </c:pt>
                <c:pt idx="100">
                  <c:v>1.0388241769259519</c:v>
                </c:pt>
                <c:pt idx="101">
                  <c:v>1.0181198358444308</c:v>
                </c:pt>
                <c:pt idx="102">
                  <c:v>1.0089479762188329</c:v>
                </c:pt>
                <c:pt idx="103">
                  <c:v>1.0082587642158667</c:v>
                </c:pt>
                <c:pt idx="104">
                  <c:v>0.96991370139420252</c:v>
                </c:pt>
                <c:pt idx="105">
                  <c:v>1.0254540172727773</c:v>
                </c:pt>
                <c:pt idx="106">
                  <c:v>1.008128624477461</c:v>
                </c:pt>
                <c:pt idx="107">
                  <c:v>1.0023276940193238</c:v>
                </c:pt>
                <c:pt idx="108">
                  <c:v>1.0117380608252891</c:v>
                </c:pt>
                <c:pt idx="109">
                  <c:v>1.0380619069979102</c:v>
                </c:pt>
                <c:pt idx="110">
                  <c:v>1.0191330217747285</c:v>
                </c:pt>
                <c:pt idx="111">
                  <c:v>1.0109105309133941</c:v>
                </c:pt>
                <c:pt idx="112">
                  <c:v>0.91340847339836084</c:v>
                </c:pt>
                <c:pt idx="113">
                  <c:v>0.99964756334405469</c:v>
                </c:pt>
                <c:pt idx="114">
                  <c:v>0.99818588186276325</c:v>
                </c:pt>
                <c:pt idx="115">
                  <c:v>0.99511938293241708</c:v>
                </c:pt>
                <c:pt idx="116">
                  <c:v>0.99483424924246577</c:v>
                </c:pt>
                <c:pt idx="117">
                  <c:v>0.99897290737276456</c:v>
                </c:pt>
                <c:pt idx="118">
                  <c:v>1.0134928331305959</c:v>
                </c:pt>
                <c:pt idx="119">
                  <c:v>1.0382697520059128</c:v>
                </c:pt>
                <c:pt idx="120">
                  <c:v>1.0270349123658498</c:v>
                </c:pt>
                <c:pt idx="121">
                  <c:v>1.0253992359717619</c:v>
                </c:pt>
                <c:pt idx="122">
                  <c:v>1.0161217467439492</c:v>
                </c:pt>
                <c:pt idx="123">
                  <c:v>1.0082648246204649</c:v>
                </c:pt>
                <c:pt idx="124">
                  <c:v>1.0029399854160119</c:v>
                </c:pt>
                <c:pt idx="125">
                  <c:v>0.99721181093165556</c:v>
                </c:pt>
                <c:pt idx="126">
                  <c:v>0.94187316953635547</c:v>
                </c:pt>
                <c:pt idx="127">
                  <c:v>0.85520832973002658</c:v>
                </c:pt>
                <c:pt idx="128">
                  <c:v>1.0213861627999095</c:v>
                </c:pt>
                <c:pt idx="129">
                  <c:v>1.014922278044089</c:v>
                </c:pt>
                <c:pt idx="130">
                  <c:v>1.031567577063687</c:v>
                </c:pt>
                <c:pt idx="131">
                  <c:v>1.0107072277948674</c:v>
                </c:pt>
                <c:pt idx="132">
                  <c:v>1.0066573158912386</c:v>
                </c:pt>
                <c:pt idx="133">
                  <c:v>1.002147230202594</c:v>
                </c:pt>
                <c:pt idx="134">
                  <c:v>0.99443455931280056</c:v>
                </c:pt>
                <c:pt idx="135">
                  <c:v>0.92798548636205469</c:v>
                </c:pt>
                <c:pt idx="136">
                  <c:v>1.0148667271369054</c:v>
                </c:pt>
                <c:pt idx="137">
                  <c:v>1.0101364149366761</c:v>
                </c:pt>
                <c:pt idx="138">
                  <c:v>1.0089486109486994</c:v>
                </c:pt>
                <c:pt idx="139">
                  <c:v>1.018349092712981</c:v>
                </c:pt>
                <c:pt idx="140">
                  <c:v>1.0143658341769641</c:v>
                </c:pt>
                <c:pt idx="141">
                  <c:v>1.005140120546542</c:v>
                </c:pt>
                <c:pt idx="142">
                  <c:v>1.0012136576935919</c:v>
                </c:pt>
                <c:pt idx="143">
                  <c:v>0.97874998444782879</c:v>
                </c:pt>
                <c:pt idx="144">
                  <c:v>1.0040209054810521</c:v>
                </c:pt>
                <c:pt idx="145">
                  <c:v>1.0079941184648853</c:v>
                </c:pt>
                <c:pt idx="146">
                  <c:v>1.0001116928927214</c:v>
                </c:pt>
                <c:pt idx="147">
                  <c:v>1.0370379908931264</c:v>
                </c:pt>
                <c:pt idx="148">
                  <c:v>1.0144914178628512</c:v>
                </c:pt>
                <c:pt idx="149">
                  <c:v>1.0096161438253215</c:v>
                </c:pt>
                <c:pt idx="150">
                  <c:v>1.0038104707803257</c:v>
                </c:pt>
                <c:pt idx="151">
                  <c:v>1.0005045320935786</c:v>
                </c:pt>
                <c:pt idx="152">
                  <c:v>0.99389286273343369</c:v>
                </c:pt>
                <c:pt idx="153">
                  <c:v>1.0050666367216279</c:v>
                </c:pt>
                <c:pt idx="154">
                  <c:v>0.99533830349877461</c:v>
                </c:pt>
                <c:pt idx="155">
                  <c:v>1.0040763063071516</c:v>
                </c:pt>
                <c:pt idx="156">
                  <c:v>1.0220068909587641</c:v>
                </c:pt>
                <c:pt idx="157">
                  <c:v>1.0093355034766225</c:v>
                </c:pt>
                <c:pt idx="158">
                  <c:v>1.0068333286895199</c:v>
                </c:pt>
                <c:pt idx="159">
                  <c:v>1.0029968464905219</c:v>
                </c:pt>
                <c:pt idx="160">
                  <c:v>0.95987334635556465</c:v>
                </c:pt>
                <c:pt idx="161">
                  <c:v>0.99583715388087068</c:v>
                </c:pt>
                <c:pt idx="162">
                  <c:v>0.98902944830524309</c:v>
                </c:pt>
                <c:pt idx="163">
                  <c:v>0.98595475028547563</c:v>
                </c:pt>
                <c:pt idx="164">
                  <c:v>0.99301371042604436</c:v>
                </c:pt>
                <c:pt idx="165">
                  <c:v>1.0632421810900921</c:v>
                </c:pt>
                <c:pt idx="166">
                  <c:v>1.0348998134331362</c:v>
                </c:pt>
                <c:pt idx="167">
                  <c:v>1.0194876995917401</c:v>
                </c:pt>
                <c:pt idx="168">
                  <c:v>1.0300338824426158</c:v>
                </c:pt>
                <c:pt idx="169">
                  <c:v>1.0357057871517639</c:v>
                </c:pt>
                <c:pt idx="170">
                  <c:v>1.0154884955650638</c:v>
                </c:pt>
                <c:pt idx="171">
                  <c:v>1.0196160750445638</c:v>
                </c:pt>
                <c:pt idx="172">
                  <c:v>1.0113393671859454</c:v>
                </c:pt>
                <c:pt idx="173">
                  <c:v>1.0058772469621078</c:v>
                </c:pt>
                <c:pt idx="174">
                  <c:v>1.0020254861087161</c:v>
                </c:pt>
                <c:pt idx="175">
                  <c:v>0.99531669022261249</c:v>
                </c:pt>
                <c:pt idx="176">
                  <c:v>1.0149022504558658</c:v>
                </c:pt>
                <c:pt idx="177">
                  <c:v>1.0325255896036587</c:v>
                </c:pt>
                <c:pt idx="178">
                  <c:v>1.0078342379745826</c:v>
                </c:pt>
                <c:pt idx="179">
                  <c:v>1.038998152425979</c:v>
                </c:pt>
                <c:pt idx="180">
                  <c:v>1.0146267069496098</c:v>
                </c:pt>
                <c:pt idx="181">
                  <c:v>1.0098087135155458</c:v>
                </c:pt>
                <c:pt idx="182">
                  <c:v>1.0045530842065362</c:v>
                </c:pt>
                <c:pt idx="183">
                  <c:v>1.0011119041410841</c:v>
                </c:pt>
                <c:pt idx="184">
                  <c:v>0.99777972886533051</c:v>
                </c:pt>
                <c:pt idx="185">
                  <c:v>1.0303478458113915</c:v>
                </c:pt>
                <c:pt idx="186">
                  <c:v>1.0033358026386439</c:v>
                </c:pt>
                <c:pt idx="187">
                  <c:v>1.0074342787313812</c:v>
                </c:pt>
                <c:pt idx="188">
                  <c:v>1.0223482302053564</c:v>
                </c:pt>
                <c:pt idx="189">
                  <c:v>1.009390929734254</c:v>
                </c:pt>
                <c:pt idx="190">
                  <c:v>1.0076002098161858</c:v>
                </c:pt>
                <c:pt idx="191">
                  <c:v>1.0033789379090778</c:v>
                </c:pt>
                <c:pt idx="192">
                  <c:v>0.96707259570219728</c:v>
                </c:pt>
                <c:pt idx="193">
                  <c:v>1.0223354076222833</c:v>
                </c:pt>
                <c:pt idx="194">
                  <c:v>1.0002666000418472</c:v>
                </c:pt>
                <c:pt idx="195">
                  <c:v>0.99398389881450855</c:v>
                </c:pt>
                <c:pt idx="196">
                  <c:v>1.0045080019819681</c:v>
                </c:pt>
                <c:pt idx="197">
                  <c:v>1.0255214051751256</c:v>
                </c:pt>
                <c:pt idx="198">
                  <c:v>1.011847192584898</c:v>
                </c:pt>
                <c:pt idx="199">
                  <c:v>1.0092308321855126</c:v>
                </c:pt>
                <c:pt idx="200">
                  <c:v>0.9547027741769909</c:v>
                </c:pt>
                <c:pt idx="201">
                  <c:v>1.0155522683981639</c:v>
                </c:pt>
                <c:pt idx="202">
                  <c:v>0.9990251154005737</c:v>
                </c:pt>
                <c:pt idx="203">
                  <c:v>0.99123609710505856</c:v>
                </c:pt>
                <c:pt idx="204">
                  <c:v>0.9953033196390777</c:v>
                </c:pt>
                <c:pt idx="205">
                  <c:v>1.0397393607383538</c:v>
                </c:pt>
                <c:pt idx="206">
                  <c:v>1.0191704843237701</c:v>
                </c:pt>
                <c:pt idx="207">
                  <c:v>1.0094920785106212</c:v>
                </c:pt>
                <c:pt idx="208">
                  <c:v>1.0222375393023506</c:v>
                </c:pt>
                <c:pt idx="209">
                  <c:v>1.022767634440916</c:v>
                </c:pt>
                <c:pt idx="210">
                  <c:v>1.0186951068645793</c:v>
                </c:pt>
                <c:pt idx="211">
                  <c:v>1.0130079404552883</c:v>
                </c:pt>
                <c:pt idx="212">
                  <c:v>1.0227651931457615</c:v>
                </c:pt>
                <c:pt idx="213">
                  <c:v>1.0142445313783841</c:v>
                </c:pt>
                <c:pt idx="214">
                  <c:v>1.0078902615661398</c:v>
                </c:pt>
                <c:pt idx="215">
                  <c:v>1.0041527150039729</c:v>
                </c:pt>
                <c:pt idx="216">
                  <c:v>0.98831741039231458</c:v>
                </c:pt>
                <c:pt idx="217">
                  <c:v>1.0095878805029666</c:v>
                </c:pt>
                <c:pt idx="218">
                  <c:v>1.015646875354439</c:v>
                </c:pt>
                <c:pt idx="219">
                  <c:v>0.99974646211272788</c:v>
                </c:pt>
                <c:pt idx="220">
                  <c:v>1.0071909526118159</c:v>
                </c:pt>
                <c:pt idx="221">
                  <c:v>1.0257420663462684</c:v>
                </c:pt>
                <c:pt idx="222">
                  <c:v>1.011793966828934</c:v>
                </c:pt>
                <c:pt idx="223">
                  <c:v>1.0097600877537214</c:v>
                </c:pt>
                <c:pt idx="224">
                  <c:v>0.95691455129875069</c:v>
                </c:pt>
                <c:pt idx="225">
                  <c:v>0.9919680473917355</c:v>
                </c:pt>
                <c:pt idx="226">
                  <c:v>1.0122372220182805</c:v>
                </c:pt>
                <c:pt idx="227">
                  <c:v>0.99719323966053375</c:v>
                </c:pt>
                <c:pt idx="228">
                  <c:v>0.99360226406981844</c:v>
                </c:pt>
                <c:pt idx="229">
                  <c:v>1.004865799758736</c:v>
                </c:pt>
                <c:pt idx="230">
                  <c:v>1.0291236359762017</c:v>
                </c:pt>
                <c:pt idx="231">
                  <c:v>1.0145927724605657</c:v>
                </c:pt>
                <c:pt idx="232">
                  <c:v>0.93297173699009106</c:v>
                </c:pt>
                <c:pt idx="233">
                  <c:v>0.95964879528316693</c:v>
                </c:pt>
                <c:pt idx="234">
                  <c:v>0.99651040560674065</c:v>
                </c:pt>
                <c:pt idx="235">
                  <c:v>0.99244816801501456</c:v>
                </c:pt>
                <c:pt idx="236">
                  <c:v>0.98777559186530517</c:v>
                </c:pt>
                <c:pt idx="237">
                  <c:v>0.9851138321387376</c:v>
                </c:pt>
                <c:pt idx="238">
                  <c:v>0.98928098446738433</c:v>
                </c:pt>
                <c:pt idx="239">
                  <c:v>1.0017665497997394</c:v>
                </c:pt>
                <c:pt idx="240">
                  <c:v>1.0275979150927799</c:v>
                </c:pt>
                <c:pt idx="241">
                  <c:v>1.0289282960437092</c:v>
                </c:pt>
                <c:pt idx="242">
                  <c:v>1.0297837007345898</c:v>
                </c:pt>
                <c:pt idx="243">
                  <c:v>1.0108594527681674</c:v>
                </c:pt>
                <c:pt idx="244">
                  <c:v>1.0037813236830964</c:v>
                </c:pt>
                <c:pt idx="245">
                  <c:v>0.99902916104794293</c:v>
                </c:pt>
                <c:pt idx="246">
                  <c:v>0.9935250162048721</c:v>
                </c:pt>
                <c:pt idx="247">
                  <c:v>0.95019048873056244</c:v>
                </c:pt>
                <c:pt idx="248">
                  <c:v>1.0219394325808098</c:v>
                </c:pt>
                <c:pt idx="249">
                  <c:v>1.0217624174532218</c:v>
                </c:pt>
                <c:pt idx="250">
                  <c:v>1.0050811800155339</c:v>
                </c:pt>
                <c:pt idx="251">
                  <c:v>1.0226556166087257</c:v>
                </c:pt>
                <c:pt idx="252">
                  <c:v>1.010808794163234</c:v>
                </c:pt>
                <c:pt idx="253">
                  <c:v>1.0027604750732002</c:v>
                </c:pt>
                <c:pt idx="254">
                  <c:v>0.99855823944727917</c:v>
                </c:pt>
                <c:pt idx="255">
                  <c:v>0.9931219231683176</c:v>
                </c:pt>
                <c:pt idx="256">
                  <c:v>1.0065311187572918</c:v>
                </c:pt>
                <c:pt idx="257">
                  <c:v>1.0216382131100408</c:v>
                </c:pt>
                <c:pt idx="258">
                  <c:v>0.99635659486701622</c:v>
                </c:pt>
                <c:pt idx="259">
                  <c:v>1.0356616449416038</c:v>
                </c:pt>
                <c:pt idx="260">
                  <c:v>1.0164291990326397</c:v>
                </c:pt>
                <c:pt idx="261">
                  <c:v>1.0075629081593398</c:v>
                </c:pt>
                <c:pt idx="262">
                  <c:v>1.0017527190544333</c:v>
                </c:pt>
                <c:pt idx="263">
                  <c:v>0.99795228722587082</c:v>
                </c:pt>
                <c:pt idx="264">
                  <c:v>0.99067393274794457</c:v>
                </c:pt>
                <c:pt idx="265">
                  <c:v>1.0182201201761003</c:v>
                </c:pt>
                <c:pt idx="266">
                  <c:v>0.99257313384463275</c:v>
                </c:pt>
                <c:pt idx="267">
                  <c:v>0.99597692642530689</c:v>
                </c:pt>
                <c:pt idx="268">
                  <c:v>1.0210852600166773</c:v>
                </c:pt>
                <c:pt idx="269">
                  <c:v>1.0124118460548692</c:v>
                </c:pt>
                <c:pt idx="270">
                  <c:v>1.0052437526667191</c:v>
                </c:pt>
                <c:pt idx="271">
                  <c:v>1.0009138585723458</c:v>
                </c:pt>
                <c:pt idx="272">
                  <c:v>0.977984743243559</c:v>
                </c:pt>
                <c:pt idx="273">
                  <c:v>1.0142996277313236</c:v>
                </c:pt>
                <c:pt idx="274">
                  <c:v>0.9953248330267751</c:v>
                </c:pt>
                <c:pt idx="275">
                  <c:v>0.98614797342892968</c:v>
                </c:pt>
                <c:pt idx="276">
                  <c:v>1.0022856363324524</c:v>
                </c:pt>
                <c:pt idx="277">
                  <c:v>1.0142495057505421</c:v>
                </c:pt>
                <c:pt idx="278">
                  <c:v>1.0097912459466198</c:v>
                </c:pt>
                <c:pt idx="279">
                  <c:v>1.0038089823607432</c:v>
                </c:pt>
                <c:pt idx="280">
                  <c:v>0.92773890291233352</c:v>
                </c:pt>
                <c:pt idx="281">
                  <c:v>0.99549627870870749</c:v>
                </c:pt>
                <c:pt idx="282">
                  <c:v>0.98973891485419263</c:v>
                </c:pt>
                <c:pt idx="283">
                  <c:v>0.98171582649641964</c:v>
                </c:pt>
                <c:pt idx="284">
                  <c:v>0.97769283223756664</c:v>
                </c:pt>
                <c:pt idx="285">
                  <c:v>1.0114337829715696</c:v>
                </c:pt>
                <c:pt idx="286">
                  <c:v>1.0539827412809313</c:v>
                </c:pt>
                <c:pt idx="287">
                  <c:v>1.0298348888477158</c:v>
                </c:pt>
                <c:pt idx="288">
                  <c:v>1.0294752460288719</c:v>
                </c:pt>
                <c:pt idx="289">
                  <c:v>1.023158500944886</c:v>
                </c:pt>
                <c:pt idx="290">
                  <c:v>1.0118484844241671</c:v>
                </c:pt>
                <c:pt idx="291">
                  <c:v>1.0390938774129166</c:v>
                </c:pt>
                <c:pt idx="292">
                  <c:v>1.0166104735143435</c:v>
                </c:pt>
                <c:pt idx="293">
                  <c:v>1.0078510341905371</c:v>
                </c:pt>
                <c:pt idx="294">
                  <c:v>1.0026086111355739</c:v>
                </c:pt>
                <c:pt idx="295">
                  <c:v>0.99886161646636362</c:v>
                </c:pt>
                <c:pt idx="296">
                  <c:v>1.0121102776454238</c:v>
                </c:pt>
                <c:pt idx="297">
                  <c:v>1.0164474026717578</c:v>
                </c:pt>
                <c:pt idx="298">
                  <c:v>1.0114163626294772</c:v>
                </c:pt>
                <c:pt idx="299">
                  <c:v>1.003714486367332</c:v>
                </c:pt>
                <c:pt idx="300">
                  <c:v>1.0219412767167744</c:v>
                </c:pt>
                <c:pt idx="301">
                  <c:v>1.0128107115849538</c:v>
                </c:pt>
                <c:pt idx="302">
                  <c:v>1.0057227402061071</c:v>
                </c:pt>
                <c:pt idx="303">
                  <c:v>1.0016974165552952</c:v>
                </c:pt>
                <c:pt idx="304">
                  <c:v>0.99456116771128056</c:v>
                </c:pt>
                <c:pt idx="305">
                  <c:v>1.0128593200628322</c:v>
                </c:pt>
                <c:pt idx="306">
                  <c:v>1.0095700195520578</c:v>
                </c:pt>
                <c:pt idx="307">
                  <c:v>0.99631927952209332</c:v>
                </c:pt>
                <c:pt idx="308">
                  <c:v>1.0050149386776435</c:v>
                </c:pt>
                <c:pt idx="309">
                  <c:v>1.0146020918422027</c:v>
                </c:pt>
                <c:pt idx="310">
                  <c:v>1.0105066893809878</c:v>
                </c:pt>
                <c:pt idx="311">
                  <c:v>1.0045105014454561</c:v>
                </c:pt>
                <c:pt idx="312">
                  <c:v>0.95742297326820369</c:v>
                </c:pt>
                <c:pt idx="313">
                  <c:v>0.99432956047015031</c:v>
                </c:pt>
                <c:pt idx="314">
                  <c:v>1.0069917284423593</c:v>
                </c:pt>
                <c:pt idx="315">
                  <c:v>0.99039541670862163</c:v>
                </c:pt>
                <c:pt idx="316">
                  <c:v>0.98613721401531496</c:v>
                </c:pt>
                <c:pt idx="317">
                  <c:v>1.0000288532085437</c:v>
                </c:pt>
                <c:pt idx="318">
                  <c:v>1.0202777546801081</c:v>
                </c:pt>
                <c:pt idx="319">
                  <c:v>1.0137941026664297</c:v>
                </c:pt>
                <c:pt idx="320">
                  <c:v>0.93748560641000533</c:v>
                </c:pt>
                <c:pt idx="321">
                  <c:v>0.98578927585839671</c:v>
                </c:pt>
                <c:pt idx="322">
                  <c:v>1.0046510538228495</c:v>
                </c:pt>
                <c:pt idx="323">
                  <c:v>0.99078904972239057</c:v>
                </c:pt>
                <c:pt idx="324">
                  <c:v>0.98263694103476518</c:v>
                </c:pt>
                <c:pt idx="325">
                  <c:v>0.98929838934082537</c:v>
                </c:pt>
                <c:pt idx="326">
                  <c:v>1.0316229392533993</c:v>
                </c:pt>
                <c:pt idx="327">
                  <c:v>1.0145015672251858</c:v>
                </c:pt>
                <c:pt idx="328">
                  <c:v>1.0229184677514001</c:v>
                </c:pt>
                <c:pt idx="329">
                  <c:v>1.0185317801518794</c:v>
                </c:pt>
                <c:pt idx="330">
                  <c:v>1.0348462016335143</c:v>
                </c:pt>
                <c:pt idx="331">
                  <c:v>1.0064036936374023</c:v>
                </c:pt>
                <c:pt idx="332">
                  <c:v>1.0081486340110941</c:v>
                </c:pt>
                <c:pt idx="333">
                  <c:v>1.0220374651316393</c:v>
                </c:pt>
                <c:pt idx="334">
                  <c:v>1.0105726763203864</c:v>
                </c:pt>
                <c:pt idx="335">
                  <c:v>1.0049928546505524</c:v>
                </c:pt>
                <c:pt idx="336">
                  <c:v>0.98865182840910404</c:v>
                </c:pt>
                <c:pt idx="337">
                  <c:v>0.99668909800361094</c:v>
                </c:pt>
                <c:pt idx="338">
                  <c:v>1.0290797651191326</c:v>
                </c:pt>
                <c:pt idx="339">
                  <c:v>1.002446068736484</c:v>
                </c:pt>
                <c:pt idx="340">
                  <c:v>0.99157875902435977</c:v>
                </c:pt>
                <c:pt idx="341">
                  <c:v>1.0024708094763213</c:v>
                </c:pt>
                <c:pt idx="342">
                  <c:v>1.0206665545798839</c:v>
                </c:pt>
                <c:pt idx="343">
                  <c:v>1.0139852367146174</c:v>
                </c:pt>
                <c:pt idx="344">
                  <c:v>0.95743587978865352</c:v>
                </c:pt>
                <c:pt idx="345">
                  <c:v>0.97269692990585022</c:v>
                </c:pt>
                <c:pt idx="346">
                  <c:v>1.0221584325244812</c:v>
                </c:pt>
                <c:pt idx="347">
                  <c:v>1.0010784760415241</c:v>
                </c:pt>
                <c:pt idx="348">
                  <c:v>0.99010575737775597</c:v>
                </c:pt>
                <c:pt idx="349">
                  <c:v>0.98605485965037265</c:v>
                </c:pt>
                <c:pt idx="350">
                  <c:v>0.99651069766467504</c:v>
                </c:pt>
                <c:pt idx="351">
                  <c:v>1.0230039457939717</c:v>
                </c:pt>
                <c:pt idx="352">
                  <c:v>0.94319734698440161</c:v>
                </c:pt>
                <c:pt idx="353">
                  <c:v>0.93006362472238857</c:v>
                </c:pt>
                <c:pt idx="354">
                  <c:v>0.99603303654312614</c:v>
                </c:pt>
                <c:pt idx="355">
                  <c:v>0.99297959745624531</c:v>
                </c:pt>
                <c:pt idx="356">
                  <c:v>0.98780267989505777</c:v>
                </c:pt>
                <c:pt idx="357">
                  <c:v>0.98197596448576796</c:v>
                </c:pt>
                <c:pt idx="358">
                  <c:v>0.97734483843940112</c:v>
                </c:pt>
                <c:pt idx="359">
                  <c:v>0.97993562057763262</c:v>
                </c:pt>
              </c:numCache>
            </c:numRef>
          </c:yVal>
          <c:smooth val="0"/>
          <c:extLst>
            <c:ext xmlns:c16="http://schemas.microsoft.com/office/drawing/2014/chart" uri="{C3380CC4-5D6E-409C-BE32-E72D297353CC}">
              <c16:uniqueId val="{00000001-E65F-4CE5-9F58-6B461102C285}"/>
            </c:ext>
          </c:extLst>
        </c:ser>
        <c:dLbls>
          <c:showLegendKey val="0"/>
          <c:showVal val="0"/>
          <c:showCatName val="0"/>
          <c:showSerName val="0"/>
          <c:showPercent val="0"/>
          <c:showBubbleSize val="0"/>
        </c:dLbls>
        <c:axId val="110835968"/>
        <c:axId val="72984064"/>
      </c:scatterChart>
      <c:scatterChart>
        <c:scatterStyle val="smoothMarker"/>
        <c:varyColors val="0"/>
        <c:ser>
          <c:idx val="2"/>
          <c:order val="2"/>
          <c:spPr>
            <a:ln w="12700">
              <a:solidFill>
                <a:schemeClr val="tx1"/>
              </a:solidFill>
            </a:ln>
          </c:spPr>
          <c:marker>
            <c:symbol val="none"/>
          </c:marker>
          <c:xVal>
            <c:numRef>
              <c:f>'S275 S355 S460'!$AM$898:$AM$899</c:f>
              <c:numCache>
                <c:formatCode>0.00_ </c:formatCode>
                <c:ptCount val="2"/>
                <c:pt idx="0">
                  <c:v>0</c:v>
                </c:pt>
                <c:pt idx="1">
                  <c:v>200</c:v>
                </c:pt>
              </c:numCache>
            </c:numRef>
          </c:xVal>
          <c:yVal>
            <c:numRef>
              <c:f>'S275 S355 S460'!$AN$898:$AN$899</c:f>
              <c:numCache>
                <c:formatCode>0.00_ </c:formatCode>
                <c:ptCount val="2"/>
                <c:pt idx="0">
                  <c:v>1</c:v>
                </c:pt>
                <c:pt idx="1">
                  <c:v>1</c:v>
                </c:pt>
              </c:numCache>
            </c:numRef>
          </c:yVal>
          <c:smooth val="1"/>
          <c:extLst>
            <c:ext xmlns:c16="http://schemas.microsoft.com/office/drawing/2014/chart" uri="{C3380CC4-5D6E-409C-BE32-E72D297353CC}">
              <c16:uniqueId val="{00000002-E65F-4CE5-9F58-6B461102C285}"/>
            </c:ext>
          </c:extLst>
        </c:ser>
        <c:dLbls>
          <c:showLegendKey val="0"/>
          <c:showVal val="0"/>
          <c:showCatName val="0"/>
          <c:showSerName val="0"/>
          <c:showPercent val="0"/>
          <c:showBubbleSize val="0"/>
        </c:dLbls>
        <c:axId val="110835968"/>
        <c:axId val="72984064"/>
      </c:scatterChart>
      <c:valAx>
        <c:axId val="110835968"/>
        <c:scaling>
          <c:orientation val="minMax"/>
          <c:max val="200"/>
          <c:min val="0"/>
        </c:scaling>
        <c:delete val="0"/>
        <c:axPos val="b"/>
        <c:title>
          <c:tx>
            <c:rich>
              <a:bodyPr/>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h/t</a:t>
                </a:r>
                <a:r>
                  <a:rPr lang="el-GR" altLang="zh-CN" sz="900" b="0">
                    <a:latin typeface="Times New Roman" pitchFamily="18" charset="0"/>
                    <a:cs typeface="Times New Roman" pitchFamily="18" charset="0"/>
                  </a:rPr>
                  <a:t>ε</a:t>
                </a:r>
                <a:endParaRPr lang="zh-CN" altLang="en-US" sz="900" b="0">
                  <a:latin typeface="Times New Roman" pitchFamily="18" charset="0"/>
                  <a:cs typeface="Times New Roman" pitchFamily="18" charset="0"/>
                </a:endParaRPr>
              </a:p>
            </c:rich>
          </c:tx>
          <c:layout>
            <c:manualLayout>
              <c:xMode val="edge"/>
              <c:yMode val="edge"/>
              <c:x val="0.54779851154818515"/>
              <c:y val="0.88230416666666656"/>
            </c:manualLayout>
          </c:layout>
          <c:overlay val="0"/>
        </c:title>
        <c:numFmt formatCode="General"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72984064"/>
        <c:crosses val="autoZero"/>
        <c:crossBetween val="midCat"/>
        <c:majorUnit val="25"/>
      </c:valAx>
      <c:valAx>
        <c:axId val="72984064"/>
        <c:scaling>
          <c:orientation val="minMax"/>
          <c:max val="1.2"/>
          <c:min val="0.60000000000000064"/>
        </c:scaling>
        <c:delete val="0"/>
        <c:axPos val="l"/>
        <c:title>
          <c:tx>
            <c:rich>
              <a:bodyPr rot="-5400000" vert="horz"/>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EC3</a:t>
                </a: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EFM</a:t>
                </a:r>
                <a:endParaRPr lang="zh-CN" altLang="en-US" sz="900" b="0" baseline="-25000">
                  <a:latin typeface="Times New Roman" pitchFamily="18" charset="0"/>
                  <a:cs typeface="Times New Roman" pitchFamily="18" charset="0"/>
                </a:endParaRPr>
              </a:p>
            </c:rich>
          </c:tx>
          <c:layout>
            <c:manualLayout>
              <c:xMode val="edge"/>
              <c:yMode val="edge"/>
              <c:x val="0.11651282613725998"/>
              <c:y val="0.24258402777777779"/>
            </c:manualLayout>
          </c:layout>
          <c:overlay val="0"/>
        </c:title>
        <c:numFmt formatCode="#,##0.0_);\(#,##0.0\)"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110835968"/>
        <c:crosses val="autoZero"/>
        <c:crossBetween val="midCat"/>
        <c:majorUnit val="0.2"/>
      </c:valAx>
      <c:spPr>
        <a:ln>
          <a:solidFill>
            <a:prstClr val="black"/>
          </a:solidFill>
        </a:ln>
      </c:spPr>
    </c:plotArea>
    <c:legend>
      <c:legendPos val="r"/>
      <c:legendEntry>
        <c:idx val="2"/>
        <c:delete val="1"/>
      </c:legendEntry>
      <c:layout>
        <c:manualLayout>
          <c:xMode val="edge"/>
          <c:yMode val="edge"/>
          <c:x val="0.80915912003963852"/>
          <c:y val="0.5618638228219035"/>
          <c:w val="9.8370370542682967E-2"/>
          <c:h val="0.19078238070006578"/>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15667313094418"/>
          <c:y val="4.5654401047939809E-2"/>
          <c:w val="0.73340683392466666"/>
          <c:h val="0.72754027777777774"/>
        </c:manualLayout>
      </c:layout>
      <c:scatterChart>
        <c:scatterStyle val="lineMarker"/>
        <c:varyColors val="0"/>
        <c:ser>
          <c:idx val="0"/>
          <c:order val="0"/>
          <c:tx>
            <c:v>SHS</c:v>
          </c:tx>
          <c:spPr>
            <a:ln w="28575">
              <a:noFill/>
            </a:ln>
          </c:spPr>
          <c:marker>
            <c:symbol val="x"/>
            <c:size val="5"/>
          </c:marker>
          <c:xVal>
            <c:numRef>
              <c:f>('S275 S355 S460'!$V$4:$V$171,'S275 S355 S460'!$V$292:$V$459,'S275 S355 S460'!$V$580:$V$747)</c:f>
              <c:numCache>
                <c:formatCode>0.00_ </c:formatCode>
                <c:ptCount val="504"/>
                <c:pt idx="0">
                  <c:v>24.519977863383232</c:v>
                </c:pt>
                <c:pt idx="1">
                  <c:v>17.308219668270517</c:v>
                </c:pt>
                <c:pt idx="2">
                  <c:v>12.981164751202888</c:v>
                </c:pt>
                <c:pt idx="3">
                  <c:v>10.096461473157801</c:v>
                </c:pt>
                <c:pt idx="4">
                  <c:v>8.0359591316970249</c:v>
                </c:pt>
                <c:pt idx="5">
                  <c:v>6.490582375601444</c:v>
                </c:pt>
                <c:pt idx="6">
                  <c:v>5.2886226764159865</c:v>
                </c:pt>
                <c:pt idx="7">
                  <c:v>4.3270549170676142</c:v>
                </c:pt>
                <c:pt idx="8">
                  <c:v>28.12585696093959</c:v>
                </c:pt>
                <c:pt idx="9">
                  <c:v>20.012628991437786</c:v>
                </c:pt>
                <c:pt idx="10">
                  <c:v>15.144692209736702</c:v>
                </c:pt>
                <c:pt idx="11">
                  <c:v>11.899401021935986</c:v>
                </c:pt>
                <c:pt idx="12">
                  <c:v>9.5813358877926085</c:v>
                </c:pt>
                <c:pt idx="13">
                  <c:v>7.842787037185067</c:v>
                </c:pt>
                <c:pt idx="14">
                  <c:v>6.490582375601444</c:v>
                </c:pt>
                <c:pt idx="15">
                  <c:v>5.4088186463345362</c:v>
                </c:pt>
                <c:pt idx="16">
                  <c:v>31.731736058495926</c:v>
                </c:pt>
                <c:pt idx="17">
                  <c:v>22.717038314605055</c:v>
                </c:pt>
                <c:pt idx="18">
                  <c:v>17.308219668270517</c:v>
                </c:pt>
                <c:pt idx="19">
                  <c:v>13.702340570714158</c:v>
                </c:pt>
                <c:pt idx="20">
                  <c:v>11.12671264388819</c:v>
                </c:pt>
                <c:pt idx="21">
                  <c:v>9.1949916987687121</c:v>
                </c:pt>
                <c:pt idx="22">
                  <c:v>7.6925420747868865</c:v>
                </c:pt>
                <c:pt idx="23">
                  <c:v>6.490582375601444</c:v>
                </c:pt>
                <c:pt idx="24">
                  <c:v>35.337615156052294</c:v>
                </c:pt>
                <c:pt idx="25">
                  <c:v>25.421447637772243</c:v>
                </c:pt>
                <c:pt idx="26">
                  <c:v>19.471747126804328</c:v>
                </c:pt>
                <c:pt idx="27">
                  <c:v>15.505280119492356</c:v>
                </c:pt>
                <c:pt idx="28">
                  <c:v>12.672089399983795</c:v>
                </c:pt>
                <c:pt idx="29">
                  <c:v>10.547196360352347</c:v>
                </c:pt>
                <c:pt idx="30">
                  <c:v>8.8945017739723475</c:v>
                </c:pt>
                <c:pt idx="31">
                  <c:v>7.5723461048683625</c:v>
                </c:pt>
                <c:pt idx="32">
                  <c:v>38.943494253608478</c:v>
                </c:pt>
                <c:pt idx="33">
                  <c:v>28.12585696093959</c:v>
                </c:pt>
                <c:pt idx="34">
                  <c:v>21.635274585338127</c:v>
                </c:pt>
                <c:pt idx="35">
                  <c:v>17.308219668270517</c:v>
                </c:pt>
                <c:pt idx="36">
                  <c:v>14.217466156079352</c:v>
                </c:pt>
                <c:pt idx="37">
                  <c:v>11.899401021935986</c:v>
                </c:pt>
                <c:pt idx="38">
                  <c:v>10.096461473157801</c:v>
                </c:pt>
                <c:pt idx="39">
                  <c:v>8.6541098341352747</c:v>
                </c:pt>
                <c:pt idx="40">
                  <c:v>42.549373351165023</c:v>
                </c:pt>
                <c:pt idx="41">
                  <c:v>30.830266284106859</c:v>
                </c:pt>
                <c:pt idx="42">
                  <c:v>23.798802043871909</c:v>
                </c:pt>
                <c:pt idx="43">
                  <c:v>19.111159217048748</c:v>
                </c:pt>
                <c:pt idx="44">
                  <c:v>15.762842912174959</c:v>
                </c:pt>
                <c:pt idx="45">
                  <c:v>13.251605683519614</c:v>
                </c:pt>
                <c:pt idx="46">
                  <c:v>11.298421172343248</c:v>
                </c:pt>
                <c:pt idx="47">
                  <c:v>9.7358735634021443</c:v>
                </c:pt>
                <c:pt idx="48">
                  <c:v>46.155252448721413</c:v>
                </c:pt>
                <c:pt idx="49">
                  <c:v>33.534675607274124</c:v>
                </c:pt>
                <c:pt idx="50">
                  <c:v>25.96232950240568</c:v>
                </c:pt>
                <c:pt idx="51">
                  <c:v>20.914098765826921</c:v>
                </c:pt>
                <c:pt idx="52">
                  <c:v>17.308219668270517</c:v>
                </c:pt>
                <c:pt idx="53">
                  <c:v>14.60381034510325</c:v>
                </c:pt>
                <c:pt idx="54">
                  <c:v>12.500380871528726</c:v>
                </c:pt>
                <c:pt idx="55">
                  <c:v>10.817637292669106</c:v>
                </c:pt>
                <c:pt idx="56">
                  <c:v>49.761131546277845</c:v>
                </c:pt>
                <c:pt idx="57">
                  <c:v>36.239084930441393</c:v>
                </c:pt>
                <c:pt idx="58">
                  <c:v>28.12585696093959</c:v>
                </c:pt>
                <c:pt idx="59">
                  <c:v>22.717038314605055</c:v>
                </c:pt>
                <c:pt idx="60">
                  <c:v>18.853596424366099</c:v>
                </c:pt>
                <c:pt idx="61">
                  <c:v>15.956015006686886</c:v>
                </c:pt>
                <c:pt idx="62">
                  <c:v>13.702340570714158</c:v>
                </c:pt>
                <c:pt idx="63">
                  <c:v>11.899401021935986</c:v>
                </c:pt>
                <c:pt idx="64">
                  <c:v>53.367010643834099</c:v>
                </c:pt>
                <c:pt idx="65">
                  <c:v>38.943494253608478</c:v>
                </c:pt>
                <c:pt idx="66">
                  <c:v>30.289384419473404</c:v>
                </c:pt>
                <c:pt idx="67">
                  <c:v>24.519977863383232</c:v>
                </c:pt>
                <c:pt idx="68">
                  <c:v>20.398973180461681</c:v>
                </c:pt>
                <c:pt idx="69">
                  <c:v>17.308219668270517</c:v>
                </c:pt>
                <c:pt idx="70">
                  <c:v>14.90430026989962</c:v>
                </c:pt>
                <c:pt idx="71">
                  <c:v>12.981164751202888</c:v>
                </c:pt>
                <c:pt idx="72">
                  <c:v>56.97288974139034</c:v>
                </c:pt>
                <c:pt idx="73">
                  <c:v>41.647903576775931</c:v>
                </c:pt>
                <c:pt idx="74">
                  <c:v>32.452911878007221</c:v>
                </c:pt>
                <c:pt idx="75">
                  <c:v>26.322917412161409</c:v>
                </c:pt>
                <c:pt idx="76">
                  <c:v>21.944349936557177</c:v>
                </c:pt>
                <c:pt idx="77">
                  <c:v>18.660424329854155</c:v>
                </c:pt>
                <c:pt idx="78">
                  <c:v>16.106259969085091</c:v>
                </c:pt>
                <c:pt idx="79">
                  <c:v>14.062928480469795</c:v>
                </c:pt>
                <c:pt idx="80">
                  <c:v>60.578768838946885</c:v>
                </c:pt>
                <c:pt idx="81">
                  <c:v>44.3523128999432</c:v>
                </c:pt>
                <c:pt idx="82">
                  <c:v>34.616439336541063</c:v>
                </c:pt>
                <c:pt idx="83">
                  <c:v>28.12585696093959</c:v>
                </c:pt>
                <c:pt idx="84">
                  <c:v>23.489726692652784</c:v>
                </c:pt>
                <c:pt idx="85">
                  <c:v>20.012628991437786</c:v>
                </c:pt>
                <c:pt idx="86">
                  <c:v>17.308219668270517</c:v>
                </c:pt>
                <c:pt idx="87">
                  <c:v>15.144692209736702</c:v>
                </c:pt>
                <c:pt idx="88">
                  <c:v>64.184647936502969</c:v>
                </c:pt>
                <c:pt idx="89">
                  <c:v>47.056722223110455</c:v>
                </c:pt>
                <c:pt idx="90">
                  <c:v>36.779966795074863</c:v>
                </c:pt>
                <c:pt idx="91">
                  <c:v>29.928796509717689</c:v>
                </c:pt>
                <c:pt idx="92">
                  <c:v>25.03510344874843</c:v>
                </c:pt>
                <c:pt idx="93">
                  <c:v>21.364833653021421</c:v>
                </c:pt>
                <c:pt idx="94">
                  <c:v>18.51017936745599</c:v>
                </c:pt>
                <c:pt idx="95">
                  <c:v>16.22645593900361</c:v>
                </c:pt>
                <c:pt idx="96">
                  <c:v>67.790527034059508</c:v>
                </c:pt>
                <c:pt idx="97">
                  <c:v>49.761131546277845</c:v>
                </c:pt>
                <c:pt idx="98">
                  <c:v>38.943494253608478</c:v>
                </c:pt>
                <c:pt idx="99">
                  <c:v>31.731736058495926</c:v>
                </c:pt>
                <c:pt idx="100">
                  <c:v>26.580480204844012</c:v>
                </c:pt>
                <c:pt idx="101">
                  <c:v>22.717038314605055</c:v>
                </c:pt>
                <c:pt idx="102">
                  <c:v>19.71213906664142</c:v>
                </c:pt>
                <c:pt idx="103">
                  <c:v>17.308219668270517</c:v>
                </c:pt>
                <c:pt idx="104">
                  <c:v>71.396406131615848</c:v>
                </c:pt>
                <c:pt idx="105">
                  <c:v>52.465540869445007</c:v>
                </c:pt>
                <c:pt idx="106">
                  <c:v>41.107021712142384</c:v>
                </c:pt>
                <c:pt idx="107">
                  <c:v>33.534675607274124</c:v>
                </c:pt>
                <c:pt idx="108">
                  <c:v>28.12585696093959</c:v>
                </c:pt>
                <c:pt idx="109">
                  <c:v>24.06924297618863</c:v>
                </c:pt>
                <c:pt idx="110">
                  <c:v>20.914098765826921</c:v>
                </c:pt>
                <c:pt idx="111">
                  <c:v>18.389983397537424</c:v>
                </c:pt>
                <c:pt idx="112">
                  <c:v>75.002285229172415</c:v>
                </c:pt>
                <c:pt idx="113">
                  <c:v>55.169950192612276</c:v>
                </c:pt>
                <c:pt idx="114">
                  <c:v>43.27054917067629</c:v>
                </c:pt>
                <c:pt idx="115">
                  <c:v>35.337615156052294</c:v>
                </c:pt>
                <c:pt idx="116">
                  <c:v>29.671233717035175</c:v>
                </c:pt>
                <c:pt idx="117">
                  <c:v>25.421447637772243</c:v>
                </c:pt>
                <c:pt idx="118">
                  <c:v>22.116058465012422</c:v>
                </c:pt>
                <c:pt idx="119">
                  <c:v>19.471747126804328</c:v>
                </c:pt>
                <c:pt idx="120">
                  <c:v>78.608164326728428</c:v>
                </c:pt>
                <c:pt idx="121">
                  <c:v>57.874359515779524</c:v>
                </c:pt>
                <c:pt idx="122">
                  <c:v>45.434076629209997</c:v>
                </c:pt>
                <c:pt idx="123">
                  <c:v>37.140554704830485</c:v>
                </c:pt>
                <c:pt idx="124">
                  <c:v>31.216610473130729</c:v>
                </c:pt>
                <c:pt idx="125">
                  <c:v>26.773652299355902</c:v>
                </c:pt>
                <c:pt idx="126">
                  <c:v>23.318018164197795</c:v>
                </c:pt>
                <c:pt idx="127">
                  <c:v>20.553510856071188</c:v>
                </c:pt>
                <c:pt idx="128">
                  <c:v>82.214043424284966</c:v>
                </c:pt>
                <c:pt idx="129">
                  <c:v>60.578768838946885</c:v>
                </c:pt>
                <c:pt idx="130">
                  <c:v>47.597604087743804</c:v>
                </c:pt>
                <c:pt idx="131">
                  <c:v>38.943494253608478</c:v>
                </c:pt>
                <c:pt idx="132">
                  <c:v>32.761987229226257</c:v>
                </c:pt>
                <c:pt idx="133">
                  <c:v>28.12585696093959</c:v>
                </c:pt>
                <c:pt idx="134">
                  <c:v>24.519977863383232</c:v>
                </c:pt>
                <c:pt idx="135">
                  <c:v>21.635274585338127</c:v>
                </c:pt>
                <c:pt idx="136">
                  <c:v>85.819922521841306</c:v>
                </c:pt>
                <c:pt idx="137">
                  <c:v>63.283178162114083</c:v>
                </c:pt>
                <c:pt idx="138">
                  <c:v>49.761131546277845</c:v>
                </c:pt>
                <c:pt idx="139">
                  <c:v>40.746433802386839</c:v>
                </c:pt>
                <c:pt idx="140">
                  <c:v>34.307363985321921</c:v>
                </c:pt>
                <c:pt idx="141">
                  <c:v>29.478061622523189</c:v>
                </c:pt>
                <c:pt idx="142">
                  <c:v>25.721937562568687</c:v>
                </c:pt>
                <c:pt idx="143">
                  <c:v>22.717038314605055</c:v>
                </c:pt>
                <c:pt idx="144">
                  <c:v>89.425801619397674</c:v>
                </c:pt>
                <c:pt idx="145">
                  <c:v>65.987587485281367</c:v>
                </c:pt>
                <c:pt idx="146">
                  <c:v>51.924659004811545</c:v>
                </c:pt>
                <c:pt idx="147">
                  <c:v>42.549373351165023</c:v>
                </c:pt>
                <c:pt idx="148">
                  <c:v>35.852740741417421</c:v>
                </c:pt>
                <c:pt idx="149">
                  <c:v>30.830266284106859</c:v>
                </c:pt>
                <c:pt idx="150">
                  <c:v>26.923897261754139</c:v>
                </c:pt>
                <c:pt idx="151">
                  <c:v>23.798802043871909</c:v>
                </c:pt>
                <c:pt idx="152">
                  <c:v>93.031680716953872</c:v>
                </c:pt>
                <c:pt idx="153">
                  <c:v>68.691996808448579</c:v>
                </c:pt>
                <c:pt idx="154">
                  <c:v>54.088186463345224</c:v>
                </c:pt>
                <c:pt idx="155">
                  <c:v>44.3523128999432</c:v>
                </c:pt>
                <c:pt idx="156">
                  <c:v>37.398117497513077</c:v>
                </c:pt>
                <c:pt idx="157">
                  <c:v>32.18247094569049</c:v>
                </c:pt>
                <c:pt idx="158">
                  <c:v>28.12585696093959</c:v>
                </c:pt>
                <c:pt idx="159">
                  <c:v>24.880565773138869</c:v>
                </c:pt>
                <c:pt idx="160">
                  <c:v>96.637559814510382</c:v>
                </c:pt>
                <c:pt idx="161">
                  <c:v>71.396406131615848</c:v>
                </c:pt>
                <c:pt idx="162">
                  <c:v>56.251713921879272</c:v>
                </c:pt>
                <c:pt idx="163">
                  <c:v>46.155252448721413</c:v>
                </c:pt>
                <c:pt idx="164">
                  <c:v>38.943494253608478</c:v>
                </c:pt>
                <c:pt idx="165">
                  <c:v>33.534675607274124</c:v>
                </c:pt>
                <c:pt idx="166">
                  <c:v>29.327816660125027</c:v>
                </c:pt>
                <c:pt idx="167">
                  <c:v>25.96232950240568</c:v>
                </c:pt>
                <c:pt idx="168">
                  <c:v>27.859152673885387</c:v>
                </c:pt>
                <c:pt idx="169">
                  <c:v>19.665284240389649</c:v>
                </c:pt>
                <c:pt idx="170">
                  <c:v>14.748963180292218</c:v>
                </c:pt>
                <c:pt idx="171">
                  <c:v>11.471415806894004</c:v>
                </c:pt>
                <c:pt idx="172">
                  <c:v>9.1303105401809219</c:v>
                </c:pt>
                <c:pt idx="173">
                  <c:v>7.374481590146134</c:v>
                </c:pt>
                <c:pt idx="174">
                  <c:v>6.0088368512301775</c:v>
                </c:pt>
                <c:pt idx="175">
                  <c:v>4.9163210600974221</c:v>
                </c:pt>
                <c:pt idx="176">
                  <c:v>31.956086890633184</c:v>
                </c:pt>
                <c:pt idx="177">
                  <c:v>22.737984902950629</c:v>
                </c:pt>
                <c:pt idx="178">
                  <c:v>17.20712371034098</c:v>
                </c:pt>
                <c:pt idx="179">
                  <c:v>13.519882915267949</c:v>
                </c:pt>
                <c:pt idx="180">
                  <c:v>10.886139490215722</c:v>
                </c:pt>
                <c:pt idx="181">
                  <c:v>8.9108319214265759</c:v>
                </c:pt>
                <c:pt idx="182">
                  <c:v>7.374481590146134</c:v>
                </c:pt>
                <c:pt idx="183">
                  <c:v>6.1454013251217781</c:v>
                </c:pt>
                <c:pt idx="184">
                  <c:v>36.053021107381014</c:v>
                </c:pt>
                <c:pt idx="185">
                  <c:v>25.810685565511491</c:v>
                </c:pt>
                <c:pt idx="186">
                  <c:v>19.665284240389649</c:v>
                </c:pt>
                <c:pt idx="187">
                  <c:v>15.568350023641838</c:v>
                </c:pt>
                <c:pt idx="188">
                  <c:v>12.641968440250459</c:v>
                </c:pt>
                <c:pt idx="189">
                  <c:v>10.447182252707044</c:v>
                </c:pt>
                <c:pt idx="190">
                  <c:v>8.7401263290620719</c:v>
                </c:pt>
                <c:pt idx="191">
                  <c:v>7.374481590146134</c:v>
                </c:pt>
                <c:pt idx="192">
                  <c:v>40.149955324129131</c:v>
                </c:pt>
                <c:pt idx="193">
                  <c:v>28.883386228072329</c:v>
                </c:pt>
                <c:pt idx="194">
                  <c:v>22.1234447704384</c:v>
                </c:pt>
                <c:pt idx="195">
                  <c:v>17.616817132015814</c:v>
                </c:pt>
                <c:pt idx="196">
                  <c:v>14.397797390285326</c:v>
                </c:pt>
                <c:pt idx="197">
                  <c:v>11.983532583987492</c:v>
                </c:pt>
                <c:pt idx="198">
                  <c:v>10.105771067978035</c:v>
                </c:pt>
                <c:pt idx="199">
                  <c:v>8.60356185517049</c:v>
                </c:pt>
                <c:pt idx="200">
                  <c:v>44.246889540876801</c:v>
                </c:pt>
                <c:pt idx="201">
                  <c:v>31.956086890633184</c:v>
                </c:pt>
                <c:pt idx="202">
                  <c:v>24.581605300487112</c:v>
                </c:pt>
                <c:pt idx="203">
                  <c:v>19.665284240389649</c:v>
                </c:pt>
                <c:pt idx="204">
                  <c:v>16.153626340320056</c:v>
                </c:pt>
                <c:pt idx="205">
                  <c:v>13.519882915267949</c:v>
                </c:pt>
                <c:pt idx="206">
                  <c:v>11.471415806894004</c:v>
                </c:pt>
                <c:pt idx="207">
                  <c:v>9.8326421201948442</c:v>
                </c:pt>
                <c:pt idx="208">
                  <c:v>48.343823757624477</c:v>
                </c:pt>
                <c:pt idx="209">
                  <c:v>35.028787553194057</c:v>
                </c:pt>
                <c:pt idx="210">
                  <c:v>27.039765830535789</c:v>
                </c:pt>
                <c:pt idx="211">
                  <c:v>21.713751348763616</c:v>
                </c:pt>
                <c:pt idx="212">
                  <c:v>17.909455290354892</c:v>
                </c:pt>
                <c:pt idx="213">
                  <c:v>15.056233246548381</c:v>
                </c:pt>
                <c:pt idx="214">
                  <c:v>12.837060545809956</c:v>
                </c:pt>
                <c:pt idx="215">
                  <c:v>11.0617223852192</c:v>
                </c:pt>
                <c:pt idx="216">
                  <c:v>52.440757974372495</c:v>
                </c:pt>
                <c:pt idx="217">
                  <c:v>38.101488215755026</c:v>
                </c:pt>
                <c:pt idx="218">
                  <c:v>29.497926360584536</c:v>
                </c:pt>
                <c:pt idx="219">
                  <c:v>23.762218457137529</c:v>
                </c:pt>
                <c:pt idx="220">
                  <c:v>19.665284240389649</c:v>
                </c:pt>
                <c:pt idx="221">
                  <c:v>16.592583577828751</c:v>
                </c:pt>
                <c:pt idx="222">
                  <c:v>14.202705284725887</c:v>
                </c:pt>
                <c:pt idx="223">
                  <c:v>12.290802650243553</c:v>
                </c:pt>
                <c:pt idx="224">
                  <c:v>56.537692191120357</c:v>
                </c:pt>
                <c:pt idx="225">
                  <c:v>41.17418887831591</c:v>
                </c:pt>
                <c:pt idx="226">
                  <c:v>31.956086890633184</c:v>
                </c:pt>
                <c:pt idx="227">
                  <c:v>25.810685565511491</c:v>
                </c:pt>
                <c:pt idx="228">
                  <c:v>21.421113190424485</c:v>
                </c:pt>
                <c:pt idx="229">
                  <c:v>18.128933909109229</c:v>
                </c:pt>
                <c:pt idx="230">
                  <c:v>15.568350023641838</c:v>
                </c:pt>
                <c:pt idx="231">
                  <c:v>13.519882915267949</c:v>
                </c:pt>
                <c:pt idx="232">
                  <c:v>60.634626407868097</c:v>
                </c:pt>
                <c:pt idx="233">
                  <c:v>44.246889540876801</c:v>
                </c:pt>
                <c:pt idx="234">
                  <c:v>34.414247420681825</c:v>
                </c:pt>
                <c:pt idx="235">
                  <c:v>27.859152673885387</c:v>
                </c:pt>
                <c:pt idx="236">
                  <c:v>23.176942140459278</c:v>
                </c:pt>
                <c:pt idx="237">
                  <c:v>19.665284240389649</c:v>
                </c:pt>
                <c:pt idx="238">
                  <c:v>16.933994762557791</c:v>
                </c:pt>
                <c:pt idx="239">
                  <c:v>14.748963180292218</c:v>
                </c:pt>
                <c:pt idx="240">
                  <c:v>64.731560624616321</c:v>
                </c:pt>
                <c:pt idx="241">
                  <c:v>47.319590203437599</c:v>
                </c:pt>
                <c:pt idx="242">
                  <c:v>36.872407950730555</c:v>
                </c:pt>
                <c:pt idx="243">
                  <c:v>29.907619782259289</c:v>
                </c:pt>
                <c:pt idx="244">
                  <c:v>24.932771090494068</c:v>
                </c:pt>
                <c:pt idx="245">
                  <c:v>21.20163457167008</c:v>
                </c:pt>
                <c:pt idx="246">
                  <c:v>18.299639501473656</c:v>
                </c:pt>
                <c:pt idx="247">
                  <c:v>15.978043445316619</c:v>
                </c:pt>
                <c:pt idx="248">
                  <c:v>68.828494841363849</c:v>
                </c:pt>
                <c:pt idx="249">
                  <c:v>50.392290865998575</c:v>
                </c:pt>
                <c:pt idx="250">
                  <c:v>39.330568480779377</c:v>
                </c:pt>
                <c:pt idx="251">
                  <c:v>31.956086890633184</c:v>
                </c:pt>
                <c:pt idx="252">
                  <c:v>26.688600040528801</c:v>
                </c:pt>
                <c:pt idx="253">
                  <c:v>22.737984902950629</c:v>
                </c:pt>
                <c:pt idx="254">
                  <c:v>19.665284240389649</c:v>
                </c:pt>
                <c:pt idx="255">
                  <c:v>17.20712371034098</c:v>
                </c:pt>
                <c:pt idx="256">
                  <c:v>72.925429058111774</c:v>
                </c:pt>
                <c:pt idx="257">
                  <c:v>53.464991528559466</c:v>
                </c:pt>
                <c:pt idx="258">
                  <c:v>41.788729010828163</c:v>
                </c:pt>
                <c:pt idx="259">
                  <c:v>34.004553999007172</c:v>
                </c:pt>
                <c:pt idx="260">
                  <c:v>28.444428990563587</c:v>
                </c:pt>
                <c:pt idx="261">
                  <c:v>24.274335234230989</c:v>
                </c:pt>
                <c:pt idx="262">
                  <c:v>21.030928979305639</c:v>
                </c:pt>
                <c:pt idx="263">
                  <c:v>18.436203975365249</c:v>
                </c:pt>
                <c:pt idx="264">
                  <c:v>77.022363274859558</c:v>
                </c:pt>
                <c:pt idx="265">
                  <c:v>56.537692191120357</c:v>
                </c:pt>
                <c:pt idx="266">
                  <c:v>44.246889540876801</c:v>
                </c:pt>
                <c:pt idx="267">
                  <c:v>36.053021107381014</c:v>
                </c:pt>
                <c:pt idx="268">
                  <c:v>30.200257940598455</c:v>
                </c:pt>
                <c:pt idx="269">
                  <c:v>25.810685565511491</c:v>
                </c:pt>
                <c:pt idx="270">
                  <c:v>22.396573718221592</c:v>
                </c:pt>
                <c:pt idx="271">
                  <c:v>19.665284240389649</c:v>
                </c:pt>
                <c:pt idx="272">
                  <c:v>81.119297491607497</c:v>
                </c:pt>
                <c:pt idx="273">
                  <c:v>59.610392853681248</c:v>
                </c:pt>
                <c:pt idx="274">
                  <c:v>46.705050070925608</c:v>
                </c:pt>
                <c:pt idx="275">
                  <c:v>38.101488215755026</c:v>
                </c:pt>
                <c:pt idx="276">
                  <c:v>31.956086890633184</c:v>
                </c:pt>
                <c:pt idx="277">
                  <c:v>27.347035896791912</c:v>
                </c:pt>
                <c:pt idx="278">
                  <c:v>23.762218457137529</c:v>
                </c:pt>
                <c:pt idx="279">
                  <c:v>20.894364505414089</c:v>
                </c:pt>
                <c:pt idx="280">
                  <c:v>85.216231708355323</c:v>
                </c:pt>
                <c:pt idx="281">
                  <c:v>62.683093516242003</c:v>
                </c:pt>
                <c:pt idx="282">
                  <c:v>49.163210600974338</c:v>
                </c:pt>
                <c:pt idx="283">
                  <c:v>40.149955324129131</c:v>
                </c:pt>
                <c:pt idx="284">
                  <c:v>33.711915840668063</c:v>
                </c:pt>
                <c:pt idx="285">
                  <c:v>28.883386228072329</c:v>
                </c:pt>
                <c:pt idx="286">
                  <c:v>25.127863196053568</c:v>
                </c:pt>
                <c:pt idx="287">
                  <c:v>22.1234447704384</c:v>
                </c:pt>
                <c:pt idx="288">
                  <c:v>89.313165925103377</c:v>
                </c:pt>
                <c:pt idx="289">
                  <c:v>65.755794178802958</c:v>
                </c:pt>
                <c:pt idx="290">
                  <c:v>51.621371131022933</c:v>
                </c:pt>
                <c:pt idx="291">
                  <c:v>42.198422432502973</c:v>
                </c:pt>
                <c:pt idx="292">
                  <c:v>35.467744790702824</c:v>
                </c:pt>
                <c:pt idx="293">
                  <c:v>30.419736559352764</c:v>
                </c:pt>
                <c:pt idx="294">
                  <c:v>26.493507934969372</c:v>
                </c:pt>
                <c:pt idx="295">
                  <c:v>23.352525035462726</c:v>
                </c:pt>
                <c:pt idx="296">
                  <c:v>93.410100141851032</c:v>
                </c:pt>
                <c:pt idx="297">
                  <c:v>68.828494841363849</c:v>
                </c:pt>
                <c:pt idx="298">
                  <c:v>54.079531661071648</c:v>
                </c:pt>
                <c:pt idx="299">
                  <c:v>44.246889540876801</c:v>
                </c:pt>
                <c:pt idx="300">
                  <c:v>37.223573740737663</c:v>
                </c:pt>
                <c:pt idx="301">
                  <c:v>31.956086890633184</c:v>
                </c:pt>
                <c:pt idx="302">
                  <c:v>27.859152673885387</c:v>
                </c:pt>
                <c:pt idx="303">
                  <c:v>24.581605300487112</c:v>
                </c:pt>
                <c:pt idx="304">
                  <c:v>97.507034358598858</c:v>
                </c:pt>
                <c:pt idx="305">
                  <c:v>71.901195503924782</c:v>
                </c:pt>
                <c:pt idx="306">
                  <c:v>56.537692191120357</c:v>
                </c:pt>
                <c:pt idx="307">
                  <c:v>46.29535664925087</c:v>
                </c:pt>
                <c:pt idx="308">
                  <c:v>38.979402690772424</c:v>
                </c:pt>
                <c:pt idx="309">
                  <c:v>33.49243722191369</c:v>
                </c:pt>
                <c:pt idx="310">
                  <c:v>29.224797412801326</c:v>
                </c:pt>
                <c:pt idx="311">
                  <c:v>25.810685565511491</c:v>
                </c:pt>
                <c:pt idx="312">
                  <c:v>101.60396857534674</c:v>
                </c:pt>
                <c:pt idx="313">
                  <c:v>74.973896166485417</c:v>
                </c:pt>
                <c:pt idx="314">
                  <c:v>58.995852721169157</c:v>
                </c:pt>
                <c:pt idx="315">
                  <c:v>48.343823757624477</c:v>
                </c:pt>
                <c:pt idx="316">
                  <c:v>40.735231640807299</c:v>
                </c:pt>
                <c:pt idx="317">
                  <c:v>35.028787553194057</c:v>
                </c:pt>
                <c:pt idx="318">
                  <c:v>30.590442151717248</c:v>
                </c:pt>
                <c:pt idx="319">
                  <c:v>27.039765830535789</c:v>
                </c:pt>
                <c:pt idx="320">
                  <c:v>105.7009027920944</c:v>
                </c:pt>
                <c:pt idx="321">
                  <c:v>78.046596829046592</c:v>
                </c:pt>
                <c:pt idx="322">
                  <c:v>61.45401325121761</c:v>
                </c:pt>
                <c:pt idx="323">
                  <c:v>50.392290865998575</c:v>
                </c:pt>
                <c:pt idx="324">
                  <c:v>42.491060590841997</c:v>
                </c:pt>
                <c:pt idx="325">
                  <c:v>36.565137884474673</c:v>
                </c:pt>
                <c:pt idx="326">
                  <c:v>31.956086890633184</c:v>
                </c:pt>
                <c:pt idx="327">
                  <c:v>28.268846095560104</c:v>
                </c:pt>
                <c:pt idx="328">
                  <c:v>109.79783700884246</c:v>
                </c:pt>
                <c:pt idx="329">
                  <c:v>81.119297491607497</c:v>
                </c:pt>
                <c:pt idx="330">
                  <c:v>63.912173781266368</c:v>
                </c:pt>
                <c:pt idx="331">
                  <c:v>52.440757974372495</c:v>
                </c:pt>
                <c:pt idx="332">
                  <c:v>44.246889540876801</c:v>
                </c:pt>
                <c:pt idx="333">
                  <c:v>38.101488215755026</c:v>
                </c:pt>
                <c:pt idx="334">
                  <c:v>33.321731629549198</c:v>
                </c:pt>
                <c:pt idx="335">
                  <c:v>29.497926360584536</c:v>
                </c:pt>
                <c:pt idx="336">
                  <c:v>31.712657904924907</c:v>
                </c:pt>
                <c:pt idx="337">
                  <c:v>22.385405579946969</c:v>
                </c:pt>
                <c:pt idx="338">
                  <c:v>16.789054184960229</c:v>
                </c:pt>
                <c:pt idx="339">
                  <c:v>13.058153254969104</c:v>
                </c:pt>
                <c:pt idx="340">
                  <c:v>10.393224019261122</c:v>
                </c:pt>
                <c:pt idx="341">
                  <c:v>8.3945270924801338</c:v>
                </c:pt>
                <c:pt idx="342">
                  <c:v>6.8399850383171446</c:v>
                </c:pt>
                <c:pt idx="343">
                  <c:v>5.5963513949867574</c:v>
                </c:pt>
                <c:pt idx="344">
                  <c:v>36.376284067413735</c:v>
                </c:pt>
                <c:pt idx="345">
                  <c:v>25.883125201813726</c:v>
                </c:pt>
                <c:pt idx="346">
                  <c:v>19.587229882453595</c:v>
                </c:pt>
                <c:pt idx="347">
                  <c:v>15.389966336213579</c:v>
                </c:pt>
                <c:pt idx="348">
                  <c:v>12.391920946042099</c:v>
                </c:pt>
                <c:pt idx="349">
                  <c:v>10.143386903413495</c:v>
                </c:pt>
                <c:pt idx="350">
                  <c:v>8.3945270924801338</c:v>
                </c:pt>
                <c:pt idx="351">
                  <c:v>6.9954392437334443</c:v>
                </c:pt>
                <c:pt idx="352">
                  <c:v>41.039910229902965</c:v>
                </c:pt>
                <c:pt idx="353">
                  <c:v>29.380844823680491</c:v>
                </c:pt>
                <c:pt idx="354">
                  <c:v>22.385405579946969</c:v>
                </c:pt>
                <c:pt idx="355">
                  <c:v>17.721779417458091</c:v>
                </c:pt>
                <c:pt idx="356">
                  <c:v>14.39061787282311</c:v>
                </c:pt>
                <c:pt idx="357">
                  <c:v>11.892246714346879</c:v>
                </c:pt>
                <c:pt idx="358">
                  <c:v>9.9490691466431187</c:v>
                </c:pt>
                <c:pt idx="359">
                  <c:v>8.3945270924801338</c:v>
                </c:pt>
                <c:pt idx="360">
                  <c:v>45.703536392391946</c:v>
                </c:pt>
                <c:pt idx="361">
                  <c:v>32.878564445547099</c:v>
                </c:pt>
                <c:pt idx="362">
                  <c:v>25.1835812774404</c:v>
                </c:pt>
                <c:pt idx="363">
                  <c:v>20.053592498702542</c:v>
                </c:pt>
                <c:pt idx="364">
                  <c:v>16.38931479960409</c:v>
                </c:pt>
                <c:pt idx="365">
                  <c:v>13.641106525280216</c:v>
                </c:pt>
                <c:pt idx="366">
                  <c:v>11.503611200806107</c:v>
                </c:pt>
                <c:pt idx="367">
                  <c:v>9.793614941226819</c:v>
                </c:pt>
                <c:pt idx="368">
                  <c:v>50.3671625548808</c:v>
                </c:pt>
                <c:pt idx="369">
                  <c:v>36.376284067413735</c:v>
                </c:pt>
                <c:pt idx="370">
                  <c:v>27.981756974933695</c:v>
                </c:pt>
                <c:pt idx="371">
                  <c:v>22.385405579946969</c:v>
                </c:pt>
                <c:pt idx="372">
                  <c:v>18.388011726385052</c:v>
                </c:pt>
                <c:pt idx="373">
                  <c:v>15.389966336213579</c:v>
                </c:pt>
                <c:pt idx="374">
                  <c:v>13.058153254969104</c:v>
                </c:pt>
                <c:pt idx="375">
                  <c:v>11.192702789973511</c:v>
                </c:pt>
                <c:pt idx="376">
                  <c:v>55.030788717369767</c:v>
                </c:pt>
                <c:pt idx="377">
                  <c:v>39.874003689280471</c:v>
                </c:pt>
                <c:pt idx="378">
                  <c:v>30.779932672427087</c:v>
                </c:pt>
                <c:pt idx="379">
                  <c:v>24.717218661191531</c:v>
                </c:pt>
                <c:pt idx="380">
                  <c:v>20.386708653166</c:v>
                </c:pt>
                <c:pt idx="381">
                  <c:v>17.13882614714694</c:v>
                </c:pt>
                <c:pt idx="382">
                  <c:v>14.612695309132084</c:v>
                </c:pt>
                <c:pt idx="383">
                  <c:v>12.591790638720223</c:v>
                </c:pt>
                <c:pt idx="384">
                  <c:v>59.694414879858762</c:v>
                </c:pt>
                <c:pt idx="385">
                  <c:v>43.371723311147271</c:v>
                </c:pt>
                <c:pt idx="386">
                  <c:v>33.578108369920614</c:v>
                </c:pt>
                <c:pt idx="387">
                  <c:v>27.049031742435986</c:v>
                </c:pt>
                <c:pt idx="388">
                  <c:v>22.385405579946969</c:v>
                </c:pt>
                <c:pt idx="389">
                  <c:v>18.887685958080301</c:v>
                </c:pt>
                <c:pt idx="390">
                  <c:v>16.16723736329509</c:v>
                </c:pt>
                <c:pt idx="391">
                  <c:v>13.990878487466867</c:v>
                </c:pt>
                <c:pt idx="392">
                  <c:v>64.358041042347679</c:v>
                </c:pt>
                <c:pt idx="393">
                  <c:v>46.869442933014078</c:v>
                </c:pt>
                <c:pt idx="394">
                  <c:v>36.376284067413735</c:v>
                </c:pt>
                <c:pt idx="395">
                  <c:v>29.380844823680491</c:v>
                </c:pt>
                <c:pt idx="396">
                  <c:v>24.384102506727935</c:v>
                </c:pt>
                <c:pt idx="397">
                  <c:v>20.636545769013715</c:v>
                </c:pt>
                <c:pt idx="398">
                  <c:v>17.721779417458091</c:v>
                </c:pt>
                <c:pt idx="399">
                  <c:v>15.389966336213579</c:v>
                </c:pt>
                <c:pt idx="400">
                  <c:v>69.02166720483666</c:v>
                </c:pt>
                <c:pt idx="401">
                  <c:v>50.3671625548808</c:v>
                </c:pt>
                <c:pt idx="402">
                  <c:v>39.17445976490729</c:v>
                </c:pt>
                <c:pt idx="403">
                  <c:v>31.712657904924907</c:v>
                </c:pt>
                <c:pt idx="404">
                  <c:v>26.382799433508918</c:v>
                </c:pt>
                <c:pt idx="405">
                  <c:v>22.385405579946969</c:v>
                </c:pt>
                <c:pt idx="406">
                  <c:v>19.276321471621003</c:v>
                </c:pt>
                <c:pt idx="407">
                  <c:v>16.789054184960229</c:v>
                </c:pt>
                <c:pt idx="408">
                  <c:v>73.685293367325613</c:v>
                </c:pt>
                <c:pt idx="409">
                  <c:v>53.864882176747365</c:v>
                </c:pt>
                <c:pt idx="410">
                  <c:v>41.972635462400646</c:v>
                </c:pt>
                <c:pt idx="411">
                  <c:v>34.044470986169429</c:v>
                </c:pt>
                <c:pt idx="412">
                  <c:v>28.381496360289972</c:v>
                </c:pt>
                <c:pt idx="413">
                  <c:v>24.134265390880454</c:v>
                </c:pt>
                <c:pt idx="414">
                  <c:v>20.830863525784075</c:v>
                </c:pt>
                <c:pt idx="415">
                  <c:v>18.188142033706878</c:v>
                </c:pt>
                <c:pt idx="416">
                  <c:v>78.348919529814594</c:v>
                </c:pt>
                <c:pt idx="417">
                  <c:v>57.362601798614165</c:v>
                </c:pt>
                <c:pt idx="418">
                  <c:v>44.770811159894045</c:v>
                </c:pt>
                <c:pt idx="419">
                  <c:v>36.376284067413735</c:v>
                </c:pt>
                <c:pt idx="420">
                  <c:v>30.380193287070913</c:v>
                </c:pt>
                <c:pt idx="421">
                  <c:v>25.883125201813726</c:v>
                </c:pt>
                <c:pt idx="422">
                  <c:v>22.385405579946969</c:v>
                </c:pt>
                <c:pt idx="423">
                  <c:v>19.587229882453595</c:v>
                </c:pt>
                <c:pt idx="424">
                  <c:v>83.012545692303547</c:v>
                </c:pt>
                <c:pt idx="425">
                  <c:v>60.860321420480972</c:v>
                </c:pt>
                <c:pt idx="426">
                  <c:v>47.568986857387394</c:v>
                </c:pt>
                <c:pt idx="427">
                  <c:v>38.708097148658403</c:v>
                </c:pt>
                <c:pt idx="428">
                  <c:v>32.378890213851953</c:v>
                </c:pt>
                <c:pt idx="429">
                  <c:v>27.631985012747155</c:v>
                </c:pt>
                <c:pt idx="430">
                  <c:v>23.939947634110009</c:v>
                </c:pt>
                <c:pt idx="431">
                  <c:v>20.98631773120028</c:v>
                </c:pt>
                <c:pt idx="432">
                  <c:v>87.676171854792216</c:v>
                </c:pt>
                <c:pt idx="433">
                  <c:v>64.358041042347679</c:v>
                </c:pt>
                <c:pt idx="434">
                  <c:v>50.3671625548808</c:v>
                </c:pt>
                <c:pt idx="435">
                  <c:v>41.039910229902965</c:v>
                </c:pt>
                <c:pt idx="436">
                  <c:v>34.377587140632819</c:v>
                </c:pt>
                <c:pt idx="437">
                  <c:v>29.380844823680491</c:v>
                </c:pt>
                <c:pt idx="438">
                  <c:v>25.494489688272989</c:v>
                </c:pt>
                <c:pt idx="439">
                  <c:v>22.385405579946969</c:v>
                </c:pt>
                <c:pt idx="440">
                  <c:v>92.339798017281083</c:v>
                </c:pt>
                <c:pt idx="441">
                  <c:v>67.855760664214415</c:v>
                </c:pt>
                <c:pt idx="442">
                  <c:v>53.165338252374319</c:v>
                </c:pt>
                <c:pt idx="443">
                  <c:v>43.371723311147271</c:v>
                </c:pt>
                <c:pt idx="444">
                  <c:v>36.376284067413735</c:v>
                </c:pt>
                <c:pt idx="445">
                  <c:v>31.129704634613827</c:v>
                </c:pt>
                <c:pt idx="446">
                  <c:v>27.049031742435986</c:v>
                </c:pt>
                <c:pt idx="447">
                  <c:v>23.784493428693711</c:v>
                </c:pt>
                <c:pt idx="448">
                  <c:v>97.00342417977042</c:v>
                </c:pt>
                <c:pt idx="449">
                  <c:v>71.353480286080867</c:v>
                </c:pt>
                <c:pt idx="450">
                  <c:v>55.963513949867561</c:v>
                </c:pt>
                <c:pt idx="451">
                  <c:v>45.703536392391946</c:v>
                </c:pt>
                <c:pt idx="452">
                  <c:v>38.374980994194893</c:v>
                </c:pt>
                <c:pt idx="453">
                  <c:v>32.878564445547099</c:v>
                </c:pt>
                <c:pt idx="454">
                  <c:v>28.60357379659899</c:v>
                </c:pt>
                <c:pt idx="455">
                  <c:v>25.1835812774404</c:v>
                </c:pt>
                <c:pt idx="456">
                  <c:v>101.66705034225924</c:v>
                </c:pt>
                <c:pt idx="457">
                  <c:v>74.851199907948043</c:v>
                </c:pt>
                <c:pt idx="458">
                  <c:v>58.761689647360924</c:v>
                </c:pt>
                <c:pt idx="459">
                  <c:v>48.035349473636188</c:v>
                </c:pt>
                <c:pt idx="460">
                  <c:v>40.373677920975965</c:v>
                </c:pt>
                <c:pt idx="461">
                  <c:v>34.627424256480545</c:v>
                </c:pt>
                <c:pt idx="462">
                  <c:v>30.158115850761913</c:v>
                </c:pt>
                <c:pt idx="463">
                  <c:v>26.582669126187049</c:v>
                </c:pt>
                <c:pt idx="464">
                  <c:v>106.33067650474835</c:v>
                </c:pt>
                <c:pt idx="465">
                  <c:v>78.348919529814594</c:v>
                </c:pt>
                <c:pt idx="466">
                  <c:v>61.559865344854316</c:v>
                </c:pt>
                <c:pt idx="467">
                  <c:v>50.3671625548808</c:v>
                </c:pt>
                <c:pt idx="468">
                  <c:v>42.372374847756866</c:v>
                </c:pt>
                <c:pt idx="469">
                  <c:v>36.376284067413735</c:v>
                </c:pt>
                <c:pt idx="470">
                  <c:v>31.712657904924907</c:v>
                </c:pt>
                <c:pt idx="471">
                  <c:v>27.981756974933695</c:v>
                </c:pt>
                <c:pt idx="472">
                  <c:v>110.99430266723758</c:v>
                </c:pt>
                <c:pt idx="473">
                  <c:v>81.846639151681288</c:v>
                </c:pt>
                <c:pt idx="474">
                  <c:v>64.358041042347679</c:v>
                </c:pt>
                <c:pt idx="475">
                  <c:v>52.698975636125468</c:v>
                </c:pt>
                <c:pt idx="476">
                  <c:v>44.371071774537846</c:v>
                </c:pt>
                <c:pt idx="477">
                  <c:v>38.125143878347281</c:v>
                </c:pt>
                <c:pt idx="478">
                  <c:v>33.267199959087939</c:v>
                </c:pt>
                <c:pt idx="479">
                  <c:v>29.380844823680491</c:v>
                </c:pt>
                <c:pt idx="480">
                  <c:v>115.65792882972625</c:v>
                </c:pt>
                <c:pt idx="481">
                  <c:v>85.344358773548009</c:v>
                </c:pt>
                <c:pt idx="482">
                  <c:v>67.156216739841071</c:v>
                </c:pt>
                <c:pt idx="483">
                  <c:v>55.030788717369767</c:v>
                </c:pt>
                <c:pt idx="484">
                  <c:v>46.36976870131884</c:v>
                </c:pt>
                <c:pt idx="485">
                  <c:v>39.874003689280471</c:v>
                </c:pt>
                <c:pt idx="486">
                  <c:v>34.821742013250926</c:v>
                </c:pt>
                <c:pt idx="487">
                  <c:v>30.779932672427087</c:v>
                </c:pt>
                <c:pt idx="488">
                  <c:v>120.32155499221541</c:v>
                </c:pt>
                <c:pt idx="489">
                  <c:v>88.842078395414475</c:v>
                </c:pt>
                <c:pt idx="490">
                  <c:v>69.954392437334448</c:v>
                </c:pt>
                <c:pt idx="491">
                  <c:v>57.362601798614165</c:v>
                </c:pt>
                <c:pt idx="492">
                  <c:v>48.368465628099813</c:v>
                </c:pt>
                <c:pt idx="493">
                  <c:v>41.622863500213995</c:v>
                </c:pt>
                <c:pt idx="494">
                  <c:v>36.376284067413735</c:v>
                </c:pt>
                <c:pt idx="495">
                  <c:v>32.179020521173861</c:v>
                </c:pt>
                <c:pt idx="496">
                  <c:v>124.98518115470397</c:v>
                </c:pt>
                <c:pt idx="497">
                  <c:v>92.339798017281083</c:v>
                </c:pt>
                <c:pt idx="498">
                  <c:v>72.752568134827627</c:v>
                </c:pt>
                <c:pt idx="499">
                  <c:v>59.694414879858762</c:v>
                </c:pt>
                <c:pt idx="500">
                  <c:v>50.3671625548808</c:v>
                </c:pt>
                <c:pt idx="501">
                  <c:v>43.371723311147271</c:v>
                </c:pt>
                <c:pt idx="502">
                  <c:v>37.930826121576899</c:v>
                </c:pt>
                <c:pt idx="503">
                  <c:v>33.578108369920614</c:v>
                </c:pt>
              </c:numCache>
            </c:numRef>
          </c:xVal>
          <c:yVal>
            <c:numRef>
              <c:f>('S275 S355 S460'!$BL$4:$BL$171,'S275 S355 S460'!$BL$292:$BL$459,'S275 S355 S460'!$BL$580:$BL$747)</c:f>
              <c:numCache>
                <c:formatCode>0.00_ </c:formatCode>
                <c:ptCount val="504"/>
                <c:pt idx="0">
                  <c:v>1.0197856308780842</c:v>
                </c:pt>
                <c:pt idx="1">
                  <c:v>0.99984223516769388</c:v>
                </c:pt>
                <c:pt idx="2">
                  <c:v>0.89207191901728478</c:v>
                </c:pt>
                <c:pt idx="3">
                  <c:v>0.76205930102004615</c:v>
                </c:pt>
                <c:pt idx="4">
                  <c:v>0.68550338335937322</c:v>
                </c:pt>
                <c:pt idx="5">
                  <c:v>0.63865304423912495</c:v>
                </c:pt>
                <c:pt idx="6">
                  <c:v>0.55251543109669798</c:v>
                </c:pt>
                <c:pt idx="7">
                  <c:v>0.50063109975738052</c:v>
                </c:pt>
                <c:pt idx="8">
                  <c:v>1.0221611034550839</c:v>
                </c:pt>
                <c:pt idx="9">
                  <c:v>1.0057787785713099</c:v>
                </c:pt>
                <c:pt idx="10">
                  <c:v>0.95725578547775858</c:v>
                </c:pt>
                <c:pt idx="11">
                  <c:v>0.85054885792425194</c:v>
                </c:pt>
                <c:pt idx="12">
                  <c:v>0.73956106287182144</c:v>
                </c:pt>
                <c:pt idx="13">
                  <c:v>0.66221073607530301</c:v>
                </c:pt>
                <c:pt idx="14">
                  <c:v>0.63943877243819891</c:v>
                </c:pt>
                <c:pt idx="15">
                  <c:v>0.61779003964052637</c:v>
                </c:pt>
                <c:pt idx="16">
                  <c:v>1.0359474489925513</c:v>
                </c:pt>
                <c:pt idx="17">
                  <c:v>1.008609831748418</c:v>
                </c:pt>
                <c:pt idx="18">
                  <c:v>1.0003871353156761</c:v>
                </c:pt>
                <c:pt idx="19">
                  <c:v>0.91670565491188638</c:v>
                </c:pt>
                <c:pt idx="20">
                  <c:v>0.81165294813865951</c:v>
                </c:pt>
                <c:pt idx="21">
                  <c:v>0.71892622578690257</c:v>
                </c:pt>
                <c:pt idx="22">
                  <c:v>0.6585193363384817</c:v>
                </c:pt>
                <c:pt idx="23">
                  <c:v>0.6384445544419457</c:v>
                </c:pt>
                <c:pt idx="24">
                  <c:v>1.0625347065852668</c:v>
                </c:pt>
                <c:pt idx="25">
                  <c:v>1.0126146484810532</c:v>
                </c:pt>
                <c:pt idx="26">
                  <c:v>1.0044415209938471</c:v>
                </c:pt>
                <c:pt idx="27">
                  <c:v>0.96821755319603986</c:v>
                </c:pt>
                <c:pt idx="28">
                  <c:v>0.87623496051086913</c:v>
                </c:pt>
                <c:pt idx="29">
                  <c:v>0.7854500056304986</c:v>
                </c:pt>
                <c:pt idx="30">
                  <c:v>0.70786539374259361</c:v>
                </c:pt>
                <c:pt idx="31">
                  <c:v>0.65305045427622521</c:v>
                </c:pt>
                <c:pt idx="32">
                  <c:v>1.0946907445021454</c:v>
                </c:pt>
                <c:pt idx="33">
                  <c:v>1.0218448464934178</c:v>
                </c:pt>
                <c:pt idx="34">
                  <c:v>1.0069368259962821</c:v>
                </c:pt>
                <c:pt idx="35">
                  <c:v>1.000695624740662</c:v>
                </c:pt>
                <c:pt idx="36">
                  <c:v>0.93107628173216306</c:v>
                </c:pt>
                <c:pt idx="37">
                  <c:v>0.84611987267794064</c:v>
                </c:pt>
                <c:pt idx="38">
                  <c:v>0.76064568903083418</c:v>
                </c:pt>
                <c:pt idx="39">
                  <c:v>0.69558984070607799</c:v>
                </c:pt>
                <c:pt idx="40">
                  <c:v>1.1359817128290945</c:v>
                </c:pt>
                <c:pt idx="41">
                  <c:v>1.0293976477128362</c:v>
                </c:pt>
                <c:pt idx="42">
                  <c:v>1.0105542372967555</c:v>
                </c:pt>
                <c:pt idx="43">
                  <c:v>1.0039317571684128</c:v>
                </c:pt>
                <c:pt idx="44">
                  <c:v>0.97374480578587963</c:v>
                </c:pt>
                <c:pt idx="45">
                  <c:v>0.90164856731572163</c:v>
                </c:pt>
                <c:pt idx="46">
                  <c:v>0.81651221977902722</c:v>
                </c:pt>
                <c:pt idx="47">
                  <c:v>0.74492605128519018</c:v>
                </c:pt>
                <c:pt idx="48">
                  <c:v>1.1369286280691198</c:v>
                </c:pt>
                <c:pt idx="49">
                  <c:v>1.0454997560681425</c:v>
                </c:pt>
                <c:pt idx="50">
                  <c:v>1.0146079686436691</c:v>
                </c:pt>
                <c:pt idx="51">
                  <c:v>1.0080574876902701</c:v>
                </c:pt>
                <c:pt idx="52">
                  <c:v>0.99967554765122191</c:v>
                </c:pt>
                <c:pt idx="53">
                  <c:v>0.94286446052903994</c:v>
                </c:pt>
                <c:pt idx="54">
                  <c:v>0.87102406686633083</c:v>
                </c:pt>
                <c:pt idx="55">
                  <c:v>0.79556870239584543</c:v>
                </c:pt>
                <c:pt idx="56">
                  <c:v>1.1320935675853685</c:v>
                </c:pt>
                <c:pt idx="57">
                  <c:v>1.0674374543764973</c:v>
                </c:pt>
                <c:pt idx="58">
                  <c:v>1.0209418021475378</c:v>
                </c:pt>
                <c:pt idx="59">
                  <c:v>1.0087968476632958</c:v>
                </c:pt>
                <c:pt idx="60">
                  <c:v>1.0033484654523419</c:v>
                </c:pt>
                <c:pt idx="61">
                  <c:v>0.97518551170079104</c:v>
                </c:pt>
                <c:pt idx="62">
                  <c:v>0.90674497295497913</c:v>
                </c:pt>
                <c:pt idx="63">
                  <c:v>0.84735696138118755</c:v>
                </c:pt>
                <c:pt idx="64">
                  <c:v>1.129263061404532</c:v>
                </c:pt>
                <c:pt idx="65">
                  <c:v>1.0933354221096538</c:v>
                </c:pt>
                <c:pt idx="66">
                  <c:v>1.028427719509547</c:v>
                </c:pt>
                <c:pt idx="67">
                  <c:v>1.011416835230083</c:v>
                </c:pt>
                <c:pt idx="68">
                  <c:v>1.005238854815522</c:v>
                </c:pt>
                <c:pt idx="69">
                  <c:v>1.0006474107272045</c:v>
                </c:pt>
                <c:pt idx="70">
                  <c:v>0.95042507145435295</c:v>
                </c:pt>
                <c:pt idx="71">
                  <c:v>0.88919873979208852</c:v>
                </c:pt>
                <c:pt idx="72">
                  <c:v>1.1332972536454538</c:v>
                </c:pt>
                <c:pt idx="73">
                  <c:v>1.1329631042846557</c:v>
                </c:pt>
                <c:pt idx="74">
                  <c:v>1.0479523113019851</c:v>
                </c:pt>
                <c:pt idx="75">
                  <c:v>1.014966870713726</c:v>
                </c:pt>
                <c:pt idx="76">
                  <c:v>1.0070959589217425</c:v>
                </c:pt>
                <c:pt idx="77">
                  <c:v>1.0026995496814819</c:v>
                </c:pt>
                <c:pt idx="78">
                  <c:v>0.98020932473151756</c:v>
                </c:pt>
                <c:pt idx="79">
                  <c:v>0.92736752197177863</c:v>
                </c:pt>
                <c:pt idx="80">
                  <c:v>1.1268212300769878</c:v>
                </c:pt>
                <c:pt idx="81">
                  <c:v>1.1401252447393704</c:v>
                </c:pt>
                <c:pt idx="82">
                  <c:v>1.0554485773272819</c:v>
                </c:pt>
                <c:pt idx="83">
                  <c:v>1.0205632219177101</c:v>
                </c:pt>
                <c:pt idx="84">
                  <c:v>1.0099004289172147</c:v>
                </c:pt>
                <c:pt idx="85">
                  <c:v>1.005007729239364</c:v>
                </c:pt>
                <c:pt idx="86">
                  <c:v>0.99925274876960246</c:v>
                </c:pt>
                <c:pt idx="87">
                  <c:v>0.9564212474862096</c:v>
                </c:pt>
                <c:pt idx="88">
                  <c:v>1.1336232202425098</c:v>
                </c:pt>
                <c:pt idx="89">
                  <c:v>1.1372338189094138</c:v>
                </c:pt>
                <c:pt idx="90">
                  <c:v>1.0737556367388625</c:v>
                </c:pt>
                <c:pt idx="91">
                  <c:v>1.0311407647975863</c:v>
                </c:pt>
                <c:pt idx="92">
                  <c:v>1.0162064378189455</c:v>
                </c:pt>
                <c:pt idx="93">
                  <c:v>1.0075592982710972</c:v>
                </c:pt>
                <c:pt idx="94">
                  <c:v>1.0030399525097924</c:v>
                </c:pt>
                <c:pt idx="95">
                  <c:v>0.98253396286444228</c:v>
                </c:pt>
                <c:pt idx="96">
                  <c:v>1.1279402053897398</c:v>
                </c:pt>
                <c:pt idx="97">
                  <c:v>1.1309897752531806</c:v>
                </c:pt>
                <c:pt idx="98">
                  <c:v>1.0941406461145695</c:v>
                </c:pt>
                <c:pt idx="99">
                  <c:v>1.0519962626681747</c:v>
                </c:pt>
                <c:pt idx="100">
                  <c:v>1.0158451265582544</c:v>
                </c:pt>
                <c:pt idx="101">
                  <c:v>1.008436628872716</c:v>
                </c:pt>
                <c:pt idx="102">
                  <c:v>1.0045896957396241</c:v>
                </c:pt>
                <c:pt idx="103">
                  <c:v>0.99842826891411929</c:v>
                </c:pt>
                <c:pt idx="104">
                  <c:v>1.1313482879072778</c:v>
                </c:pt>
                <c:pt idx="105">
                  <c:v>1.128391202945189</c:v>
                </c:pt>
                <c:pt idx="106">
                  <c:v>1.121095996121191</c:v>
                </c:pt>
                <c:pt idx="107">
                  <c:v>1.0468752391989102</c:v>
                </c:pt>
                <c:pt idx="108">
                  <c:v>1.0262945415254539</c:v>
                </c:pt>
                <c:pt idx="109">
                  <c:v>1.0108751500370794</c:v>
                </c:pt>
                <c:pt idx="110">
                  <c:v>1.0060685358149066</c:v>
                </c:pt>
                <c:pt idx="111">
                  <c:v>1.0027982677046174</c:v>
                </c:pt>
                <c:pt idx="112">
                  <c:v>1.1242646231704874</c:v>
                </c:pt>
                <c:pt idx="113">
                  <c:v>1.1277508929743518</c:v>
                </c:pt>
                <c:pt idx="114">
                  <c:v>1.134747015367038</c:v>
                </c:pt>
                <c:pt idx="115">
                  <c:v>1.0612338560630026</c:v>
                </c:pt>
                <c:pt idx="116">
                  <c:v>1.0257353321287617</c:v>
                </c:pt>
                <c:pt idx="117">
                  <c:v>1.0134264720902038</c:v>
                </c:pt>
                <c:pt idx="118">
                  <c:v>1.0076468310795677</c:v>
                </c:pt>
                <c:pt idx="119">
                  <c:v>1.0042072804382267</c:v>
                </c:pt>
                <c:pt idx="120">
                  <c:v>1.1207624486567587</c:v>
                </c:pt>
                <c:pt idx="121">
                  <c:v>1.1306578303551962</c:v>
                </c:pt>
                <c:pt idx="122">
                  <c:v>1.1393929401066349</c:v>
                </c:pt>
                <c:pt idx="123">
                  <c:v>1.0772794894353122</c:v>
                </c:pt>
                <c:pt idx="124">
                  <c:v>1.0361385479155081</c:v>
                </c:pt>
                <c:pt idx="125">
                  <c:v>1.0177255376469518</c:v>
                </c:pt>
                <c:pt idx="126">
                  <c:v>1.0103268883496137</c:v>
                </c:pt>
                <c:pt idx="127">
                  <c:v>1.0054189109963361</c:v>
                </c:pt>
                <c:pt idx="128">
                  <c:v>1.1173543202170046</c:v>
                </c:pt>
                <c:pt idx="129">
                  <c:v>1.1265911940075259</c:v>
                </c:pt>
                <c:pt idx="130">
                  <c:v>1.1330215582958476</c:v>
                </c:pt>
                <c:pt idx="131">
                  <c:v>1.0938393358862286</c:v>
                </c:pt>
                <c:pt idx="132">
                  <c:v>1.0436581344295701</c:v>
                </c:pt>
                <c:pt idx="133">
                  <c:v>1.0262152965688955</c:v>
                </c:pt>
                <c:pt idx="134">
                  <c:v>1.0129838475375008</c:v>
                </c:pt>
                <c:pt idx="135">
                  <c:v>1.0070687794527087</c:v>
                </c:pt>
                <c:pt idx="136">
                  <c:v>1.1100201335601985</c:v>
                </c:pt>
                <c:pt idx="137">
                  <c:v>1.1288538438668294</c:v>
                </c:pt>
                <c:pt idx="138">
                  <c:v>1.1292299363912721</c:v>
                </c:pt>
                <c:pt idx="139">
                  <c:v>1.1158161798166841</c:v>
                </c:pt>
                <c:pt idx="140">
                  <c:v>1.0520158587427657</c:v>
                </c:pt>
                <c:pt idx="141">
                  <c:v>1.0278509182905322</c:v>
                </c:pt>
                <c:pt idx="142">
                  <c:v>1.0207866877131138</c:v>
                </c:pt>
                <c:pt idx="143">
                  <c:v>1.008946510336616</c:v>
                </c:pt>
                <c:pt idx="144">
                  <c:v>1.103139761276356</c:v>
                </c:pt>
                <c:pt idx="145">
                  <c:v>1.1281192489197653</c:v>
                </c:pt>
                <c:pt idx="146">
                  <c:v>1.1291079933657571</c:v>
                </c:pt>
                <c:pt idx="147">
                  <c:v>1.1306320151371092</c:v>
                </c:pt>
                <c:pt idx="148">
                  <c:v>1.0664832246568647</c:v>
                </c:pt>
                <c:pt idx="149">
                  <c:v>1.03056972640691</c:v>
                </c:pt>
                <c:pt idx="150">
                  <c:v>1.0171187293965447</c:v>
                </c:pt>
                <c:pt idx="151">
                  <c:v>1.0102036838156478</c:v>
                </c:pt>
                <c:pt idx="152">
                  <c:v>1.0968422238392077</c:v>
                </c:pt>
                <c:pt idx="153">
                  <c:v>1.1301413026078482</c:v>
                </c:pt>
                <c:pt idx="154">
                  <c:v>1.1294314477413232</c:v>
                </c:pt>
                <c:pt idx="155">
                  <c:v>1.1388072610663351</c:v>
                </c:pt>
                <c:pt idx="156">
                  <c:v>1.0771256158524154</c:v>
                </c:pt>
                <c:pt idx="157">
                  <c:v>1.039628029781954</c:v>
                </c:pt>
                <c:pt idx="158">
                  <c:v>1.0204436852063619</c:v>
                </c:pt>
                <c:pt idx="159">
                  <c:v>1.0122600689268921</c:v>
                </c:pt>
                <c:pt idx="160">
                  <c:v>1.0894957323672136</c:v>
                </c:pt>
                <c:pt idx="161">
                  <c:v>1.1263939138285721</c:v>
                </c:pt>
                <c:pt idx="162">
                  <c:v>1.1271058039811421</c:v>
                </c:pt>
                <c:pt idx="163">
                  <c:v>1.1350510090040655</c:v>
                </c:pt>
                <c:pt idx="164">
                  <c:v>1.0936535279107538</c:v>
                </c:pt>
                <c:pt idx="165">
                  <c:v>1.046879387687476</c:v>
                </c:pt>
                <c:pt idx="166">
                  <c:v>1.0276234966794491</c:v>
                </c:pt>
                <c:pt idx="167">
                  <c:v>1.016557523219529</c:v>
                </c:pt>
                <c:pt idx="168">
                  <c:v>1.015471121505964</c:v>
                </c:pt>
                <c:pt idx="169">
                  <c:v>1.0011828759774584</c:v>
                </c:pt>
                <c:pt idx="170">
                  <c:v>0.93423688297739449</c:v>
                </c:pt>
                <c:pt idx="171">
                  <c:v>0.80257959377166621</c:v>
                </c:pt>
                <c:pt idx="172">
                  <c:v>0.71473084386031682</c:v>
                </c:pt>
                <c:pt idx="173">
                  <c:v>0.67378620441200365</c:v>
                </c:pt>
                <c:pt idx="174">
                  <c:v>0.59133255532196027</c:v>
                </c:pt>
                <c:pt idx="175">
                  <c:v>0.5529157177207259</c:v>
                </c:pt>
                <c:pt idx="176">
                  <c:v>1.0309290099700108</c:v>
                </c:pt>
                <c:pt idx="177">
                  <c:v>1.0060567703124628</c:v>
                </c:pt>
                <c:pt idx="178">
                  <c:v>0.99500463431665676</c:v>
                </c:pt>
                <c:pt idx="179">
                  <c:v>0.89176200608462552</c:v>
                </c:pt>
                <c:pt idx="180">
                  <c:v>0.78041131134230546</c:v>
                </c:pt>
                <c:pt idx="181">
                  <c:v>0.70686856722752323</c:v>
                </c:pt>
                <c:pt idx="182">
                  <c:v>0.68701178717792843</c:v>
                </c:pt>
                <c:pt idx="183">
                  <c:v>0.66656007045236676</c:v>
                </c:pt>
                <c:pt idx="184">
                  <c:v>1.0566483134644598</c:v>
                </c:pt>
                <c:pt idx="185">
                  <c:v>1.0103052677198419</c:v>
                </c:pt>
                <c:pt idx="186">
                  <c:v>1.0011751849831441</c:v>
                </c:pt>
                <c:pt idx="187">
                  <c:v>0.95928932539551415</c:v>
                </c:pt>
                <c:pt idx="188">
                  <c:v>0.85238188750298782</c:v>
                </c:pt>
                <c:pt idx="189">
                  <c:v>0.76035863872860054</c:v>
                </c:pt>
                <c:pt idx="190">
                  <c:v>0.70448043000150362</c:v>
                </c:pt>
                <c:pt idx="191">
                  <c:v>0.68620149063573621</c:v>
                </c:pt>
                <c:pt idx="192">
                  <c:v>1.1117540128779364</c:v>
                </c:pt>
                <c:pt idx="193">
                  <c:v>1.0169876373124598</c:v>
                </c:pt>
                <c:pt idx="194">
                  <c:v>1.0079291793152032</c:v>
                </c:pt>
                <c:pt idx="195">
                  <c:v>0.99813826376834758</c:v>
                </c:pt>
                <c:pt idx="196">
                  <c:v>0.91847794640083991</c:v>
                </c:pt>
                <c:pt idx="197">
                  <c:v>0.82633160733392463</c:v>
                </c:pt>
                <c:pt idx="198">
                  <c:v>0.74979016629811435</c:v>
                </c:pt>
                <c:pt idx="199">
                  <c:v>0.70152685422597105</c:v>
                </c:pt>
                <c:pt idx="200">
                  <c:v>1.1286628071555402</c:v>
                </c:pt>
                <c:pt idx="201">
                  <c:v>1.0290919730642918</c:v>
                </c:pt>
                <c:pt idx="202">
                  <c:v>1.0080334608568691</c:v>
                </c:pt>
                <c:pt idx="203">
                  <c:v>1.0011615123961148</c:v>
                </c:pt>
                <c:pt idx="204">
                  <c:v>0.98099189737982129</c:v>
                </c:pt>
                <c:pt idx="205">
                  <c:v>0.88780789589575759</c:v>
                </c:pt>
                <c:pt idx="206">
                  <c:v>0.80134547409879786</c:v>
                </c:pt>
                <c:pt idx="207">
                  <c:v>0.73735440112681161</c:v>
                </c:pt>
                <c:pt idx="208">
                  <c:v>1.1241909746869587</c:v>
                </c:pt>
                <c:pt idx="209">
                  <c:v>1.0476608566219878</c:v>
                </c:pt>
                <c:pt idx="210">
                  <c:v>1.0132240840932638</c:v>
                </c:pt>
                <c:pt idx="211">
                  <c:v>1.0042863641470101</c:v>
                </c:pt>
                <c:pt idx="212">
                  <c:v>0.9984944155879818</c:v>
                </c:pt>
                <c:pt idx="213">
                  <c:v>0.94410452010574686</c:v>
                </c:pt>
                <c:pt idx="214">
                  <c:v>0.85746120755114763</c:v>
                </c:pt>
                <c:pt idx="215">
                  <c:v>0.78570435471024758</c:v>
                </c:pt>
                <c:pt idx="216">
                  <c:v>1.11868720084776</c:v>
                </c:pt>
                <c:pt idx="217">
                  <c:v>1.0755786812619499</c:v>
                </c:pt>
                <c:pt idx="218">
                  <c:v>1.0202879965997456</c:v>
                </c:pt>
                <c:pt idx="219">
                  <c:v>1.006982837158638</c:v>
                </c:pt>
                <c:pt idx="220">
                  <c:v>1.0011475611616507</c:v>
                </c:pt>
                <c:pt idx="221">
                  <c:v>0.98502375746362081</c:v>
                </c:pt>
                <c:pt idx="222">
                  <c:v>0.91260750231665133</c:v>
                </c:pt>
                <c:pt idx="223">
                  <c:v>0.83826040437591398</c:v>
                </c:pt>
                <c:pt idx="224">
                  <c:v>1.1171611717919525</c:v>
                </c:pt>
                <c:pt idx="225">
                  <c:v>1.1106679647940947</c:v>
                </c:pt>
                <c:pt idx="226">
                  <c:v>1.0300897470445618</c:v>
                </c:pt>
                <c:pt idx="227">
                  <c:v>1.0106387864725179</c:v>
                </c:pt>
                <c:pt idx="228">
                  <c:v>1.0036043484104002</c:v>
                </c:pt>
                <c:pt idx="229">
                  <c:v>0.99846561032028269</c:v>
                </c:pt>
                <c:pt idx="230">
                  <c:v>0.95632678613597422</c:v>
                </c:pt>
                <c:pt idx="231">
                  <c:v>0.88874396326490768</c:v>
                </c:pt>
                <c:pt idx="232">
                  <c:v>1.1224334343255393</c:v>
                </c:pt>
                <c:pt idx="233">
                  <c:v>1.12858348585347</c:v>
                </c:pt>
                <c:pt idx="234">
                  <c:v>1.0514429461829493</c:v>
                </c:pt>
                <c:pt idx="235">
                  <c:v>1.0146012423765292</c:v>
                </c:pt>
                <c:pt idx="236">
                  <c:v>1.0059319116672458</c:v>
                </c:pt>
                <c:pt idx="237">
                  <c:v>1.0013992335994615</c:v>
                </c:pt>
                <c:pt idx="238">
                  <c:v>0.99160512239875365</c:v>
                </c:pt>
                <c:pt idx="239">
                  <c:v>0.93160696157976852</c:v>
                </c:pt>
                <c:pt idx="240">
                  <c:v>1.1265854180646042</c:v>
                </c:pt>
                <c:pt idx="241">
                  <c:v>1.1230782479947077</c:v>
                </c:pt>
                <c:pt idx="242">
                  <c:v>1.0643879539658914</c:v>
                </c:pt>
                <c:pt idx="243">
                  <c:v>1.0219071411847871</c:v>
                </c:pt>
                <c:pt idx="244">
                  <c:v>1.0085682905863995</c:v>
                </c:pt>
                <c:pt idx="245">
                  <c:v>1.0030686095547519</c:v>
                </c:pt>
                <c:pt idx="246">
                  <c:v>0.99903773987726541</c:v>
                </c:pt>
                <c:pt idx="247">
                  <c:v>0.97028496440593059</c:v>
                </c:pt>
                <c:pt idx="248">
                  <c:v>1.1230813954501377</c:v>
                </c:pt>
                <c:pt idx="249">
                  <c:v>1.1218586749345081</c:v>
                </c:pt>
                <c:pt idx="250">
                  <c:v>1.0884633066806737</c:v>
                </c:pt>
                <c:pt idx="251">
                  <c:v>1.0314278229248846</c:v>
                </c:pt>
                <c:pt idx="252">
                  <c:v>1.0131046073142207</c:v>
                </c:pt>
                <c:pt idx="253">
                  <c:v>1.0058218649936739</c:v>
                </c:pt>
                <c:pt idx="254">
                  <c:v>1.0013514428697088</c:v>
                </c:pt>
                <c:pt idx="255">
                  <c:v>0.99514105779431761</c:v>
                </c:pt>
                <c:pt idx="256">
                  <c:v>1.1244588476570989</c:v>
                </c:pt>
                <c:pt idx="257">
                  <c:v>1.1195825507347161</c:v>
                </c:pt>
                <c:pt idx="258">
                  <c:v>1.112970322170526</c:v>
                </c:pt>
                <c:pt idx="259">
                  <c:v>1.0425001102694138</c:v>
                </c:pt>
                <c:pt idx="260">
                  <c:v>1.0248994943317526</c:v>
                </c:pt>
                <c:pt idx="261">
                  <c:v>1.0086611616202161</c:v>
                </c:pt>
                <c:pt idx="262">
                  <c:v>1.0033740322019709</c:v>
                </c:pt>
                <c:pt idx="263">
                  <c:v>0.99937538222280853</c:v>
                </c:pt>
                <c:pt idx="264">
                  <c:v>1.1207630343057373</c:v>
                </c:pt>
                <c:pt idx="265">
                  <c:v>1.1185487682006641</c:v>
                </c:pt>
                <c:pt idx="266">
                  <c:v>1.1283836456126279</c:v>
                </c:pt>
                <c:pt idx="267">
                  <c:v>1.055849429268864</c:v>
                </c:pt>
                <c:pt idx="268">
                  <c:v>1.0231896790163522</c:v>
                </c:pt>
                <c:pt idx="269">
                  <c:v>1.0107093667355582</c:v>
                </c:pt>
                <c:pt idx="270">
                  <c:v>1.005031459764389</c:v>
                </c:pt>
                <c:pt idx="271">
                  <c:v>1.0012213327215598</c:v>
                </c:pt>
                <c:pt idx="272">
                  <c:v>1.1172825849062802</c:v>
                </c:pt>
                <c:pt idx="273">
                  <c:v>1.1197246715185698</c:v>
                </c:pt>
                <c:pt idx="274">
                  <c:v>1.1201335824316361</c:v>
                </c:pt>
                <c:pt idx="275">
                  <c:v>1.0772842879499049</c:v>
                </c:pt>
                <c:pt idx="276">
                  <c:v>1.0307087996424598</c:v>
                </c:pt>
                <c:pt idx="277">
                  <c:v>1.0139890790023758</c:v>
                </c:pt>
                <c:pt idx="278">
                  <c:v>1.0074504863189637</c:v>
                </c:pt>
                <c:pt idx="279">
                  <c:v>1.0029262696701791</c:v>
                </c:pt>
                <c:pt idx="280">
                  <c:v>1.109744563361944</c:v>
                </c:pt>
                <c:pt idx="281">
                  <c:v>1.1228874486134461</c:v>
                </c:pt>
                <c:pt idx="282">
                  <c:v>1.1192701344148881</c:v>
                </c:pt>
                <c:pt idx="283">
                  <c:v>1.0950534950938451</c:v>
                </c:pt>
                <c:pt idx="284">
                  <c:v>1.0415237775794415</c:v>
                </c:pt>
                <c:pt idx="285">
                  <c:v>1.0205033246194217</c:v>
                </c:pt>
                <c:pt idx="286">
                  <c:v>1.0098303774593425</c:v>
                </c:pt>
                <c:pt idx="287">
                  <c:v>1.0045803911890292</c:v>
                </c:pt>
                <c:pt idx="288">
                  <c:v>1.1054020623579031</c:v>
                </c:pt>
                <c:pt idx="289">
                  <c:v>1.1232363068186175</c:v>
                </c:pt>
                <c:pt idx="290">
                  <c:v>1.1208867630980601</c:v>
                </c:pt>
                <c:pt idx="291">
                  <c:v>1.1197779101063521</c:v>
                </c:pt>
                <c:pt idx="292">
                  <c:v>1.0515474361019801</c:v>
                </c:pt>
                <c:pt idx="293">
                  <c:v>1.0249521333042166</c:v>
                </c:pt>
                <c:pt idx="294">
                  <c:v>1.0124607912673458</c:v>
                </c:pt>
                <c:pt idx="295">
                  <c:v>1.0060042254741466</c:v>
                </c:pt>
                <c:pt idx="296">
                  <c:v>1.0969149871864534</c:v>
                </c:pt>
                <c:pt idx="297">
                  <c:v>1.1224140230778581</c:v>
                </c:pt>
                <c:pt idx="298">
                  <c:v>1.1177401406827809</c:v>
                </c:pt>
                <c:pt idx="299">
                  <c:v>1.1261300434929189</c:v>
                </c:pt>
                <c:pt idx="300">
                  <c:v>1.0677460663373874</c:v>
                </c:pt>
                <c:pt idx="301">
                  <c:v>1.0294043921341627</c:v>
                </c:pt>
                <c:pt idx="302">
                  <c:v>1.0147264417288084</c:v>
                </c:pt>
                <c:pt idx="303">
                  <c:v>1.0081487041929655</c:v>
                </c:pt>
                <c:pt idx="304">
                  <c:v>1.0882208443025521</c:v>
                </c:pt>
                <c:pt idx="305">
                  <c:v>1.1234115414163441</c:v>
                </c:pt>
                <c:pt idx="306">
                  <c:v>1.1172778892523081</c:v>
                </c:pt>
                <c:pt idx="307">
                  <c:v>1.1222553735023642</c:v>
                </c:pt>
                <c:pt idx="308">
                  <c:v>1.083268146877894</c:v>
                </c:pt>
                <c:pt idx="309">
                  <c:v>1.04027580584459</c:v>
                </c:pt>
                <c:pt idx="310">
                  <c:v>1.0204396515153906</c:v>
                </c:pt>
                <c:pt idx="311">
                  <c:v>1.0115347319130739</c:v>
                </c:pt>
                <c:pt idx="312">
                  <c:v>1.0809601092420822</c:v>
                </c:pt>
                <c:pt idx="313">
                  <c:v>1.1214125364711025</c:v>
                </c:pt>
                <c:pt idx="314">
                  <c:v>1.1201720858378641</c:v>
                </c:pt>
                <c:pt idx="315">
                  <c:v>1.1191234954932898</c:v>
                </c:pt>
                <c:pt idx="316">
                  <c:v>1.1022365870390658</c:v>
                </c:pt>
                <c:pt idx="317">
                  <c:v>1.047269593847072</c:v>
                </c:pt>
                <c:pt idx="318">
                  <c:v>1.0251264312647774</c:v>
                </c:pt>
                <c:pt idx="319">
                  <c:v>1.0136160561783618</c:v>
                </c:pt>
                <c:pt idx="320">
                  <c:v>1.0735534175528838</c:v>
                </c:pt>
                <c:pt idx="321">
                  <c:v>1.1207719898720001</c:v>
                </c:pt>
                <c:pt idx="322">
                  <c:v>1.1221803609492973</c:v>
                </c:pt>
                <c:pt idx="323">
                  <c:v>1.1173349500478822</c:v>
                </c:pt>
                <c:pt idx="324">
                  <c:v>1.1164089819832792</c:v>
                </c:pt>
                <c:pt idx="325">
                  <c:v>1.0598813478106015</c:v>
                </c:pt>
                <c:pt idx="326">
                  <c:v>1.0286659760369905</c:v>
                </c:pt>
                <c:pt idx="327">
                  <c:v>1.0157126948182487</c:v>
                </c:pt>
                <c:pt idx="328">
                  <c:v>1.0658872319495047</c:v>
                </c:pt>
                <c:pt idx="329">
                  <c:v>1.1151557274381891</c:v>
                </c:pt>
                <c:pt idx="330">
                  <c:v>1.1213799131996094</c:v>
                </c:pt>
                <c:pt idx="331">
                  <c:v>1.1184639644492849</c:v>
                </c:pt>
                <c:pt idx="332">
                  <c:v>1.1266395579050008</c:v>
                </c:pt>
                <c:pt idx="333">
                  <c:v>1.0734458056900424</c:v>
                </c:pt>
                <c:pt idx="334">
                  <c:v>1.0383338919986287</c:v>
                </c:pt>
                <c:pt idx="335">
                  <c:v>1.0198653881557278</c:v>
                </c:pt>
                <c:pt idx="336">
                  <c:v>1.0219457945091841</c:v>
                </c:pt>
                <c:pt idx="337">
                  <c:v>1.0017171457538061</c:v>
                </c:pt>
                <c:pt idx="338">
                  <c:v>0.98978559135019162</c:v>
                </c:pt>
                <c:pt idx="339">
                  <c:v>0.8835976846703727</c:v>
                </c:pt>
                <c:pt idx="340">
                  <c:v>0.80527465973760559</c:v>
                </c:pt>
                <c:pt idx="341">
                  <c:v>0.77178467699219877</c:v>
                </c:pt>
                <c:pt idx="342">
                  <c:v>0.70310935746358261</c:v>
                </c:pt>
                <c:pt idx="343">
                  <c:v>0.69059697328368863</c:v>
                </c:pt>
                <c:pt idx="344">
                  <c:v>1.0510757022956068</c:v>
                </c:pt>
                <c:pt idx="345">
                  <c:v>1.0072282903399914</c:v>
                </c:pt>
                <c:pt idx="346">
                  <c:v>0.99722318225645157</c:v>
                </c:pt>
                <c:pt idx="347">
                  <c:v>0.97616109434895071</c:v>
                </c:pt>
                <c:pt idx="348">
                  <c:v>0.86259384938717265</c:v>
                </c:pt>
                <c:pt idx="349">
                  <c:v>0.80174169584187538</c:v>
                </c:pt>
                <c:pt idx="350">
                  <c:v>0.78221235731224503</c:v>
                </c:pt>
                <c:pt idx="351">
                  <c:v>0.70576262159272496</c:v>
                </c:pt>
                <c:pt idx="352">
                  <c:v>1.0960287818663021</c:v>
                </c:pt>
                <c:pt idx="353">
                  <c:v>1.0151269130023339</c:v>
                </c:pt>
                <c:pt idx="354">
                  <c:v>1.001737942567323</c:v>
                </c:pt>
                <c:pt idx="355">
                  <c:v>0.99277138256748265</c:v>
                </c:pt>
                <c:pt idx="356">
                  <c:v>0.93573040788432771</c:v>
                </c:pt>
                <c:pt idx="357">
                  <c:v>0.84344434537055024</c:v>
                </c:pt>
                <c:pt idx="358">
                  <c:v>0.79965499218953073</c:v>
                </c:pt>
                <c:pt idx="359">
                  <c:v>0.76926222091908403</c:v>
                </c:pt>
                <c:pt idx="360">
                  <c:v>1.1221928032376527</c:v>
                </c:pt>
                <c:pt idx="361">
                  <c:v>1.0267702139193653</c:v>
                </c:pt>
                <c:pt idx="362">
                  <c:v>1.0066057646938962</c:v>
                </c:pt>
                <c:pt idx="363">
                  <c:v>0.99880228671744731</c:v>
                </c:pt>
                <c:pt idx="364">
                  <c:v>0.98738674909381996</c:v>
                </c:pt>
                <c:pt idx="365">
                  <c:v>0.90744058914161818</c:v>
                </c:pt>
                <c:pt idx="366">
                  <c:v>0.83339001311886596</c:v>
                </c:pt>
                <c:pt idx="367">
                  <c:v>0.7970386802267635</c:v>
                </c:pt>
                <c:pt idx="368">
                  <c:v>1.11139787393843</c:v>
                </c:pt>
                <c:pt idx="369">
                  <c:v>1.0645867753918365</c:v>
                </c:pt>
                <c:pt idx="370">
                  <c:v>1.0105586912354538</c:v>
                </c:pt>
                <c:pt idx="371">
                  <c:v>1.0019730396123188</c:v>
                </c:pt>
                <c:pt idx="372">
                  <c:v>0.99472842770198033</c:v>
                </c:pt>
                <c:pt idx="373">
                  <c:v>0.97232039018610961</c:v>
                </c:pt>
                <c:pt idx="374">
                  <c:v>0.88221958011862756</c:v>
                </c:pt>
                <c:pt idx="375">
                  <c:v>0.82148082728155769</c:v>
                </c:pt>
                <c:pt idx="376">
                  <c:v>1.1098559110084865</c:v>
                </c:pt>
                <c:pt idx="377">
                  <c:v>1.0816421768328071</c:v>
                </c:pt>
                <c:pt idx="378">
                  <c:v>1.0300685372065761</c:v>
                </c:pt>
                <c:pt idx="379">
                  <c:v>1.0051795578791165</c:v>
                </c:pt>
                <c:pt idx="380">
                  <c:v>0.99915841466712663</c:v>
                </c:pt>
                <c:pt idx="381">
                  <c:v>0.99123202736511951</c:v>
                </c:pt>
                <c:pt idx="382">
                  <c:v>0.94119744786298332</c:v>
                </c:pt>
                <c:pt idx="383">
                  <c:v>0.86731686294014254</c:v>
                </c:pt>
                <c:pt idx="384">
                  <c:v>1.1154061235820689</c:v>
                </c:pt>
                <c:pt idx="385">
                  <c:v>1.1138292795135758</c:v>
                </c:pt>
                <c:pt idx="386">
                  <c:v>1.032449625769704</c:v>
                </c:pt>
                <c:pt idx="387">
                  <c:v>1.0098647081777608</c:v>
                </c:pt>
                <c:pt idx="388">
                  <c:v>1.0017883920702513</c:v>
                </c:pt>
                <c:pt idx="389">
                  <c:v>0.99587482568430863</c:v>
                </c:pt>
                <c:pt idx="390">
                  <c:v>0.98630350433748759</c:v>
                </c:pt>
                <c:pt idx="391">
                  <c:v>0.91799364711681664</c:v>
                </c:pt>
                <c:pt idx="392">
                  <c:v>1.1180384346505625</c:v>
                </c:pt>
                <c:pt idx="393">
                  <c:v>1.1148425585420061</c:v>
                </c:pt>
                <c:pt idx="394">
                  <c:v>1.0526024423409037</c:v>
                </c:pt>
                <c:pt idx="395">
                  <c:v>1.0147939884493498</c:v>
                </c:pt>
                <c:pt idx="396">
                  <c:v>1.0046829562911135</c:v>
                </c:pt>
                <c:pt idx="397">
                  <c:v>0.9990603987288974</c:v>
                </c:pt>
                <c:pt idx="398">
                  <c:v>0.9923445790497043</c:v>
                </c:pt>
                <c:pt idx="399">
                  <c:v>0.9730364526200872</c:v>
                </c:pt>
                <c:pt idx="400">
                  <c:v>1.1218582168316875</c:v>
                </c:pt>
                <c:pt idx="401">
                  <c:v>1.1092042406100915</c:v>
                </c:pt>
                <c:pt idx="402">
                  <c:v>1.0759962909542917</c:v>
                </c:pt>
                <c:pt idx="403">
                  <c:v>1.0225258007590012</c:v>
                </c:pt>
                <c:pt idx="404">
                  <c:v>1.007583234240724</c:v>
                </c:pt>
                <c:pt idx="405">
                  <c:v>1.0024418293629311</c:v>
                </c:pt>
                <c:pt idx="406">
                  <c:v>0.9965879324025908</c:v>
                </c:pt>
                <c:pt idx="407">
                  <c:v>0.98938521064444562</c:v>
                </c:pt>
                <c:pt idx="408">
                  <c:v>1.1220528174658841</c:v>
                </c:pt>
                <c:pt idx="409">
                  <c:v>1.1119986296750004</c:v>
                </c:pt>
                <c:pt idx="410">
                  <c:v>1.1063376823144766</c:v>
                </c:pt>
                <c:pt idx="411">
                  <c:v>1.0360006112174418</c:v>
                </c:pt>
                <c:pt idx="412">
                  <c:v>1.0132196863327354</c:v>
                </c:pt>
                <c:pt idx="413">
                  <c:v>1.0039768416323358</c:v>
                </c:pt>
                <c:pt idx="414">
                  <c:v>0.99978497674550215</c:v>
                </c:pt>
                <c:pt idx="415">
                  <c:v>0.99430618998190567</c:v>
                </c:pt>
                <c:pt idx="416">
                  <c:v>1.1184857337743981</c:v>
                </c:pt>
                <c:pt idx="417">
                  <c:v>1.1131192127511098</c:v>
                </c:pt>
                <c:pt idx="418">
                  <c:v>1.11641808396023</c:v>
                </c:pt>
                <c:pt idx="419">
                  <c:v>1.0497129269852616</c:v>
                </c:pt>
                <c:pt idx="420">
                  <c:v>1.0171896655460189</c:v>
                </c:pt>
                <c:pt idx="421">
                  <c:v>1.0067988813682855</c:v>
                </c:pt>
                <c:pt idx="422">
                  <c:v>1.0017602441663374</c:v>
                </c:pt>
                <c:pt idx="423">
                  <c:v>0.997302492708104</c:v>
                </c:pt>
                <c:pt idx="424">
                  <c:v>1.1168346705179215</c:v>
                </c:pt>
                <c:pt idx="425">
                  <c:v>1.117303813943002</c:v>
                </c:pt>
                <c:pt idx="426">
                  <c:v>1.1083244116453512</c:v>
                </c:pt>
                <c:pt idx="427">
                  <c:v>1.0713901104570298</c:v>
                </c:pt>
                <c:pt idx="428">
                  <c:v>1.0261902296260101</c:v>
                </c:pt>
                <c:pt idx="429">
                  <c:v>1.0105845832874152</c:v>
                </c:pt>
                <c:pt idx="430">
                  <c:v>1.0042529305872645</c:v>
                </c:pt>
                <c:pt idx="431">
                  <c:v>0.99999367044783605</c:v>
                </c:pt>
                <c:pt idx="432">
                  <c:v>1.1079379117342321</c:v>
                </c:pt>
                <c:pt idx="433">
                  <c:v>1.1186847205619241</c:v>
                </c:pt>
                <c:pt idx="434">
                  <c:v>1.1089724804260981</c:v>
                </c:pt>
                <c:pt idx="435">
                  <c:v>1.0943602710103335</c:v>
                </c:pt>
                <c:pt idx="436">
                  <c:v>1.037607699476768</c:v>
                </c:pt>
                <c:pt idx="437">
                  <c:v>1.0162070906113483</c:v>
                </c:pt>
                <c:pt idx="438">
                  <c:v>1.0062755839528681</c:v>
                </c:pt>
                <c:pt idx="439">
                  <c:v>1.0017498268484748</c:v>
                </c:pt>
                <c:pt idx="440">
                  <c:v>1.1028170277444207</c:v>
                </c:pt>
                <c:pt idx="441">
                  <c:v>1.1199143073785238</c:v>
                </c:pt>
                <c:pt idx="442">
                  <c:v>1.1091674732775381</c:v>
                </c:pt>
                <c:pt idx="443">
                  <c:v>1.1138236033140532</c:v>
                </c:pt>
                <c:pt idx="444">
                  <c:v>1.0505401443276401</c:v>
                </c:pt>
                <c:pt idx="445">
                  <c:v>1.0205637646571091</c:v>
                </c:pt>
                <c:pt idx="446">
                  <c:v>1.0090419731362661</c:v>
                </c:pt>
                <c:pt idx="447">
                  <c:v>1.0035898856501864</c:v>
                </c:pt>
                <c:pt idx="448">
                  <c:v>1.0926440709065741</c:v>
                </c:pt>
                <c:pt idx="449">
                  <c:v>1.1215477020132967</c:v>
                </c:pt>
                <c:pt idx="450">
                  <c:v>1.1127199341574361</c:v>
                </c:pt>
                <c:pt idx="451">
                  <c:v>1.1121574596009827</c:v>
                </c:pt>
                <c:pt idx="452">
                  <c:v>1.0673608442381879</c:v>
                </c:pt>
                <c:pt idx="453">
                  <c:v>1.0287128571696598</c:v>
                </c:pt>
                <c:pt idx="454">
                  <c:v>1.0128905342592065</c:v>
                </c:pt>
                <c:pt idx="455">
                  <c:v>1.005848869474776</c:v>
                </c:pt>
                <c:pt idx="456">
                  <c:v>1.0848040044382965</c:v>
                </c:pt>
                <c:pt idx="457">
                  <c:v>1.1217635249597164</c:v>
                </c:pt>
                <c:pt idx="458">
                  <c:v>1.1160087444166471</c:v>
                </c:pt>
                <c:pt idx="459">
                  <c:v>1.1107002665481449</c:v>
                </c:pt>
                <c:pt idx="460">
                  <c:v>1.0879057117812521</c:v>
                </c:pt>
                <c:pt idx="461">
                  <c:v>1.0379085474485115</c:v>
                </c:pt>
                <c:pt idx="462">
                  <c:v>1.0171611639242932</c:v>
                </c:pt>
                <c:pt idx="463">
                  <c:v>1.0078327227995358</c:v>
                </c:pt>
                <c:pt idx="464">
                  <c:v>1.0770116667818965</c:v>
                </c:pt>
                <c:pt idx="465">
                  <c:v>1.1192217476464512</c:v>
                </c:pt>
                <c:pt idx="466">
                  <c:v>1.1171736010308553</c:v>
                </c:pt>
                <c:pt idx="467">
                  <c:v>1.1094833397125421</c:v>
                </c:pt>
                <c:pt idx="468">
                  <c:v>1.1062386148968741</c:v>
                </c:pt>
                <c:pt idx="469">
                  <c:v>1.0500841089715152</c:v>
                </c:pt>
                <c:pt idx="470">
                  <c:v>1.0220914346684573</c:v>
                </c:pt>
                <c:pt idx="471">
                  <c:v>1.0106778702618626</c:v>
                </c:pt>
                <c:pt idx="472">
                  <c:v>1.0675708006296418</c:v>
                </c:pt>
                <c:pt idx="473">
                  <c:v>1.1151303804221351</c:v>
                </c:pt>
                <c:pt idx="474">
                  <c:v>1.1182435107362407</c:v>
                </c:pt>
                <c:pt idx="475">
                  <c:v>1.1094809400691774</c:v>
                </c:pt>
                <c:pt idx="476">
                  <c:v>1.1161462575108259</c:v>
                </c:pt>
                <c:pt idx="477">
                  <c:v>1.0648435192250285</c:v>
                </c:pt>
                <c:pt idx="478">
                  <c:v>1.0311890360103428</c:v>
                </c:pt>
                <c:pt idx="479">
                  <c:v>1.0158996062188272</c:v>
                </c:pt>
                <c:pt idx="480">
                  <c:v>1.0586142913388294</c:v>
                </c:pt>
                <c:pt idx="481">
                  <c:v>1.1116875834972213</c:v>
                </c:pt>
                <c:pt idx="482">
                  <c:v>1.1206101820151639</c:v>
                </c:pt>
                <c:pt idx="483">
                  <c:v>1.1115625712608201</c:v>
                </c:pt>
                <c:pt idx="484">
                  <c:v>1.110802696581044</c:v>
                </c:pt>
                <c:pt idx="485">
                  <c:v>1.0817323383679598</c:v>
                </c:pt>
                <c:pt idx="486">
                  <c:v>1.0380618313218424</c:v>
                </c:pt>
                <c:pt idx="487">
                  <c:v>1.0188281559625052</c:v>
                </c:pt>
                <c:pt idx="488">
                  <c:v>1.0499509278594059</c:v>
                </c:pt>
                <c:pt idx="489">
                  <c:v>1.1065457088612138</c:v>
                </c:pt>
                <c:pt idx="490">
                  <c:v>1.122405665742358</c:v>
                </c:pt>
                <c:pt idx="491">
                  <c:v>1.1121659844860361</c:v>
                </c:pt>
                <c:pt idx="492">
                  <c:v>1.1085907209468286</c:v>
                </c:pt>
                <c:pt idx="493">
                  <c:v>1.0999084957133438</c:v>
                </c:pt>
                <c:pt idx="494">
                  <c:v>1.0498641719293758</c:v>
                </c:pt>
                <c:pt idx="495">
                  <c:v>1.0238362284603153</c:v>
                </c:pt>
                <c:pt idx="496">
                  <c:v>1.0406770090686441</c:v>
                </c:pt>
                <c:pt idx="497">
                  <c:v>1.1008085649124781</c:v>
                </c:pt>
                <c:pt idx="498">
                  <c:v>1.1218391980347502</c:v>
                </c:pt>
                <c:pt idx="499">
                  <c:v>1.1151556393863424</c:v>
                </c:pt>
                <c:pt idx="500">
                  <c:v>1.109464495007231</c:v>
                </c:pt>
                <c:pt idx="501">
                  <c:v>1.1110393238661127</c:v>
                </c:pt>
                <c:pt idx="502">
                  <c:v>1.0618592120857688</c:v>
                </c:pt>
                <c:pt idx="503">
                  <c:v>1.0312026422972254</c:v>
                </c:pt>
              </c:numCache>
            </c:numRef>
          </c:yVal>
          <c:smooth val="0"/>
          <c:extLst>
            <c:ext xmlns:c16="http://schemas.microsoft.com/office/drawing/2014/chart" uri="{C3380CC4-5D6E-409C-BE32-E72D297353CC}">
              <c16:uniqueId val="{00000000-FEE4-4F1E-9F60-9A52CFF95B0E}"/>
            </c:ext>
          </c:extLst>
        </c:ser>
        <c:ser>
          <c:idx val="1"/>
          <c:order val="1"/>
          <c:tx>
            <c:v>RHS</c:v>
          </c:tx>
          <c:spPr>
            <a:ln w="28575">
              <a:noFill/>
            </a:ln>
          </c:spPr>
          <c:marker>
            <c:symbol val="circle"/>
            <c:size val="5"/>
          </c:marker>
          <c:xVal>
            <c:numRef>
              <c:f>('S275 S355 S460'!$V$172:$V$291,'S275 S355 S460'!$V$460:$V$579,'S275 S355 S460'!$V$748:$V$867)</c:f>
              <c:numCache>
                <c:formatCode>0.00_ </c:formatCode>
                <c:ptCount val="360"/>
                <c:pt idx="0">
                  <c:v>53.367010643834099</c:v>
                </c:pt>
                <c:pt idx="1">
                  <c:v>38.943494253608478</c:v>
                </c:pt>
                <c:pt idx="2">
                  <c:v>30.289384419473404</c:v>
                </c:pt>
                <c:pt idx="3">
                  <c:v>24.519977863383232</c:v>
                </c:pt>
                <c:pt idx="4">
                  <c:v>20.398973180461681</c:v>
                </c:pt>
                <c:pt idx="5">
                  <c:v>17.308219668270517</c:v>
                </c:pt>
                <c:pt idx="6">
                  <c:v>14.90430026989962</c:v>
                </c:pt>
                <c:pt idx="7">
                  <c:v>12.981164751202888</c:v>
                </c:pt>
                <c:pt idx="8">
                  <c:v>60.578768838946885</c:v>
                </c:pt>
                <c:pt idx="9">
                  <c:v>44.3523128999432</c:v>
                </c:pt>
                <c:pt idx="10">
                  <c:v>34.616439336541063</c:v>
                </c:pt>
                <c:pt idx="11">
                  <c:v>28.12585696093959</c:v>
                </c:pt>
                <c:pt idx="12">
                  <c:v>23.489726692652784</c:v>
                </c:pt>
                <c:pt idx="13">
                  <c:v>20.012628991437786</c:v>
                </c:pt>
                <c:pt idx="14">
                  <c:v>17.308219668270517</c:v>
                </c:pt>
                <c:pt idx="15">
                  <c:v>15.144692209736702</c:v>
                </c:pt>
                <c:pt idx="16">
                  <c:v>67.790527034059508</c:v>
                </c:pt>
                <c:pt idx="17">
                  <c:v>49.761131546277845</c:v>
                </c:pt>
                <c:pt idx="18">
                  <c:v>38.943494253608478</c:v>
                </c:pt>
                <c:pt idx="19">
                  <c:v>31.731736058495926</c:v>
                </c:pt>
                <c:pt idx="20">
                  <c:v>26.580480204844012</c:v>
                </c:pt>
                <c:pt idx="21">
                  <c:v>22.717038314605055</c:v>
                </c:pt>
                <c:pt idx="22">
                  <c:v>19.71213906664142</c:v>
                </c:pt>
                <c:pt idx="23">
                  <c:v>17.308219668270517</c:v>
                </c:pt>
                <c:pt idx="24">
                  <c:v>75.002285229172415</c:v>
                </c:pt>
                <c:pt idx="25">
                  <c:v>55.169950192612276</c:v>
                </c:pt>
                <c:pt idx="26">
                  <c:v>43.27054917067629</c:v>
                </c:pt>
                <c:pt idx="27">
                  <c:v>35.337615156052294</c:v>
                </c:pt>
                <c:pt idx="28">
                  <c:v>29.671233717035175</c:v>
                </c:pt>
                <c:pt idx="29">
                  <c:v>25.421447637772243</c:v>
                </c:pt>
                <c:pt idx="30">
                  <c:v>22.116058465012422</c:v>
                </c:pt>
                <c:pt idx="31">
                  <c:v>19.471747126804328</c:v>
                </c:pt>
                <c:pt idx="32">
                  <c:v>82.214043424284966</c:v>
                </c:pt>
                <c:pt idx="33">
                  <c:v>60.578768838946885</c:v>
                </c:pt>
                <c:pt idx="34">
                  <c:v>47.597604087743804</c:v>
                </c:pt>
                <c:pt idx="35">
                  <c:v>38.943494253608478</c:v>
                </c:pt>
                <c:pt idx="36">
                  <c:v>32.761987229226257</c:v>
                </c:pt>
                <c:pt idx="37">
                  <c:v>28.12585696093959</c:v>
                </c:pt>
                <c:pt idx="38">
                  <c:v>24.519977863383232</c:v>
                </c:pt>
                <c:pt idx="39">
                  <c:v>21.635274585338127</c:v>
                </c:pt>
                <c:pt idx="40">
                  <c:v>103.84931800962308</c:v>
                </c:pt>
                <c:pt idx="41">
                  <c:v>76.805224777950414</c:v>
                </c:pt>
                <c:pt idx="42">
                  <c:v>60.578768838946885</c:v>
                </c:pt>
                <c:pt idx="43">
                  <c:v>49.761131546277845</c:v>
                </c:pt>
                <c:pt idx="44">
                  <c:v>42.034247765799726</c:v>
                </c:pt>
                <c:pt idx="45">
                  <c:v>36.239084930441393</c:v>
                </c:pt>
                <c:pt idx="46">
                  <c:v>31.731736058495926</c:v>
                </c:pt>
                <c:pt idx="47">
                  <c:v>28.12585696093959</c:v>
                </c:pt>
                <c:pt idx="48">
                  <c:v>67.790527034059508</c:v>
                </c:pt>
                <c:pt idx="49">
                  <c:v>49.761131546277845</c:v>
                </c:pt>
                <c:pt idx="50">
                  <c:v>38.943494253608478</c:v>
                </c:pt>
                <c:pt idx="51">
                  <c:v>31.731736058495926</c:v>
                </c:pt>
                <c:pt idx="52">
                  <c:v>26.580480204844012</c:v>
                </c:pt>
                <c:pt idx="53">
                  <c:v>22.717038314605055</c:v>
                </c:pt>
                <c:pt idx="54">
                  <c:v>19.71213906664142</c:v>
                </c:pt>
                <c:pt idx="55">
                  <c:v>17.308219668270517</c:v>
                </c:pt>
                <c:pt idx="56">
                  <c:v>75.002285229172415</c:v>
                </c:pt>
                <c:pt idx="57">
                  <c:v>55.169950192612276</c:v>
                </c:pt>
                <c:pt idx="58">
                  <c:v>43.27054917067629</c:v>
                </c:pt>
                <c:pt idx="59">
                  <c:v>35.337615156052294</c:v>
                </c:pt>
                <c:pt idx="60">
                  <c:v>29.671233717035175</c:v>
                </c:pt>
                <c:pt idx="61">
                  <c:v>25.421447637772243</c:v>
                </c:pt>
                <c:pt idx="62">
                  <c:v>22.116058465012422</c:v>
                </c:pt>
                <c:pt idx="63">
                  <c:v>19.471747126804328</c:v>
                </c:pt>
                <c:pt idx="64">
                  <c:v>82.214043424284966</c:v>
                </c:pt>
                <c:pt idx="65">
                  <c:v>60.578768838946885</c:v>
                </c:pt>
                <c:pt idx="66">
                  <c:v>47.597604087743804</c:v>
                </c:pt>
                <c:pt idx="67">
                  <c:v>38.943494253608478</c:v>
                </c:pt>
                <c:pt idx="68">
                  <c:v>32.761987229226257</c:v>
                </c:pt>
                <c:pt idx="69">
                  <c:v>28.12585696093959</c:v>
                </c:pt>
                <c:pt idx="70">
                  <c:v>24.519977863383232</c:v>
                </c:pt>
                <c:pt idx="71">
                  <c:v>21.635274585338127</c:v>
                </c:pt>
                <c:pt idx="72">
                  <c:v>96.637559814510382</c:v>
                </c:pt>
                <c:pt idx="73">
                  <c:v>71.396406131615848</c:v>
                </c:pt>
                <c:pt idx="74">
                  <c:v>56.251713921879272</c:v>
                </c:pt>
                <c:pt idx="75">
                  <c:v>46.155252448721413</c:v>
                </c:pt>
                <c:pt idx="76">
                  <c:v>38.943494253608478</c:v>
                </c:pt>
                <c:pt idx="77">
                  <c:v>33.534675607274124</c:v>
                </c:pt>
                <c:pt idx="78">
                  <c:v>29.327816660125027</c:v>
                </c:pt>
                <c:pt idx="79">
                  <c:v>25.96232950240568</c:v>
                </c:pt>
                <c:pt idx="80">
                  <c:v>103.84931800962308</c:v>
                </c:pt>
                <c:pt idx="81">
                  <c:v>76.805224777950414</c:v>
                </c:pt>
                <c:pt idx="82">
                  <c:v>60.578768838946885</c:v>
                </c:pt>
                <c:pt idx="83">
                  <c:v>49.761131546277845</c:v>
                </c:pt>
                <c:pt idx="84">
                  <c:v>42.034247765799726</c:v>
                </c:pt>
                <c:pt idx="85">
                  <c:v>36.239084930441393</c:v>
                </c:pt>
                <c:pt idx="86">
                  <c:v>31.731736058495926</c:v>
                </c:pt>
                <c:pt idx="87">
                  <c:v>28.12585696093959</c:v>
                </c:pt>
                <c:pt idx="88">
                  <c:v>82.214043424284966</c:v>
                </c:pt>
                <c:pt idx="89">
                  <c:v>60.578768838946885</c:v>
                </c:pt>
                <c:pt idx="90">
                  <c:v>47.597604087743804</c:v>
                </c:pt>
                <c:pt idx="91">
                  <c:v>38.943494253608478</c:v>
                </c:pt>
                <c:pt idx="92">
                  <c:v>32.761987229226257</c:v>
                </c:pt>
                <c:pt idx="93">
                  <c:v>28.12585696093959</c:v>
                </c:pt>
                <c:pt idx="94">
                  <c:v>24.519977863383232</c:v>
                </c:pt>
                <c:pt idx="95">
                  <c:v>21.635274585338127</c:v>
                </c:pt>
                <c:pt idx="96">
                  <c:v>96.637559814510382</c:v>
                </c:pt>
                <c:pt idx="97">
                  <c:v>71.396406131615848</c:v>
                </c:pt>
                <c:pt idx="98">
                  <c:v>56.251713921879272</c:v>
                </c:pt>
                <c:pt idx="99">
                  <c:v>46.155252448721413</c:v>
                </c:pt>
                <c:pt idx="100">
                  <c:v>38.943494253608478</c:v>
                </c:pt>
                <c:pt idx="101">
                  <c:v>33.534675607274124</c:v>
                </c:pt>
                <c:pt idx="102">
                  <c:v>29.327816660125027</c:v>
                </c:pt>
                <c:pt idx="103">
                  <c:v>25.96232950240568</c:v>
                </c:pt>
                <c:pt idx="104">
                  <c:v>111.06107620473583</c:v>
                </c:pt>
                <c:pt idx="105">
                  <c:v>82.214043424284966</c:v>
                </c:pt>
                <c:pt idx="106">
                  <c:v>64.905823756014442</c:v>
                </c:pt>
                <c:pt idx="107">
                  <c:v>53.367010643834099</c:v>
                </c:pt>
                <c:pt idx="108">
                  <c:v>45.125001277990989</c:v>
                </c:pt>
                <c:pt idx="109">
                  <c:v>38.943494253608478</c:v>
                </c:pt>
                <c:pt idx="110">
                  <c:v>34.135655456866857</c:v>
                </c:pt>
                <c:pt idx="111">
                  <c:v>30.289384419473404</c:v>
                </c:pt>
                <c:pt idx="112">
                  <c:v>139.908108985187</c:v>
                </c:pt>
                <c:pt idx="113">
                  <c:v>103.84931800962308</c:v>
                </c:pt>
                <c:pt idx="114">
                  <c:v>82.214043424284966</c:v>
                </c:pt>
                <c:pt idx="115">
                  <c:v>67.790527034059508</c:v>
                </c:pt>
                <c:pt idx="116">
                  <c:v>57.488015326755757</c:v>
                </c:pt>
                <c:pt idx="117">
                  <c:v>49.761131546277845</c:v>
                </c:pt>
                <c:pt idx="118">
                  <c:v>43.751333050350475</c:v>
                </c:pt>
                <c:pt idx="119">
                  <c:v>38.943494253608478</c:v>
                </c:pt>
                <c:pt idx="120">
                  <c:v>60.634626407868097</c:v>
                </c:pt>
                <c:pt idx="121">
                  <c:v>44.246889540876801</c:v>
                </c:pt>
                <c:pt idx="122">
                  <c:v>34.414247420681825</c:v>
                </c:pt>
                <c:pt idx="123">
                  <c:v>27.859152673885387</c:v>
                </c:pt>
                <c:pt idx="124">
                  <c:v>23.176942140459278</c:v>
                </c:pt>
                <c:pt idx="125">
                  <c:v>19.665284240389649</c:v>
                </c:pt>
                <c:pt idx="126">
                  <c:v>16.933994762557791</c:v>
                </c:pt>
                <c:pt idx="127">
                  <c:v>14.748963180292218</c:v>
                </c:pt>
                <c:pt idx="128">
                  <c:v>68.828494841363849</c:v>
                </c:pt>
                <c:pt idx="129">
                  <c:v>50.392290865998575</c:v>
                </c:pt>
                <c:pt idx="130">
                  <c:v>39.330568480779377</c:v>
                </c:pt>
                <c:pt idx="131">
                  <c:v>31.956086890633184</c:v>
                </c:pt>
                <c:pt idx="132">
                  <c:v>26.688600040528801</c:v>
                </c:pt>
                <c:pt idx="133">
                  <c:v>22.737984902950629</c:v>
                </c:pt>
                <c:pt idx="134">
                  <c:v>19.665284240389649</c:v>
                </c:pt>
                <c:pt idx="135">
                  <c:v>17.20712371034098</c:v>
                </c:pt>
                <c:pt idx="136">
                  <c:v>77.022363274859558</c:v>
                </c:pt>
                <c:pt idx="137">
                  <c:v>56.537692191120357</c:v>
                </c:pt>
                <c:pt idx="138">
                  <c:v>44.246889540876801</c:v>
                </c:pt>
                <c:pt idx="139">
                  <c:v>36.053021107381014</c:v>
                </c:pt>
                <c:pt idx="140">
                  <c:v>30.200257940598455</c:v>
                </c:pt>
                <c:pt idx="141">
                  <c:v>25.810685565511491</c:v>
                </c:pt>
                <c:pt idx="142">
                  <c:v>22.396573718221592</c:v>
                </c:pt>
                <c:pt idx="143">
                  <c:v>19.665284240389649</c:v>
                </c:pt>
                <c:pt idx="144">
                  <c:v>85.216231708355323</c:v>
                </c:pt>
                <c:pt idx="145">
                  <c:v>62.683093516242003</c:v>
                </c:pt>
                <c:pt idx="146">
                  <c:v>49.163210600974338</c:v>
                </c:pt>
                <c:pt idx="147">
                  <c:v>40.149955324129131</c:v>
                </c:pt>
                <c:pt idx="148">
                  <c:v>33.711915840668063</c:v>
                </c:pt>
                <c:pt idx="149">
                  <c:v>28.883386228072329</c:v>
                </c:pt>
                <c:pt idx="150">
                  <c:v>25.127863196053568</c:v>
                </c:pt>
                <c:pt idx="151">
                  <c:v>22.1234447704384</c:v>
                </c:pt>
                <c:pt idx="152">
                  <c:v>93.410100141851032</c:v>
                </c:pt>
                <c:pt idx="153">
                  <c:v>68.828494841363849</c:v>
                </c:pt>
                <c:pt idx="154">
                  <c:v>54.079531661071648</c:v>
                </c:pt>
                <c:pt idx="155">
                  <c:v>44.246889540876801</c:v>
                </c:pt>
                <c:pt idx="156">
                  <c:v>37.223573740737663</c:v>
                </c:pt>
                <c:pt idx="157">
                  <c:v>31.956086890633184</c:v>
                </c:pt>
                <c:pt idx="158">
                  <c:v>27.859152673885387</c:v>
                </c:pt>
                <c:pt idx="159">
                  <c:v>24.581605300487112</c:v>
                </c:pt>
                <c:pt idx="160">
                  <c:v>117.9917054423383</c:v>
                </c:pt>
                <c:pt idx="161">
                  <c:v>87.264698816728995</c:v>
                </c:pt>
                <c:pt idx="162">
                  <c:v>68.828494841363849</c:v>
                </c:pt>
                <c:pt idx="163">
                  <c:v>56.537692191120357</c:v>
                </c:pt>
                <c:pt idx="164">
                  <c:v>47.758547440946344</c:v>
                </c:pt>
                <c:pt idx="165">
                  <c:v>41.17418887831591</c:v>
                </c:pt>
                <c:pt idx="166">
                  <c:v>36.053021107381014</c:v>
                </c:pt>
                <c:pt idx="167">
                  <c:v>31.956086890633184</c:v>
                </c:pt>
                <c:pt idx="168">
                  <c:v>77.022363274859558</c:v>
                </c:pt>
                <c:pt idx="169">
                  <c:v>56.537692191120357</c:v>
                </c:pt>
                <c:pt idx="170">
                  <c:v>44.246889540876801</c:v>
                </c:pt>
                <c:pt idx="171">
                  <c:v>36.053021107381014</c:v>
                </c:pt>
                <c:pt idx="172">
                  <c:v>30.200257940598455</c:v>
                </c:pt>
                <c:pt idx="173">
                  <c:v>25.810685565511491</c:v>
                </c:pt>
                <c:pt idx="174">
                  <c:v>22.396573718221592</c:v>
                </c:pt>
                <c:pt idx="175">
                  <c:v>19.665284240389649</c:v>
                </c:pt>
                <c:pt idx="176">
                  <c:v>85.216231708355323</c:v>
                </c:pt>
                <c:pt idx="177">
                  <c:v>62.683093516242003</c:v>
                </c:pt>
                <c:pt idx="178">
                  <c:v>49.163210600974338</c:v>
                </c:pt>
                <c:pt idx="179">
                  <c:v>40.149955324129131</c:v>
                </c:pt>
                <c:pt idx="180">
                  <c:v>33.711915840668063</c:v>
                </c:pt>
                <c:pt idx="181">
                  <c:v>28.883386228072329</c:v>
                </c:pt>
                <c:pt idx="182">
                  <c:v>25.127863196053568</c:v>
                </c:pt>
                <c:pt idx="183">
                  <c:v>22.1234447704384</c:v>
                </c:pt>
                <c:pt idx="184">
                  <c:v>93.410100141851032</c:v>
                </c:pt>
                <c:pt idx="185">
                  <c:v>68.828494841363849</c:v>
                </c:pt>
                <c:pt idx="186">
                  <c:v>54.079531661071648</c:v>
                </c:pt>
                <c:pt idx="187">
                  <c:v>44.246889540876801</c:v>
                </c:pt>
                <c:pt idx="188">
                  <c:v>37.223573740737663</c:v>
                </c:pt>
                <c:pt idx="189">
                  <c:v>31.956086890633184</c:v>
                </c:pt>
                <c:pt idx="190">
                  <c:v>27.859152673885387</c:v>
                </c:pt>
                <c:pt idx="191">
                  <c:v>24.581605300487112</c:v>
                </c:pt>
                <c:pt idx="192">
                  <c:v>109.79783700884246</c:v>
                </c:pt>
                <c:pt idx="193">
                  <c:v>81.119297491607497</c:v>
                </c:pt>
                <c:pt idx="194">
                  <c:v>63.912173781266368</c:v>
                </c:pt>
                <c:pt idx="195">
                  <c:v>52.440757974372495</c:v>
                </c:pt>
                <c:pt idx="196">
                  <c:v>44.246889540876801</c:v>
                </c:pt>
                <c:pt idx="197">
                  <c:v>38.101488215755026</c:v>
                </c:pt>
                <c:pt idx="198">
                  <c:v>33.321731629549198</c:v>
                </c:pt>
                <c:pt idx="199">
                  <c:v>29.497926360584536</c:v>
                </c:pt>
                <c:pt idx="200">
                  <c:v>117.9917054423383</c:v>
                </c:pt>
                <c:pt idx="201">
                  <c:v>87.264698816728995</c:v>
                </c:pt>
                <c:pt idx="202">
                  <c:v>68.828494841363849</c:v>
                </c:pt>
                <c:pt idx="203">
                  <c:v>56.537692191120357</c:v>
                </c:pt>
                <c:pt idx="204">
                  <c:v>47.758547440946344</c:v>
                </c:pt>
                <c:pt idx="205">
                  <c:v>41.17418887831591</c:v>
                </c:pt>
                <c:pt idx="206">
                  <c:v>36.053021107381014</c:v>
                </c:pt>
                <c:pt idx="207">
                  <c:v>31.956086890633184</c:v>
                </c:pt>
                <c:pt idx="208">
                  <c:v>93.410100141851032</c:v>
                </c:pt>
                <c:pt idx="209">
                  <c:v>68.828494841363849</c:v>
                </c:pt>
                <c:pt idx="210">
                  <c:v>54.079531661071648</c:v>
                </c:pt>
                <c:pt idx="211">
                  <c:v>44.246889540876801</c:v>
                </c:pt>
                <c:pt idx="212">
                  <c:v>37.223573740737663</c:v>
                </c:pt>
                <c:pt idx="213">
                  <c:v>31.956086890633184</c:v>
                </c:pt>
                <c:pt idx="214">
                  <c:v>27.859152673885387</c:v>
                </c:pt>
                <c:pt idx="215">
                  <c:v>24.581605300487112</c:v>
                </c:pt>
                <c:pt idx="216">
                  <c:v>109.79783700884246</c:v>
                </c:pt>
                <c:pt idx="217">
                  <c:v>81.119297491607497</c:v>
                </c:pt>
                <c:pt idx="218">
                  <c:v>63.912173781266368</c:v>
                </c:pt>
                <c:pt idx="219">
                  <c:v>52.440757974372495</c:v>
                </c:pt>
                <c:pt idx="220">
                  <c:v>44.246889540876801</c:v>
                </c:pt>
                <c:pt idx="221">
                  <c:v>38.101488215755026</c:v>
                </c:pt>
                <c:pt idx="222">
                  <c:v>33.321731629549198</c:v>
                </c:pt>
                <c:pt idx="223">
                  <c:v>29.497926360584536</c:v>
                </c:pt>
                <c:pt idx="224">
                  <c:v>126.18557387583368</c:v>
                </c:pt>
                <c:pt idx="225">
                  <c:v>93.410100141851032</c:v>
                </c:pt>
                <c:pt idx="226">
                  <c:v>73.744815901461337</c:v>
                </c:pt>
                <c:pt idx="227">
                  <c:v>60.634626407868097</c:v>
                </c:pt>
                <c:pt idx="228">
                  <c:v>51.270205341016009</c:v>
                </c:pt>
                <c:pt idx="229">
                  <c:v>44.246889540876801</c:v>
                </c:pt>
                <c:pt idx="230">
                  <c:v>38.784310585212921</c:v>
                </c:pt>
                <c:pt idx="231">
                  <c:v>34.414247420681825</c:v>
                </c:pt>
                <c:pt idx="232">
                  <c:v>158.96104760981666</c:v>
                </c:pt>
                <c:pt idx="233">
                  <c:v>117.9917054423383</c:v>
                </c:pt>
                <c:pt idx="234">
                  <c:v>93.410100141851032</c:v>
                </c:pt>
                <c:pt idx="235">
                  <c:v>77.022363274859558</c:v>
                </c:pt>
                <c:pt idx="236">
                  <c:v>65.316836941294312</c:v>
                </c:pt>
                <c:pt idx="237">
                  <c:v>56.537692191120357</c:v>
                </c:pt>
                <c:pt idx="238">
                  <c:v>49.709468496540595</c:v>
                </c:pt>
                <c:pt idx="239">
                  <c:v>44.246889540876801</c:v>
                </c:pt>
                <c:pt idx="240">
                  <c:v>69.02166720483666</c:v>
                </c:pt>
                <c:pt idx="241">
                  <c:v>50.3671625548808</c:v>
                </c:pt>
                <c:pt idx="242">
                  <c:v>39.17445976490729</c:v>
                </c:pt>
                <c:pt idx="243">
                  <c:v>31.712657904924907</c:v>
                </c:pt>
                <c:pt idx="244">
                  <c:v>26.382799433508918</c:v>
                </c:pt>
                <c:pt idx="245">
                  <c:v>22.385405579946969</c:v>
                </c:pt>
                <c:pt idx="246">
                  <c:v>19.276321471621003</c:v>
                </c:pt>
                <c:pt idx="247">
                  <c:v>16.789054184960229</c:v>
                </c:pt>
                <c:pt idx="248">
                  <c:v>78.348919529814594</c:v>
                </c:pt>
                <c:pt idx="249">
                  <c:v>57.362601798614165</c:v>
                </c:pt>
                <c:pt idx="250">
                  <c:v>44.770811159894045</c:v>
                </c:pt>
                <c:pt idx="251">
                  <c:v>36.376284067413735</c:v>
                </c:pt>
                <c:pt idx="252">
                  <c:v>30.380193287070913</c:v>
                </c:pt>
                <c:pt idx="253">
                  <c:v>25.883125201813726</c:v>
                </c:pt>
                <c:pt idx="254">
                  <c:v>22.385405579946969</c:v>
                </c:pt>
                <c:pt idx="255">
                  <c:v>19.587229882453595</c:v>
                </c:pt>
                <c:pt idx="256">
                  <c:v>87.676171854792216</c:v>
                </c:pt>
                <c:pt idx="257">
                  <c:v>64.358041042347679</c:v>
                </c:pt>
                <c:pt idx="258">
                  <c:v>50.3671625548808</c:v>
                </c:pt>
                <c:pt idx="259">
                  <c:v>41.039910229902965</c:v>
                </c:pt>
                <c:pt idx="260">
                  <c:v>34.377587140632819</c:v>
                </c:pt>
                <c:pt idx="261">
                  <c:v>29.380844823680491</c:v>
                </c:pt>
                <c:pt idx="262">
                  <c:v>25.494489688272989</c:v>
                </c:pt>
                <c:pt idx="263">
                  <c:v>22.385405579946969</c:v>
                </c:pt>
                <c:pt idx="264">
                  <c:v>97.00342417977042</c:v>
                </c:pt>
                <c:pt idx="265">
                  <c:v>71.353480286080867</c:v>
                </c:pt>
                <c:pt idx="266">
                  <c:v>55.963513949867561</c:v>
                </c:pt>
                <c:pt idx="267">
                  <c:v>45.703536392391946</c:v>
                </c:pt>
                <c:pt idx="268">
                  <c:v>38.374980994194893</c:v>
                </c:pt>
                <c:pt idx="269">
                  <c:v>32.878564445547099</c:v>
                </c:pt>
                <c:pt idx="270">
                  <c:v>28.60357379659899</c:v>
                </c:pt>
                <c:pt idx="271">
                  <c:v>25.1835812774404</c:v>
                </c:pt>
                <c:pt idx="272">
                  <c:v>106.33067650474835</c:v>
                </c:pt>
                <c:pt idx="273">
                  <c:v>78.348919529814594</c:v>
                </c:pt>
                <c:pt idx="274">
                  <c:v>61.559865344854316</c:v>
                </c:pt>
                <c:pt idx="275">
                  <c:v>50.3671625548808</c:v>
                </c:pt>
                <c:pt idx="276">
                  <c:v>42.372374847756866</c:v>
                </c:pt>
                <c:pt idx="277">
                  <c:v>36.376284067413735</c:v>
                </c:pt>
                <c:pt idx="278">
                  <c:v>31.712657904924907</c:v>
                </c:pt>
                <c:pt idx="279">
                  <c:v>27.981756974933695</c:v>
                </c:pt>
                <c:pt idx="280">
                  <c:v>134.31243347968245</c:v>
                </c:pt>
                <c:pt idx="281">
                  <c:v>99.33523726101491</c:v>
                </c:pt>
                <c:pt idx="282">
                  <c:v>78.348919529814594</c:v>
                </c:pt>
                <c:pt idx="283">
                  <c:v>64.358041042347679</c:v>
                </c:pt>
                <c:pt idx="284">
                  <c:v>54.364556408442745</c:v>
                </c:pt>
                <c:pt idx="285">
                  <c:v>46.869442933014078</c:v>
                </c:pt>
                <c:pt idx="286">
                  <c:v>41.039910229902965</c:v>
                </c:pt>
                <c:pt idx="287">
                  <c:v>36.376284067413735</c:v>
                </c:pt>
                <c:pt idx="288">
                  <c:v>87.676171854792216</c:v>
                </c:pt>
                <c:pt idx="289">
                  <c:v>64.358041042347679</c:v>
                </c:pt>
                <c:pt idx="290">
                  <c:v>50.3671625548808</c:v>
                </c:pt>
                <c:pt idx="291">
                  <c:v>41.039910229902965</c:v>
                </c:pt>
                <c:pt idx="292">
                  <c:v>34.377587140632819</c:v>
                </c:pt>
                <c:pt idx="293">
                  <c:v>29.380844823680491</c:v>
                </c:pt>
                <c:pt idx="294">
                  <c:v>25.494489688272989</c:v>
                </c:pt>
                <c:pt idx="295">
                  <c:v>22.385405579946969</c:v>
                </c:pt>
                <c:pt idx="296">
                  <c:v>97.00342417977042</c:v>
                </c:pt>
                <c:pt idx="297">
                  <c:v>71.353480286080867</c:v>
                </c:pt>
                <c:pt idx="298">
                  <c:v>55.963513949867561</c:v>
                </c:pt>
                <c:pt idx="299">
                  <c:v>45.703536392391946</c:v>
                </c:pt>
                <c:pt idx="300">
                  <c:v>38.374980994194893</c:v>
                </c:pt>
                <c:pt idx="301">
                  <c:v>32.878564445547099</c:v>
                </c:pt>
                <c:pt idx="302">
                  <c:v>28.60357379659899</c:v>
                </c:pt>
                <c:pt idx="303">
                  <c:v>25.1835812774404</c:v>
                </c:pt>
                <c:pt idx="304">
                  <c:v>106.33067650474835</c:v>
                </c:pt>
                <c:pt idx="305">
                  <c:v>78.348919529814594</c:v>
                </c:pt>
                <c:pt idx="306">
                  <c:v>61.559865344854316</c:v>
                </c:pt>
                <c:pt idx="307">
                  <c:v>50.3671625548808</c:v>
                </c:pt>
                <c:pt idx="308">
                  <c:v>42.372374847756866</c:v>
                </c:pt>
                <c:pt idx="309">
                  <c:v>36.376284067413735</c:v>
                </c:pt>
                <c:pt idx="310">
                  <c:v>31.712657904924907</c:v>
                </c:pt>
                <c:pt idx="311">
                  <c:v>27.981756974933695</c:v>
                </c:pt>
                <c:pt idx="312">
                  <c:v>124.98518115470397</c:v>
                </c:pt>
                <c:pt idx="313">
                  <c:v>92.339798017281083</c:v>
                </c:pt>
                <c:pt idx="314">
                  <c:v>72.752568134827627</c:v>
                </c:pt>
                <c:pt idx="315">
                  <c:v>59.694414879858762</c:v>
                </c:pt>
                <c:pt idx="316">
                  <c:v>50.3671625548808</c:v>
                </c:pt>
                <c:pt idx="317">
                  <c:v>43.371723311147271</c:v>
                </c:pt>
                <c:pt idx="318">
                  <c:v>37.930826121576899</c:v>
                </c:pt>
                <c:pt idx="319">
                  <c:v>33.578108369920614</c:v>
                </c:pt>
                <c:pt idx="320">
                  <c:v>134.31243347968245</c:v>
                </c:pt>
                <c:pt idx="321">
                  <c:v>99.33523726101491</c:v>
                </c:pt>
                <c:pt idx="322">
                  <c:v>78.348919529814594</c:v>
                </c:pt>
                <c:pt idx="323">
                  <c:v>64.358041042347679</c:v>
                </c:pt>
                <c:pt idx="324">
                  <c:v>54.364556408442745</c:v>
                </c:pt>
                <c:pt idx="325">
                  <c:v>46.869442933014078</c:v>
                </c:pt>
                <c:pt idx="326">
                  <c:v>41.039910229902965</c:v>
                </c:pt>
                <c:pt idx="327">
                  <c:v>36.376284067413735</c:v>
                </c:pt>
                <c:pt idx="328">
                  <c:v>106.33067650474835</c:v>
                </c:pt>
                <c:pt idx="329">
                  <c:v>78.348919529814594</c:v>
                </c:pt>
                <c:pt idx="330">
                  <c:v>61.559865344854316</c:v>
                </c:pt>
                <c:pt idx="331">
                  <c:v>50.3671625548808</c:v>
                </c:pt>
                <c:pt idx="332">
                  <c:v>42.372374847756866</c:v>
                </c:pt>
                <c:pt idx="333">
                  <c:v>36.376284067413735</c:v>
                </c:pt>
                <c:pt idx="334">
                  <c:v>31.712657904924907</c:v>
                </c:pt>
                <c:pt idx="335">
                  <c:v>27.981756974933695</c:v>
                </c:pt>
                <c:pt idx="336">
                  <c:v>124.98518115470397</c:v>
                </c:pt>
                <c:pt idx="337">
                  <c:v>92.339798017281083</c:v>
                </c:pt>
                <c:pt idx="338">
                  <c:v>72.752568134827627</c:v>
                </c:pt>
                <c:pt idx="339">
                  <c:v>59.694414879858762</c:v>
                </c:pt>
                <c:pt idx="340">
                  <c:v>50.3671625548808</c:v>
                </c:pt>
                <c:pt idx="341">
                  <c:v>43.371723311147271</c:v>
                </c:pt>
                <c:pt idx="342">
                  <c:v>37.930826121576899</c:v>
                </c:pt>
                <c:pt idx="343">
                  <c:v>33.578108369920614</c:v>
                </c:pt>
                <c:pt idx="344">
                  <c:v>143.63968580465976</c:v>
                </c:pt>
                <c:pt idx="345">
                  <c:v>106.33067650474835</c:v>
                </c:pt>
                <c:pt idx="346">
                  <c:v>83.945270924801335</c:v>
                </c:pt>
                <c:pt idx="347">
                  <c:v>69.02166720483666</c:v>
                </c:pt>
                <c:pt idx="348">
                  <c:v>58.361950262004761</c:v>
                </c:pt>
                <c:pt idx="349">
                  <c:v>50.3671625548808</c:v>
                </c:pt>
                <c:pt idx="350">
                  <c:v>44.14899433822896</c:v>
                </c:pt>
                <c:pt idx="351">
                  <c:v>39.17445976490729</c:v>
                </c:pt>
                <c:pt idx="352">
                  <c:v>180.94869510457136</c:v>
                </c:pt>
                <c:pt idx="353">
                  <c:v>134.31243347968245</c:v>
                </c:pt>
                <c:pt idx="354">
                  <c:v>106.33067650474835</c:v>
                </c:pt>
                <c:pt idx="355">
                  <c:v>87.676171854792216</c:v>
                </c:pt>
                <c:pt idx="356">
                  <c:v>74.351525676252621</c:v>
                </c:pt>
                <c:pt idx="357">
                  <c:v>64.358041042347679</c:v>
                </c:pt>
                <c:pt idx="358">
                  <c:v>56.585330771532753</c:v>
                </c:pt>
                <c:pt idx="359">
                  <c:v>50.3671625548808</c:v>
                </c:pt>
              </c:numCache>
            </c:numRef>
          </c:xVal>
          <c:yVal>
            <c:numRef>
              <c:f>('S275 S355 S460'!$AR$172:$AR$291,'S275 S355 S460'!$AR$460:$AR$579,'S275 S355 S460'!$AR$748:$AR$867)</c:f>
              <c:numCache>
                <c:formatCode>0.00_ </c:formatCode>
                <c:ptCount val="360"/>
                <c:pt idx="0">
                  <c:v>1.0570429181540284</c:v>
                </c:pt>
                <c:pt idx="1">
                  <c:v>1.0412717684061459</c:v>
                </c:pt>
                <c:pt idx="2">
                  <c:v>1.0111542250004038</c:v>
                </c:pt>
                <c:pt idx="3">
                  <c:v>1.0071118871202298</c:v>
                </c:pt>
                <c:pt idx="4">
                  <c:v>1.0026336471639288</c:v>
                </c:pt>
                <c:pt idx="5">
                  <c:v>1.0009649319490144</c:v>
                </c:pt>
                <c:pt idx="6">
                  <c:v>0.99933642577649717</c:v>
                </c:pt>
                <c:pt idx="7">
                  <c:v>0.87062273816979741</c:v>
                </c:pt>
                <c:pt idx="8">
                  <c:v>1.0464487598093939</c:v>
                </c:pt>
                <c:pt idx="9">
                  <c:v>1.0240587361437299</c:v>
                </c:pt>
                <c:pt idx="10">
                  <c:v>1.0213162045267841</c:v>
                </c:pt>
                <c:pt idx="11">
                  <c:v>1.0069517286630849</c:v>
                </c:pt>
                <c:pt idx="12">
                  <c:v>1.0058468996617311</c:v>
                </c:pt>
                <c:pt idx="13">
                  <c:v>1.0017935747758469</c:v>
                </c:pt>
                <c:pt idx="14">
                  <c:v>0.94832156961213621</c:v>
                </c:pt>
                <c:pt idx="15">
                  <c:v>0.88103660073470058</c:v>
                </c:pt>
                <c:pt idx="16">
                  <c:v>1.0383827393066734</c:v>
                </c:pt>
                <c:pt idx="17">
                  <c:v>1.0121146165916919</c:v>
                </c:pt>
                <c:pt idx="18">
                  <c:v>1.0357776421662235</c:v>
                </c:pt>
                <c:pt idx="19">
                  <c:v>1.0126571779949483</c:v>
                </c:pt>
                <c:pt idx="20">
                  <c:v>1.0088220248997444</c:v>
                </c:pt>
                <c:pt idx="21">
                  <c:v>1.0045990952062718</c:v>
                </c:pt>
                <c:pt idx="22">
                  <c:v>0.99671140768515065</c:v>
                </c:pt>
                <c:pt idx="23">
                  <c:v>0.94277234807596</c:v>
                </c:pt>
                <c:pt idx="24">
                  <c:v>1.0326292614912251</c:v>
                </c:pt>
                <c:pt idx="25">
                  <c:v>1.0087306506747376</c:v>
                </c:pt>
                <c:pt idx="26">
                  <c:v>1.0170552843914171</c:v>
                </c:pt>
                <c:pt idx="27">
                  <c:v>1.0213224284059537</c:v>
                </c:pt>
                <c:pt idx="28">
                  <c:v>1.0093949604821713</c:v>
                </c:pt>
                <c:pt idx="29">
                  <c:v>1.0068246813158588</c:v>
                </c:pt>
                <c:pt idx="30">
                  <c:v>1.0032233801750672</c:v>
                </c:pt>
                <c:pt idx="31">
                  <c:v>1.0002021469891513</c:v>
                </c:pt>
                <c:pt idx="32">
                  <c:v>1.0313129309542801</c:v>
                </c:pt>
                <c:pt idx="33">
                  <c:v>1.0073006133190412</c:v>
                </c:pt>
                <c:pt idx="34">
                  <c:v>1.0076977464219958</c:v>
                </c:pt>
                <c:pt idx="35">
                  <c:v>1.0423136132361939</c:v>
                </c:pt>
                <c:pt idx="36">
                  <c:v>1.0187822996995379</c:v>
                </c:pt>
                <c:pt idx="37">
                  <c:v>1.0072691483106972</c:v>
                </c:pt>
                <c:pt idx="38">
                  <c:v>1.0057910419133498</c:v>
                </c:pt>
                <c:pt idx="39">
                  <c:v>1.0027093238224818</c:v>
                </c:pt>
                <c:pt idx="40">
                  <c:v>1.0006533034835041</c:v>
                </c:pt>
                <c:pt idx="41">
                  <c:v>0.99871325120293919</c:v>
                </c:pt>
                <c:pt idx="42">
                  <c:v>0.99420462504997031</c:v>
                </c:pt>
                <c:pt idx="43">
                  <c:v>1.0002590736424819</c:v>
                </c:pt>
                <c:pt idx="44">
                  <c:v>1.0183769651261247</c:v>
                </c:pt>
                <c:pt idx="45">
                  <c:v>1.0434895258719707</c:v>
                </c:pt>
                <c:pt idx="46">
                  <c:v>1.0245011074876678</c:v>
                </c:pt>
                <c:pt idx="47">
                  <c:v>1.0146689829971198</c:v>
                </c:pt>
                <c:pt idx="48">
                  <c:v>1.032738840366872</c:v>
                </c:pt>
                <c:pt idx="49">
                  <c:v>1.0283715928467063</c:v>
                </c:pt>
                <c:pt idx="50">
                  <c:v>1.0386069526569819</c:v>
                </c:pt>
                <c:pt idx="51">
                  <c:v>1.0130989051528094</c:v>
                </c:pt>
                <c:pt idx="52">
                  <c:v>1.015137982882522</c:v>
                </c:pt>
                <c:pt idx="53">
                  <c:v>1.0054165759371378</c:v>
                </c:pt>
                <c:pt idx="54">
                  <c:v>1.0016015651570558</c:v>
                </c:pt>
                <c:pt idx="55">
                  <c:v>0.95225234735221975</c:v>
                </c:pt>
                <c:pt idx="56">
                  <c:v>1.0204412600351198</c:v>
                </c:pt>
                <c:pt idx="57">
                  <c:v>1.0221459704100475</c:v>
                </c:pt>
                <c:pt idx="58">
                  <c:v>1.0208019032020135</c:v>
                </c:pt>
                <c:pt idx="59">
                  <c:v>1.0217890567551278</c:v>
                </c:pt>
                <c:pt idx="60">
                  <c:v>1.0092405275852321</c:v>
                </c:pt>
                <c:pt idx="61">
                  <c:v>1.0075179727922083</c:v>
                </c:pt>
                <c:pt idx="62">
                  <c:v>1.0035446501792478</c:v>
                </c:pt>
                <c:pt idx="63">
                  <c:v>1.0007238491563164</c:v>
                </c:pt>
                <c:pt idx="64">
                  <c:v>1.0120033451934038</c:v>
                </c:pt>
                <c:pt idx="65">
                  <c:v>1.0197306358753038</c:v>
                </c:pt>
                <c:pt idx="66">
                  <c:v>1.012119440022075</c:v>
                </c:pt>
                <c:pt idx="67">
                  <c:v>1.043558477118546</c:v>
                </c:pt>
                <c:pt idx="68">
                  <c:v>1.0190394470470983</c:v>
                </c:pt>
                <c:pt idx="69">
                  <c:v>1.007168063751968</c:v>
                </c:pt>
                <c:pt idx="70">
                  <c:v>1.0064154670063701</c:v>
                </c:pt>
                <c:pt idx="71">
                  <c:v>1.0029530952116859</c:v>
                </c:pt>
                <c:pt idx="72">
                  <c:v>0.99480808578816748</c:v>
                </c:pt>
                <c:pt idx="73">
                  <c:v>1.0156232440926249</c:v>
                </c:pt>
                <c:pt idx="74">
                  <c:v>1.0055335893965742</c:v>
                </c:pt>
                <c:pt idx="75">
                  <c:v>1.0099430075655038</c:v>
                </c:pt>
                <c:pt idx="76">
                  <c:v>1.0386531498188085</c:v>
                </c:pt>
                <c:pt idx="77">
                  <c:v>1.0182192773144545</c:v>
                </c:pt>
                <c:pt idx="78">
                  <c:v>1.0091787447654978</c:v>
                </c:pt>
                <c:pt idx="79">
                  <c:v>1.0076770946544906</c:v>
                </c:pt>
                <c:pt idx="80">
                  <c:v>0.97740224299311074</c:v>
                </c:pt>
                <c:pt idx="81">
                  <c:v>1.0128175294556212</c:v>
                </c:pt>
                <c:pt idx="82">
                  <c:v>1.0010331787429978</c:v>
                </c:pt>
                <c:pt idx="83">
                  <c:v>1.0035737264068001</c:v>
                </c:pt>
                <c:pt idx="84">
                  <c:v>1.0184908733856926</c:v>
                </c:pt>
                <c:pt idx="85">
                  <c:v>1.0254614395461279</c:v>
                </c:pt>
                <c:pt idx="86">
                  <c:v>1.0130938966509098</c:v>
                </c:pt>
                <c:pt idx="87">
                  <c:v>1.0075147555528736</c:v>
                </c:pt>
                <c:pt idx="88">
                  <c:v>1.0204356170886526</c:v>
                </c:pt>
                <c:pt idx="89">
                  <c:v>1.0431897954862779</c:v>
                </c:pt>
                <c:pt idx="90">
                  <c:v>1.0193263401754047</c:v>
                </c:pt>
                <c:pt idx="91">
                  <c:v>1.0468012193957432</c:v>
                </c:pt>
                <c:pt idx="92">
                  <c:v>1.0148507041319625</c:v>
                </c:pt>
                <c:pt idx="93">
                  <c:v>1.0133338831222818</c:v>
                </c:pt>
                <c:pt idx="94">
                  <c:v>1.0069952378493692</c:v>
                </c:pt>
                <c:pt idx="95">
                  <c:v>1.0034495854973338</c:v>
                </c:pt>
                <c:pt idx="96">
                  <c:v>0.99453123855140468</c:v>
                </c:pt>
                <c:pt idx="97">
                  <c:v>1.0350758295420901</c:v>
                </c:pt>
                <c:pt idx="98">
                  <c:v>1.0141822505584108</c:v>
                </c:pt>
                <c:pt idx="99">
                  <c:v>1.0127671966273746</c:v>
                </c:pt>
                <c:pt idx="100">
                  <c:v>1.0388241769259519</c:v>
                </c:pt>
                <c:pt idx="101">
                  <c:v>1.0181198358444308</c:v>
                </c:pt>
                <c:pt idx="102">
                  <c:v>1.0089479762188329</c:v>
                </c:pt>
                <c:pt idx="103">
                  <c:v>1.0082587642158667</c:v>
                </c:pt>
                <c:pt idx="104">
                  <c:v>0.96991370139420252</c:v>
                </c:pt>
                <c:pt idx="105">
                  <c:v>1.0254540172727773</c:v>
                </c:pt>
                <c:pt idx="106">
                  <c:v>1.008128624477461</c:v>
                </c:pt>
                <c:pt idx="107">
                  <c:v>1.0023276940193238</c:v>
                </c:pt>
                <c:pt idx="108">
                  <c:v>1.0117380608252891</c:v>
                </c:pt>
                <c:pt idx="109">
                  <c:v>1.0380619069979102</c:v>
                </c:pt>
                <c:pt idx="110">
                  <c:v>1.0191330217747285</c:v>
                </c:pt>
                <c:pt idx="111">
                  <c:v>1.0109105309133941</c:v>
                </c:pt>
                <c:pt idx="112">
                  <c:v>0.91340847339836084</c:v>
                </c:pt>
                <c:pt idx="113">
                  <c:v>0.99964756334405469</c:v>
                </c:pt>
                <c:pt idx="114">
                  <c:v>0.99818588186276325</c:v>
                </c:pt>
                <c:pt idx="115">
                  <c:v>0.99511938293241708</c:v>
                </c:pt>
                <c:pt idx="116">
                  <c:v>0.99483424924246577</c:v>
                </c:pt>
                <c:pt idx="117">
                  <c:v>0.99897290737276456</c:v>
                </c:pt>
                <c:pt idx="118">
                  <c:v>1.0134928331305959</c:v>
                </c:pt>
                <c:pt idx="119">
                  <c:v>1.0382697520059128</c:v>
                </c:pt>
                <c:pt idx="120">
                  <c:v>1.0270349123658498</c:v>
                </c:pt>
                <c:pt idx="121">
                  <c:v>1.0253992359717619</c:v>
                </c:pt>
                <c:pt idx="122">
                  <c:v>1.0161217467439492</c:v>
                </c:pt>
                <c:pt idx="123">
                  <c:v>1.0082648246204649</c:v>
                </c:pt>
                <c:pt idx="124">
                  <c:v>1.0029399854160119</c:v>
                </c:pt>
                <c:pt idx="125">
                  <c:v>0.99721181093165556</c:v>
                </c:pt>
                <c:pt idx="126">
                  <c:v>0.94187316953635547</c:v>
                </c:pt>
                <c:pt idx="127">
                  <c:v>0.85520832973002658</c:v>
                </c:pt>
                <c:pt idx="128">
                  <c:v>1.0213861627999095</c:v>
                </c:pt>
                <c:pt idx="129">
                  <c:v>1.014922278044089</c:v>
                </c:pt>
                <c:pt idx="130">
                  <c:v>1.031567577063687</c:v>
                </c:pt>
                <c:pt idx="131">
                  <c:v>1.0107072277948674</c:v>
                </c:pt>
                <c:pt idx="132">
                  <c:v>1.0066573158912386</c:v>
                </c:pt>
                <c:pt idx="133">
                  <c:v>1.002147230202594</c:v>
                </c:pt>
                <c:pt idx="134">
                  <c:v>0.99443455931280056</c:v>
                </c:pt>
                <c:pt idx="135">
                  <c:v>0.92798548636205469</c:v>
                </c:pt>
                <c:pt idx="136">
                  <c:v>1.0148667271369054</c:v>
                </c:pt>
                <c:pt idx="137">
                  <c:v>1.0101364149366761</c:v>
                </c:pt>
                <c:pt idx="138">
                  <c:v>1.0089486109486994</c:v>
                </c:pt>
                <c:pt idx="139">
                  <c:v>1.018349092712981</c:v>
                </c:pt>
                <c:pt idx="140">
                  <c:v>1.0143658341769641</c:v>
                </c:pt>
                <c:pt idx="141">
                  <c:v>1.005140120546542</c:v>
                </c:pt>
                <c:pt idx="142">
                  <c:v>1.0012136576935919</c:v>
                </c:pt>
                <c:pt idx="143">
                  <c:v>0.97874998444782879</c:v>
                </c:pt>
                <c:pt idx="144">
                  <c:v>1.0040209054810521</c:v>
                </c:pt>
                <c:pt idx="145">
                  <c:v>1.0079941184648853</c:v>
                </c:pt>
                <c:pt idx="146">
                  <c:v>1.0001116928927214</c:v>
                </c:pt>
                <c:pt idx="147">
                  <c:v>1.0370379908931264</c:v>
                </c:pt>
                <c:pt idx="148">
                  <c:v>1.0144914178628512</c:v>
                </c:pt>
                <c:pt idx="149">
                  <c:v>1.0096161438253215</c:v>
                </c:pt>
                <c:pt idx="150">
                  <c:v>1.0038104707803257</c:v>
                </c:pt>
                <c:pt idx="151">
                  <c:v>1.0005045320935786</c:v>
                </c:pt>
                <c:pt idx="152">
                  <c:v>0.99389286273343369</c:v>
                </c:pt>
                <c:pt idx="153">
                  <c:v>1.0050666367216279</c:v>
                </c:pt>
                <c:pt idx="154">
                  <c:v>0.99533830349877461</c:v>
                </c:pt>
                <c:pt idx="155">
                  <c:v>1.0040763063071516</c:v>
                </c:pt>
                <c:pt idx="156">
                  <c:v>1.0220068909587641</c:v>
                </c:pt>
                <c:pt idx="157">
                  <c:v>1.0093355034766225</c:v>
                </c:pt>
                <c:pt idx="158">
                  <c:v>1.0068333286895199</c:v>
                </c:pt>
                <c:pt idx="159">
                  <c:v>1.0029968464905219</c:v>
                </c:pt>
                <c:pt idx="160">
                  <c:v>0.95987334635556465</c:v>
                </c:pt>
                <c:pt idx="161">
                  <c:v>0.99583715388087068</c:v>
                </c:pt>
                <c:pt idx="162">
                  <c:v>0.98902944830524309</c:v>
                </c:pt>
                <c:pt idx="163">
                  <c:v>0.98595475028547563</c:v>
                </c:pt>
                <c:pt idx="164">
                  <c:v>0.99301371042604436</c:v>
                </c:pt>
                <c:pt idx="165">
                  <c:v>1.0632421810900921</c:v>
                </c:pt>
                <c:pt idx="166">
                  <c:v>1.0348998134331362</c:v>
                </c:pt>
                <c:pt idx="167">
                  <c:v>1.0194876995917401</c:v>
                </c:pt>
                <c:pt idx="168">
                  <c:v>1.0300338824426158</c:v>
                </c:pt>
                <c:pt idx="169">
                  <c:v>1.0357057871517639</c:v>
                </c:pt>
                <c:pt idx="170">
                  <c:v>1.0154884955650638</c:v>
                </c:pt>
                <c:pt idx="171">
                  <c:v>1.0196160750445638</c:v>
                </c:pt>
                <c:pt idx="172">
                  <c:v>1.0113393671859454</c:v>
                </c:pt>
                <c:pt idx="173">
                  <c:v>1.0058772469621078</c:v>
                </c:pt>
                <c:pt idx="174">
                  <c:v>1.0020254861087161</c:v>
                </c:pt>
                <c:pt idx="175">
                  <c:v>0.99531669022261249</c:v>
                </c:pt>
                <c:pt idx="176">
                  <c:v>1.0149022504558658</c:v>
                </c:pt>
                <c:pt idx="177">
                  <c:v>1.0325255896036587</c:v>
                </c:pt>
                <c:pt idx="178">
                  <c:v>1.0078342379745826</c:v>
                </c:pt>
                <c:pt idx="179">
                  <c:v>1.038998152425979</c:v>
                </c:pt>
                <c:pt idx="180">
                  <c:v>1.0146267069496098</c:v>
                </c:pt>
                <c:pt idx="181">
                  <c:v>1.0098087135155458</c:v>
                </c:pt>
                <c:pt idx="182">
                  <c:v>1.0045530842065362</c:v>
                </c:pt>
                <c:pt idx="183">
                  <c:v>1.0011119041410841</c:v>
                </c:pt>
                <c:pt idx="184">
                  <c:v>0.99777972886533051</c:v>
                </c:pt>
                <c:pt idx="185">
                  <c:v>1.0303478458113915</c:v>
                </c:pt>
                <c:pt idx="186">
                  <c:v>1.0033358026386439</c:v>
                </c:pt>
                <c:pt idx="187">
                  <c:v>1.0074342787313812</c:v>
                </c:pt>
                <c:pt idx="188">
                  <c:v>1.0223482302053564</c:v>
                </c:pt>
                <c:pt idx="189">
                  <c:v>1.009390929734254</c:v>
                </c:pt>
                <c:pt idx="190">
                  <c:v>1.0076002098161858</c:v>
                </c:pt>
                <c:pt idx="191">
                  <c:v>1.0033789379090778</c:v>
                </c:pt>
                <c:pt idx="192">
                  <c:v>0.96707259570219728</c:v>
                </c:pt>
                <c:pt idx="193">
                  <c:v>1.0223354076222833</c:v>
                </c:pt>
                <c:pt idx="194">
                  <c:v>1.0002666000418472</c:v>
                </c:pt>
                <c:pt idx="195">
                  <c:v>0.99398389881450855</c:v>
                </c:pt>
                <c:pt idx="196">
                  <c:v>1.0045080019819681</c:v>
                </c:pt>
                <c:pt idx="197">
                  <c:v>1.0255214051751256</c:v>
                </c:pt>
                <c:pt idx="198">
                  <c:v>1.011847192584898</c:v>
                </c:pt>
                <c:pt idx="199">
                  <c:v>1.0092308321855126</c:v>
                </c:pt>
                <c:pt idx="200">
                  <c:v>0.9547027741769909</c:v>
                </c:pt>
                <c:pt idx="201">
                  <c:v>1.0155522683981639</c:v>
                </c:pt>
                <c:pt idx="202">
                  <c:v>0.9990251154005737</c:v>
                </c:pt>
                <c:pt idx="203">
                  <c:v>0.99123609710505856</c:v>
                </c:pt>
                <c:pt idx="204">
                  <c:v>0.9953033196390777</c:v>
                </c:pt>
                <c:pt idx="205">
                  <c:v>1.0397393607383538</c:v>
                </c:pt>
                <c:pt idx="206">
                  <c:v>1.0191704843237701</c:v>
                </c:pt>
                <c:pt idx="207">
                  <c:v>1.0094920785106212</c:v>
                </c:pt>
                <c:pt idx="208">
                  <c:v>1.0222375393023506</c:v>
                </c:pt>
                <c:pt idx="209">
                  <c:v>1.022767634440916</c:v>
                </c:pt>
                <c:pt idx="210">
                  <c:v>1.0186951068645793</c:v>
                </c:pt>
                <c:pt idx="211">
                  <c:v>1.0130079404552883</c:v>
                </c:pt>
                <c:pt idx="212">
                  <c:v>1.0227651931457615</c:v>
                </c:pt>
                <c:pt idx="213">
                  <c:v>1.0142445313783841</c:v>
                </c:pt>
                <c:pt idx="214">
                  <c:v>1.0078902615661398</c:v>
                </c:pt>
                <c:pt idx="215">
                  <c:v>1.0041527150039729</c:v>
                </c:pt>
                <c:pt idx="216">
                  <c:v>0.98831741039231458</c:v>
                </c:pt>
                <c:pt idx="217">
                  <c:v>1.0095878805029666</c:v>
                </c:pt>
                <c:pt idx="218">
                  <c:v>1.015646875354439</c:v>
                </c:pt>
                <c:pt idx="219">
                  <c:v>0.99974646211272788</c:v>
                </c:pt>
                <c:pt idx="220">
                  <c:v>1.0071909526118159</c:v>
                </c:pt>
                <c:pt idx="221">
                  <c:v>1.0257420663462684</c:v>
                </c:pt>
                <c:pt idx="222">
                  <c:v>1.011793966828934</c:v>
                </c:pt>
                <c:pt idx="223">
                  <c:v>1.0097600877537214</c:v>
                </c:pt>
                <c:pt idx="224">
                  <c:v>0.95691455129875069</c:v>
                </c:pt>
                <c:pt idx="225">
                  <c:v>0.9919680473917355</c:v>
                </c:pt>
                <c:pt idx="226">
                  <c:v>1.0122372220182805</c:v>
                </c:pt>
                <c:pt idx="227">
                  <c:v>0.99719323966053375</c:v>
                </c:pt>
                <c:pt idx="228">
                  <c:v>0.99360226406981844</c:v>
                </c:pt>
                <c:pt idx="229">
                  <c:v>1.004865799758736</c:v>
                </c:pt>
                <c:pt idx="230">
                  <c:v>1.0291236359762017</c:v>
                </c:pt>
                <c:pt idx="231">
                  <c:v>1.0145927724605657</c:v>
                </c:pt>
                <c:pt idx="232">
                  <c:v>0.93297173699009106</c:v>
                </c:pt>
                <c:pt idx="233">
                  <c:v>0.95964879528316693</c:v>
                </c:pt>
                <c:pt idx="234">
                  <c:v>0.99651040560674065</c:v>
                </c:pt>
                <c:pt idx="235">
                  <c:v>0.99244816801501456</c:v>
                </c:pt>
                <c:pt idx="236">
                  <c:v>0.98777559186530517</c:v>
                </c:pt>
                <c:pt idx="237">
                  <c:v>0.9851138321387376</c:v>
                </c:pt>
                <c:pt idx="238">
                  <c:v>0.98928098446738433</c:v>
                </c:pt>
                <c:pt idx="239">
                  <c:v>1.0017665497997394</c:v>
                </c:pt>
                <c:pt idx="240">
                  <c:v>1.0275979150927799</c:v>
                </c:pt>
                <c:pt idx="241">
                  <c:v>1.0289282960437092</c:v>
                </c:pt>
                <c:pt idx="242">
                  <c:v>1.0297837007345898</c:v>
                </c:pt>
                <c:pt idx="243">
                  <c:v>1.0108594527681674</c:v>
                </c:pt>
                <c:pt idx="244">
                  <c:v>1.0037813236830964</c:v>
                </c:pt>
                <c:pt idx="245">
                  <c:v>0.99902916104794293</c:v>
                </c:pt>
                <c:pt idx="246">
                  <c:v>0.9935250162048721</c:v>
                </c:pt>
                <c:pt idx="247">
                  <c:v>0.95019048873056244</c:v>
                </c:pt>
                <c:pt idx="248">
                  <c:v>1.0219394325808098</c:v>
                </c:pt>
                <c:pt idx="249">
                  <c:v>1.0217624174532218</c:v>
                </c:pt>
                <c:pt idx="250">
                  <c:v>1.0050811800155339</c:v>
                </c:pt>
                <c:pt idx="251">
                  <c:v>1.0226556166087257</c:v>
                </c:pt>
                <c:pt idx="252">
                  <c:v>1.010808794163234</c:v>
                </c:pt>
                <c:pt idx="253">
                  <c:v>1.0027604750732002</c:v>
                </c:pt>
                <c:pt idx="254">
                  <c:v>0.99855823944727917</c:v>
                </c:pt>
                <c:pt idx="255">
                  <c:v>0.9931219231683176</c:v>
                </c:pt>
                <c:pt idx="256">
                  <c:v>1.0065311187572918</c:v>
                </c:pt>
                <c:pt idx="257">
                  <c:v>1.0216382131100408</c:v>
                </c:pt>
                <c:pt idx="258">
                  <c:v>0.99635659486701622</c:v>
                </c:pt>
                <c:pt idx="259">
                  <c:v>1.0356616449416038</c:v>
                </c:pt>
                <c:pt idx="260">
                  <c:v>1.0164291990326397</c:v>
                </c:pt>
                <c:pt idx="261">
                  <c:v>1.0075629081593398</c:v>
                </c:pt>
                <c:pt idx="262">
                  <c:v>1.0017527190544333</c:v>
                </c:pt>
                <c:pt idx="263">
                  <c:v>0.99795228722587082</c:v>
                </c:pt>
                <c:pt idx="264">
                  <c:v>0.99067393274794457</c:v>
                </c:pt>
                <c:pt idx="265">
                  <c:v>1.0182201201761003</c:v>
                </c:pt>
                <c:pt idx="266">
                  <c:v>0.99257313384463275</c:v>
                </c:pt>
                <c:pt idx="267">
                  <c:v>0.99597692642530689</c:v>
                </c:pt>
                <c:pt idx="268">
                  <c:v>1.0210852600166773</c:v>
                </c:pt>
                <c:pt idx="269">
                  <c:v>1.0124118460548692</c:v>
                </c:pt>
                <c:pt idx="270">
                  <c:v>1.0052437526667191</c:v>
                </c:pt>
                <c:pt idx="271">
                  <c:v>1.0009138585723458</c:v>
                </c:pt>
                <c:pt idx="272">
                  <c:v>0.977984743243559</c:v>
                </c:pt>
                <c:pt idx="273">
                  <c:v>1.0142996277313236</c:v>
                </c:pt>
                <c:pt idx="274">
                  <c:v>0.9953248330267751</c:v>
                </c:pt>
                <c:pt idx="275">
                  <c:v>0.98614797342892968</c:v>
                </c:pt>
                <c:pt idx="276">
                  <c:v>1.0022856363324524</c:v>
                </c:pt>
                <c:pt idx="277">
                  <c:v>1.0142495057505421</c:v>
                </c:pt>
                <c:pt idx="278">
                  <c:v>1.0097912459466198</c:v>
                </c:pt>
                <c:pt idx="279">
                  <c:v>1.0038089823607432</c:v>
                </c:pt>
                <c:pt idx="280">
                  <c:v>0.92773890291233352</c:v>
                </c:pt>
                <c:pt idx="281">
                  <c:v>0.99549627870870749</c:v>
                </c:pt>
                <c:pt idx="282">
                  <c:v>0.98973891485419263</c:v>
                </c:pt>
                <c:pt idx="283">
                  <c:v>0.98171582649641964</c:v>
                </c:pt>
                <c:pt idx="284">
                  <c:v>0.97769283223756664</c:v>
                </c:pt>
                <c:pt idx="285">
                  <c:v>1.0114337829715696</c:v>
                </c:pt>
                <c:pt idx="286">
                  <c:v>1.0539827412809313</c:v>
                </c:pt>
                <c:pt idx="287">
                  <c:v>1.0298348888477158</c:v>
                </c:pt>
                <c:pt idx="288">
                  <c:v>1.0294752460288719</c:v>
                </c:pt>
                <c:pt idx="289">
                  <c:v>1.023158500944886</c:v>
                </c:pt>
                <c:pt idx="290">
                  <c:v>1.0118484844241671</c:v>
                </c:pt>
                <c:pt idx="291">
                  <c:v>1.0390938774129166</c:v>
                </c:pt>
                <c:pt idx="292">
                  <c:v>1.0166104735143435</c:v>
                </c:pt>
                <c:pt idx="293">
                  <c:v>1.0078510341905371</c:v>
                </c:pt>
                <c:pt idx="294">
                  <c:v>1.0026086111355739</c:v>
                </c:pt>
                <c:pt idx="295">
                  <c:v>0.99886161646636362</c:v>
                </c:pt>
                <c:pt idx="296">
                  <c:v>1.0121102776454238</c:v>
                </c:pt>
                <c:pt idx="297">
                  <c:v>1.0164474026717578</c:v>
                </c:pt>
                <c:pt idx="298">
                  <c:v>1.0114163626294772</c:v>
                </c:pt>
                <c:pt idx="299">
                  <c:v>1.003714486367332</c:v>
                </c:pt>
                <c:pt idx="300">
                  <c:v>1.0219412767167744</c:v>
                </c:pt>
                <c:pt idx="301">
                  <c:v>1.0128107115849538</c:v>
                </c:pt>
                <c:pt idx="302">
                  <c:v>1.0057227402061071</c:v>
                </c:pt>
                <c:pt idx="303">
                  <c:v>1.0016974165552952</c:v>
                </c:pt>
                <c:pt idx="304">
                  <c:v>0.99456116771128056</c:v>
                </c:pt>
                <c:pt idx="305">
                  <c:v>1.0128593200628322</c:v>
                </c:pt>
                <c:pt idx="306">
                  <c:v>1.0095700195520578</c:v>
                </c:pt>
                <c:pt idx="307">
                  <c:v>0.99631927952209332</c:v>
                </c:pt>
                <c:pt idx="308">
                  <c:v>1.0050149386776435</c:v>
                </c:pt>
                <c:pt idx="309">
                  <c:v>1.0146020918422027</c:v>
                </c:pt>
                <c:pt idx="310">
                  <c:v>1.0105066893809878</c:v>
                </c:pt>
                <c:pt idx="311">
                  <c:v>1.0045105014454561</c:v>
                </c:pt>
                <c:pt idx="312">
                  <c:v>0.95742297326820369</c:v>
                </c:pt>
                <c:pt idx="313">
                  <c:v>0.99432956047015031</c:v>
                </c:pt>
                <c:pt idx="314">
                  <c:v>1.0069917284423593</c:v>
                </c:pt>
                <c:pt idx="315">
                  <c:v>0.99039541670862163</c:v>
                </c:pt>
                <c:pt idx="316">
                  <c:v>0.98613721401531496</c:v>
                </c:pt>
                <c:pt idx="317">
                  <c:v>1.0000288532085437</c:v>
                </c:pt>
                <c:pt idx="318">
                  <c:v>1.0202777546801081</c:v>
                </c:pt>
                <c:pt idx="319">
                  <c:v>1.0137941026664297</c:v>
                </c:pt>
                <c:pt idx="320">
                  <c:v>0.93748560641000533</c:v>
                </c:pt>
                <c:pt idx="321">
                  <c:v>0.98578927585839671</c:v>
                </c:pt>
                <c:pt idx="322">
                  <c:v>1.0046510538228495</c:v>
                </c:pt>
                <c:pt idx="323">
                  <c:v>0.99078904972239057</c:v>
                </c:pt>
                <c:pt idx="324">
                  <c:v>0.98263694103476518</c:v>
                </c:pt>
                <c:pt idx="325">
                  <c:v>0.98929838934082537</c:v>
                </c:pt>
                <c:pt idx="326">
                  <c:v>1.0316229392533993</c:v>
                </c:pt>
                <c:pt idx="327">
                  <c:v>1.0145015672251858</c:v>
                </c:pt>
                <c:pt idx="328">
                  <c:v>1.0229184677514001</c:v>
                </c:pt>
                <c:pt idx="329">
                  <c:v>1.0185317801518794</c:v>
                </c:pt>
                <c:pt idx="330">
                  <c:v>1.0348462016335143</c:v>
                </c:pt>
                <c:pt idx="331">
                  <c:v>1.0064036936374023</c:v>
                </c:pt>
                <c:pt idx="332">
                  <c:v>1.0081486340110941</c:v>
                </c:pt>
                <c:pt idx="333">
                  <c:v>1.0220374651316393</c:v>
                </c:pt>
                <c:pt idx="334">
                  <c:v>1.0105726763203864</c:v>
                </c:pt>
                <c:pt idx="335">
                  <c:v>1.0049928546505524</c:v>
                </c:pt>
                <c:pt idx="336">
                  <c:v>0.98865182840910404</c:v>
                </c:pt>
                <c:pt idx="337">
                  <c:v>0.99668909800361094</c:v>
                </c:pt>
                <c:pt idx="338">
                  <c:v>1.0290797651191326</c:v>
                </c:pt>
                <c:pt idx="339">
                  <c:v>1.002446068736484</c:v>
                </c:pt>
                <c:pt idx="340">
                  <c:v>0.99157875902435977</c:v>
                </c:pt>
                <c:pt idx="341">
                  <c:v>1.0024708094763213</c:v>
                </c:pt>
                <c:pt idx="342">
                  <c:v>1.0206665545798839</c:v>
                </c:pt>
                <c:pt idx="343">
                  <c:v>1.0139852367146174</c:v>
                </c:pt>
                <c:pt idx="344">
                  <c:v>0.95743587978865352</c:v>
                </c:pt>
                <c:pt idx="345">
                  <c:v>0.97269692990585022</c:v>
                </c:pt>
                <c:pt idx="346">
                  <c:v>1.0221584325244812</c:v>
                </c:pt>
                <c:pt idx="347">
                  <c:v>1.0010784760415241</c:v>
                </c:pt>
                <c:pt idx="348">
                  <c:v>0.99010575737775597</c:v>
                </c:pt>
                <c:pt idx="349">
                  <c:v>0.98605485965037265</c:v>
                </c:pt>
                <c:pt idx="350">
                  <c:v>0.99651069766467504</c:v>
                </c:pt>
                <c:pt idx="351">
                  <c:v>1.0230039457939717</c:v>
                </c:pt>
                <c:pt idx="352">
                  <c:v>0.94319734698440161</c:v>
                </c:pt>
                <c:pt idx="353">
                  <c:v>0.93006362472238857</c:v>
                </c:pt>
                <c:pt idx="354">
                  <c:v>0.99603303654312614</c:v>
                </c:pt>
                <c:pt idx="355">
                  <c:v>0.99297959745624531</c:v>
                </c:pt>
                <c:pt idx="356">
                  <c:v>0.98780267989505777</c:v>
                </c:pt>
                <c:pt idx="357">
                  <c:v>0.98197596448576796</c:v>
                </c:pt>
                <c:pt idx="358">
                  <c:v>0.97734483843940112</c:v>
                </c:pt>
                <c:pt idx="359">
                  <c:v>0.97993562057763262</c:v>
                </c:pt>
              </c:numCache>
            </c:numRef>
          </c:yVal>
          <c:smooth val="0"/>
          <c:extLst>
            <c:ext xmlns:c16="http://schemas.microsoft.com/office/drawing/2014/chart" uri="{C3380CC4-5D6E-409C-BE32-E72D297353CC}">
              <c16:uniqueId val="{00000001-FEE4-4F1E-9F60-9A52CFF95B0E}"/>
            </c:ext>
          </c:extLst>
        </c:ser>
        <c:dLbls>
          <c:showLegendKey val="0"/>
          <c:showVal val="0"/>
          <c:showCatName val="0"/>
          <c:showSerName val="0"/>
          <c:showPercent val="0"/>
          <c:showBubbleSize val="0"/>
        </c:dLbls>
        <c:axId val="98272000"/>
        <c:axId val="98273920"/>
      </c:scatterChart>
      <c:scatterChart>
        <c:scatterStyle val="smoothMarker"/>
        <c:varyColors val="0"/>
        <c:ser>
          <c:idx val="2"/>
          <c:order val="2"/>
          <c:spPr>
            <a:ln w="12700">
              <a:solidFill>
                <a:schemeClr val="tx1"/>
              </a:solidFill>
            </a:ln>
          </c:spPr>
          <c:marker>
            <c:symbol val="none"/>
          </c:marker>
          <c:xVal>
            <c:numRef>
              <c:f>'S275 S355 S460'!$AM$898:$AM$899</c:f>
              <c:numCache>
                <c:formatCode>0.00_ </c:formatCode>
                <c:ptCount val="2"/>
                <c:pt idx="0">
                  <c:v>0</c:v>
                </c:pt>
                <c:pt idx="1">
                  <c:v>200</c:v>
                </c:pt>
              </c:numCache>
            </c:numRef>
          </c:xVal>
          <c:yVal>
            <c:numRef>
              <c:f>'S275 S355 S460'!$AN$898:$AN$899</c:f>
              <c:numCache>
                <c:formatCode>0.00_ </c:formatCode>
                <c:ptCount val="2"/>
                <c:pt idx="0">
                  <c:v>1</c:v>
                </c:pt>
                <c:pt idx="1">
                  <c:v>1</c:v>
                </c:pt>
              </c:numCache>
            </c:numRef>
          </c:yVal>
          <c:smooth val="1"/>
          <c:extLst>
            <c:ext xmlns:c16="http://schemas.microsoft.com/office/drawing/2014/chart" uri="{C3380CC4-5D6E-409C-BE32-E72D297353CC}">
              <c16:uniqueId val="{00000002-FEE4-4F1E-9F60-9A52CFF95B0E}"/>
            </c:ext>
          </c:extLst>
        </c:ser>
        <c:dLbls>
          <c:showLegendKey val="0"/>
          <c:showVal val="0"/>
          <c:showCatName val="0"/>
          <c:showSerName val="0"/>
          <c:showPercent val="0"/>
          <c:showBubbleSize val="0"/>
        </c:dLbls>
        <c:axId val="98272000"/>
        <c:axId val="98273920"/>
      </c:scatterChart>
      <c:valAx>
        <c:axId val="98272000"/>
        <c:scaling>
          <c:orientation val="minMax"/>
          <c:max val="200"/>
          <c:min val="0"/>
        </c:scaling>
        <c:delete val="0"/>
        <c:axPos val="b"/>
        <c:title>
          <c:tx>
            <c:rich>
              <a:bodyPr/>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h/t</a:t>
                </a:r>
                <a:r>
                  <a:rPr lang="el-GR" altLang="zh-CN" sz="900" b="0">
                    <a:latin typeface="Times New Roman" pitchFamily="18" charset="0"/>
                    <a:cs typeface="Times New Roman" pitchFamily="18" charset="0"/>
                  </a:rPr>
                  <a:t>ε</a:t>
                </a:r>
                <a:endParaRPr lang="zh-CN" altLang="en-US" sz="900" b="0">
                  <a:latin typeface="Times New Roman" pitchFamily="18" charset="0"/>
                  <a:cs typeface="Times New Roman" pitchFamily="18" charset="0"/>
                </a:endParaRPr>
              </a:p>
            </c:rich>
          </c:tx>
          <c:layout>
            <c:manualLayout>
              <c:xMode val="edge"/>
              <c:yMode val="edge"/>
              <c:x val="0.55014284817076342"/>
              <c:y val="0.88230416666666656"/>
            </c:manualLayout>
          </c:layout>
          <c:overlay val="0"/>
        </c:title>
        <c:numFmt formatCode="General"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98273920"/>
        <c:crosses val="autoZero"/>
        <c:crossBetween val="midCat"/>
        <c:majorUnit val="25"/>
      </c:valAx>
      <c:valAx>
        <c:axId val="98273920"/>
        <c:scaling>
          <c:orientation val="minMax"/>
          <c:max val="1.2"/>
          <c:min val="0.60000000000000064"/>
        </c:scaling>
        <c:delete val="0"/>
        <c:axPos val="l"/>
        <c:title>
          <c:tx>
            <c:rich>
              <a:bodyPr rot="-5400000" vert="horz"/>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AISC</a:t>
                </a: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EFM</a:t>
                </a:r>
                <a:endParaRPr lang="zh-CN" altLang="en-US" sz="900" b="0" baseline="-25000">
                  <a:latin typeface="Times New Roman" pitchFamily="18" charset="0"/>
                  <a:cs typeface="Times New Roman" pitchFamily="18" charset="0"/>
                </a:endParaRPr>
              </a:p>
            </c:rich>
          </c:tx>
          <c:layout>
            <c:manualLayout>
              <c:xMode val="edge"/>
              <c:yMode val="edge"/>
              <c:x val="0.11472224502004483"/>
              <c:y val="0.23842708333333368"/>
            </c:manualLayout>
          </c:layout>
          <c:overlay val="0"/>
        </c:title>
        <c:numFmt formatCode="#,##0.0_);\(#,##0.0\)"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98272000"/>
        <c:crosses val="autoZero"/>
        <c:crossBetween val="midCat"/>
        <c:majorUnit val="0.2"/>
      </c:valAx>
      <c:spPr>
        <a:ln>
          <a:solidFill>
            <a:prstClr val="black"/>
          </a:solidFill>
        </a:ln>
      </c:spPr>
    </c:plotArea>
    <c:legend>
      <c:legendPos val="r"/>
      <c:legendEntry>
        <c:idx val="2"/>
        <c:delete val="1"/>
      </c:legendEntry>
      <c:layout>
        <c:manualLayout>
          <c:xMode val="edge"/>
          <c:yMode val="edge"/>
          <c:x val="0.81173089102518003"/>
          <c:y val="0.58360232526794287"/>
          <c:w val="9.8025451006010761E-2"/>
          <c:h val="0.18649478783563106"/>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15667313094418"/>
          <c:y val="4.5654401047939816E-2"/>
          <c:w val="0.72870116661016227"/>
          <c:h val="0.70990138888888965"/>
        </c:manualLayout>
      </c:layout>
      <c:scatterChart>
        <c:scatterStyle val="lineMarker"/>
        <c:varyColors val="0"/>
        <c:ser>
          <c:idx val="0"/>
          <c:order val="0"/>
          <c:tx>
            <c:v>SHS</c:v>
          </c:tx>
          <c:spPr>
            <a:ln w="28575">
              <a:noFill/>
            </a:ln>
          </c:spPr>
          <c:marker>
            <c:symbol val="x"/>
            <c:size val="5"/>
          </c:marker>
          <c:xVal>
            <c:numRef>
              <c:f>('S275 S355 S460'!$V$4:$V$171,'S275 S355 S460'!$V$292:$V$459,'S275 S355 S460'!$V$580:$V$747)</c:f>
              <c:numCache>
                <c:formatCode>0.00_ </c:formatCode>
                <c:ptCount val="504"/>
                <c:pt idx="0">
                  <c:v>24.519977863383232</c:v>
                </c:pt>
                <c:pt idx="1">
                  <c:v>17.308219668270517</c:v>
                </c:pt>
                <c:pt idx="2">
                  <c:v>12.981164751202888</c:v>
                </c:pt>
                <c:pt idx="3">
                  <c:v>10.096461473157801</c:v>
                </c:pt>
                <c:pt idx="4">
                  <c:v>8.0359591316970249</c:v>
                </c:pt>
                <c:pt idx="5">
                  <c:v>6.490582375601444</c:v>
                </c:pt>
                <c:pt idx="6">
                  <c:v>5.2886226764159865</c:v>
                </c:pt>
                <c:pt idx="7">
                  <c:v>4.3270549170676142</c:v>
                </c:pt>
                <c:pt idx="8">
                  <c:v>28.12585696093959</c:v>
                </c:pt>
                <c:pt idx="9">
                  <c:v>20.012628991437786</c:v>
                </c:pt>
                <c:pt idx="10">
                  <c:v>15.144692209736702</c:v>
                </c:pt>
                <c:pt idx="11">
                  <c:v>11.899401021935986</c:v>
                </c:pt>
                <c:pt idx="12">
                  <c:v>9.5813358877926085</c:v>
                </c:pt>
                <c:pt idx="13">
                  <c:v>7.842787037185067</c:v>
                </c:pt>
                <c:pt idx="14">
                  <c:v>6.490582375601444</c:v>
                </c:pt>
                <c:pt idx="15">
                  <c:v>5.4088186463345362</c:v>
                </c:pt>
                <c:pt idx="16">
                  <c:v>31.731736058495926</c:v>
                </c:pt>
                <c:pt idx="17">
                  <c:v>22.717038314605055</c:v>
                </c:pt>
                <c:pt idx="18">
                  <c:v>17.308219668270517</c:v>
                </c:pt>
                <c:pt idx="19">
                  <c:v>13.702340570714158</c:v>
                </c:pt>
                <c:pt idx="20">
                  <c:v>11.12671264388819</c:v>
                </c:pt>
                <c:pt idx="21">
                  <c:v>9.1949916987687121</c:v>
                </c:pt>
                <c:pt idx="22">
                  <c:v>7.6925420747868865</c:v>
                </c:pt>
                <c:pt idx="23">
                  <c:v>6.490582375601444</c:v>
                </c:pt>
                <c:pt idx="24">
                  <c:v>35.337615156052294</c:v>
                </c:pt>
                <c:pt idx="25">
                  <c:v>25.421447637772243</c:v>
                </c:pt>
                <c:pt idx="26">
                  <c:v>19.471747126804328</c:v>
                </c:pt>
                <c:pt idx="27">
                  <c:v>15.505280119492356</c:v>
                </c:pt>
                <c:pt idx="28">
                  <c:v>12.672089399983795</c:v>
                </c:pt>
                <c:pt idx="29">
                  <c:v>10.547196360352347</c:v>
                </c:pt>
                <c:pt idx="30">
                  <c:v>8.8945017739723475</c:v>
                </c:pt>
                <c:pt idx="31">
                  <c:v>7.5723461048683625</c:v>
                </c:pt>
                <c:pt idx="32">
                  <c:v>38.943494253608478</c:v>
                </c:pt>
                <c:pt idx="33">
                  <c:v>28.12585696093959</c:v>
                </c:pt>
                <c:pt idx="34">
                  <c:v>21.635274585338127</c:v>
                </c:pt>
                <c:pt idx="35">
                  <c:v>17.308219668270517</c:v>
                </c:pt>
                <c:pt idx="36">
                  <c:v>14.217466156079352</c:v>
                </c:pt>
                <c:pt idx="37">
                  <c:v>11.899401021935986</c:v>
                </c:pt>
                <c:pt idx="38">
                  <c:v>10.096461473157801</c:v>
                </c:pt>
                <c:pt idx="39">
                  <c:v>8.6541098341352747</c:v>
                </c:pt>
                <c:pt idx="40">
                  <c:v>42.549373351165023</c:v>
                </c:pt>
                <c:pt idx="41">
                  <c:v>30.830266284106859</c:v>
                </c:pt>
                <c:pt idx="42">
                  <c:v>23.798802043871909</c:v>
                </c:pt>
                <c:pt idx="43">
                  <c:v>19.111159217048748</c:v>
                </c:pt>
                <c:pt idx="44">
                  <c:v>15.762842912174959</c:v>
                </c:pt>
                <c:pt idx="45">
                  <c:v>13.251605683519614</c:v>
                </c:pt>
                <c:pt idx="46">
                  <c:v>11.298421172343248</c:v>
                </c:pt>
                <c:pt idx="47">
                  <c:v>9.7358735634021443</c:v>
                </c:pt>
                <c:pt idx="48">
                  <c:v>46.155252448721413</c:v>
                </c:pt>
                <c:pt idx="49">
                  <c:v>33.534675607274124</c:v>
                </c:pt>
                <c:pt idx="50">
                  <c:v>25.96232950240568</c:v>
                </c:pt>
                <c:pt idx="51">
                  <c:v>20.914098765826921</c:v>
                </c:pt>
                <c:pt idx="52">
                  <c:v>17.308219668270517</c:v>
                </c:pt>
                <c:pt idx="53">
                  <c:v>14.60381034510325</c:v>
                </c:pt>
                <c:pt idx="54">
                  <c:v>12.500380871528726</c:v>
                </c:pt>
                <c:pt idx="55">
                  <c:v>10.817637292669106</c:v>
                </c:pt>
                <c:pt idx="56">
                  <c:v>49.761131546277845</c:v>
                </c:pt>
                <c:pt idx="57">
                  <c:v>36.239084930441393</c:v>
                </c:pt>
                <c:pt idx="58">
                  <c:v>28.12585696093959</c:v>
                </c:pt>
                <c:pt idx="59">
                  <c:v>22.717038314605055</c:v>
                </c:pt>
                <c:pt idx="60">
                  <c:v>18.853596424366099</c:v>
                </c:pt>
                <c:pt idx="61">
                  <c:v>15.956015006686886</c:v>
                </c:pt>
                <c:pt idx="62">
                  <c:v>13.702340570714158</c:v>
                </c:pt>
                <c:pt idx="63">
                  <c:v>11.899401021935986</c:v>
                </c:pt>
                <c:pt idx="64">
                  <c:v>53.367010643834099</c:v>
                </c:pt>
                <c:pt idx="65">
                  <c:v>38.943494253608478</c:v>
                </c:pt>
                <c:pt idx="66">
                  <c:v>30.289384419473404</c:v>
                </c:pt>
                <c:pt idx="67">
                  <c:v>24.519977863383232</c:v>
                </c:pt>
                <c:pt idx="68">
                  <c:v>20.398973180461681</c:v>
                </c:pt>
                <c:pt idx="69">
                  <c:v>17.308219668270517</c:v>
                </c:pt>
                <c:pt idx="70">
                  <c:v>14.90430026989962</c:v>
                </c:pt>
                <c:pt idx="71">
                  <c:v>12.981164751202888</c:v>
                </c:pt>
                <c:pt idx="72">
                  <c:v>56.97288974139034</c:v>
                </c:pt>
                <c:pt idx="73">
                  <c:v>41.647903576775931</c:v>
                </c:pt>
                <c:pt idx="74">
                  <c:v>32.452911878007221</c:v>
                </c:pt>
                <c:pt idx="75">
                  <c:v>26.322917412161409</c:v>
                </c:pt>
                <c:pt idx="76">
                  <c:v>21.944349936557177</c:v>
                </c:pt>
                <c:pt idx="77">
                  <c:v>18.660424329854155</c:v>
                </c:pt>
                <c:pt idx="78">
                  <c:v>16.106259969085091</c:v>
                </c:pt>
                <c:pt idx="79">
                  <c:v>14.062928480469795</c:v>
                </c:pt>
                <c:pt idx="80">
                  <c:v>60.578768838946885</c:v>
                </c:pt>
                <c:pt idx="81">
                  <c:v>44.3523128999432</c:v>
                </c:pt>
                <c:pt idx="82">
                  <c:v>34.616439336541063</c:v>
                </c:pt>
                <c:pt idx="83">
                  <c:v>28.12585696093959</c:v>
                </c:pt>
                <c:pt idx="84">
                  <c:v>23.489726692652784</c:v>
                </c:pt>
                <c:pt idx="85">
                  <c:v>20.012628991437786</c:v>
                </c:pt>
                <c:pt idx="86">
                  <c:v>17.308219668270517</c:v>
                </c:pt>
                <c:pt idx="87">
                  <c:v>15.144692209736702</c:v>
                </c:pt>
                <c:pt idx="88">
                  <c:v>64.184647936502969</c:v>
                </c:pt>
                <c:pt idx="89">
                  <c:v>47.056722223110455</c:v>
                </c:pt>
                <c:pt idx="90">
                  <c:v>36.779966795074863</c:v>
                </c:pt>
                <c:pt idx="91">
                  <c:v>29.928796509717689</c:v>
                </c:pt>
                <c:pt idx="92">
                  <c:v>25.03510344874843</c:v>
                </c:pt>
                <c:pt idx="93">
                  <c:v>21.364833653021421</c:v>
                </c:pt>
                <c:pt idx="94">
                  <c:v>18.51017936745599</c:v>
                </c:pt>
                <c:pt idx="95">
                  <c:v>16.22645593900361</c:v>
                </c:pt>
                <c:pt idx="96">
                  <c:v>67.790527034059508</c:v>
                </c:pt>
                <c:pt idx="97">
                  <c:v>49.761131546277845</c:v>
                </c:pt>
                <c:pt idx="98">
                  <c:v>38.943494253608478</c:v>
                </c:pt>
                <c:pt idx="99">
                  <c:v>31.731736058495926</c:v>
                </c:pt>
                <c:pt idx="100">
                  <c:v>26.580480204844012</c:v>
                </c:pt>
                <c:pt idx="101">
                  <c:v>22.717038314605055</c:v>
                </c:pt>
                <c:pt idx="102">
                  <c:v>19.71213906664142</c:v>
                </c:pt>
                <c:pt idx="103">
                  <c:v>17.308219668270517</c:v>
                </c:pt>
                <c:pt idx="104">
                  <c:v>71.396406131615848</c:v>
                </c:pt>
                <c:pt idx="105">
                  <c:v>52.465540869445007</c:v>
                </c:pt>
                <c:pt idx="106">
                  <c:v>41.107021712142384</c:v>
                </c:pt>
                <c:pt idx="107">
                  <c:v>33.534675607274124</c:v>
                </c:pt>
                <c:pt idx="108">
                  <c:v>28.12585696093959</c:v>
                </c:pt>
                <c:pt idx="109">
                  <c:v>24.06924297618863</c:v>
                </c:pt>
                <c:pt idx="110">
                  <c:v>20.914098765826921</c:v>
                </c:pt>
                <c:pt idx="111">
                  <c:v>18.389983397537424</c:v>
                </c:pt>
                <c:pt idx="112">
                  <c:v>75.002285229172415</c:v>
                </c:pt>
                <c:pt idx="113">
                  <c:v>55.169950192612276</c:v>
                </c:pt>
                <c:pt idx="114">
                  <c:v>43.27054917067629</c:v>
                </c:pt>
                <c:pt idx="115">
                  <c:v>35.337615156052294</c:v>
                </c:pt>
                <c:pt idx="116">
                  <c:v>29.671233717035175</c:v>
                </c:pt>
                <c:pt idx="117">
                  <c:v>25.421447637772243</c:v>
                </c:pt>
                <c:pt idx="118">
                  <c:v>22.116058465012422</c:v>
                </c:pt>
                <c:pt idx="119">
                  <c:v>19.471747126804328</c:v>
                </c:pt>
                <c:pt idx="120">
                  <c:v>78.608164326728428</c:v>
                </c:pt>
                <c:pt idx="121">
                  <c:v>57.874359515779524</c:v>
                </c:pt>
                <c:pt idx="122">
                  <c:v>45.434076629209997</c:v>
                </c:pt>
                <c:pt idx="123">
                  <c:v>37.140554704830485</c:v>
                </c:pt>
                <c:pt idx="124">
                  <c:v>31.216610473130729</c:v>
                </c:pt>
                <c:pt idx="125">
                  <c:v>26.773652299355902</c:v>
                </c:pt>
                <c:pt idx="126">
                  <c:v>23.318018164197795</c:v>
                </c:pt>
                <c:pt idx="127">
                  <c:v>20.553510856071188</c:v>
                </c:pt>
                <c:pt idx="128">
                  <c:v>82.214043424284966</c:v>
                </c:pt>
                <c:pt idx="129">
                  <c:v>60.578768838946885</c:v>
                </c:pt>
                <c:pt idx="130">
                  <c:v>47.597604087743804</c:v>
                </c:pt>
                <c:pt idx="131">
                  <c:v>38.943494253608478</c:v>
                </c:pt>
                <c:pt idx="132">
                  <c:v>32.761987229226257</c:v>
                </c:pt>
                <c:pt idx="133">
                  <c:v>28.12585696093959</c:v>
                </c:pt>
                <c:pt idx="134">
                  <c:v>24.519977863383232</c:v>
                </c:pt>
                <c:pt idx="135">
                  <c:v>21.635274585338127</c:v>
                </c:pt>
                <c:pt idx="136">
                  <c:v>85.819922521841306</c:v>
                </c:pt>
                <c:pt idx="137">
                  <c:v>63.283178162114083</c:v>
                </c:pt>
                <c:pt idx="138">
                  <c:v>49.761131546277845</c:v>
                </c:pt>
                <c:pt idx="139">
                  <c:v>40.746433802386839</c:v>
                </c:pt>
                <c:pt idx="140">
                  <c:v>34.307363985321921</c:v>
                </c:pt>
                <c:pt idx="141">
                  <c:v>29.478061622523189</c:v>
                </c:pt>
                <c:pt idx="142">
                  <c:v>25.721937562568687</c:v>
                </c:pt>
                <c:pt idx="143">
                  <c:v>22.717038314605055</c:v>
                </c:pt>
                <c:pt idx="144">
                  <c:v>89.425801619397674</c:v>
                </c:pt>
                <c:pt idx="145">
                  <c:v>65.987587485281367</c:v>
                </c:pt>
                <c:pt idx="146">
                  <c:v>51.924659004811545</c:v>
                </c:pt>
                <c:pt idx="147">
                  <c:v>42.549373351165023</c:v>
                </c:pt>
                <c:pt idx="148">
                  <c:v>35.852740741417421</c:v>
                </c:pt>
                <c:pt idx="149">
                  <c:v>30.830266284106859</c:v>
                </c:pt>
                <c:pt idx="150">
                  <c:v>26.923897261754139</c:v>
                </c:pt>
                <c:pt idx="151">
                  <c:v>23.798802043871909</c:v>
                </c:pt>
                <c:pt idx="152">
                  <c:v>93.031680716953872</c:v>
                </c:pt>
                <c:pt idx="153">
                  <c:v>68.691996808448579</c:v>
                </c:pt>
                <c:pt idx="154">
                  <c:v>54.088186463345224</c:v>
                </c:pt>
                <c:pt idx="155">
                  <c:v>44.3523128999432</c:v>
                </c:pt>
                <c:pt idx="156">
                  <c:v>37.398117497513077</c:v>
                </c:pt>
                <c:pt idx="157">
                  <c:v>32.18247094569049</c:v>
                </c:pt>
                <c:pt idx="158">
                  <c:v>28.12585696093959</c:v>
                </c:pt>
                <c:pt idx="159">
                  <c:v>24.880565773138869</c:v>
                </c:pt>
                <c:pt idx="160">
                  <c:v>96.637559814510382</c:v>
                </c:pt>
                <c:pt idx="161">
                  <c:v>71.396406131615848</c:v>
                </c:pt>
                <c:pt idx="162">
                  <c:v>56.251713921879272</c:v>
                </c:pt>
                <c:pt idx="163">
                  <c:v>46.155252448721413</c:v>
                </c:pt>
                <c:pt idx="164">
                  <c:v>38.943494253608478</c:v>
                </c:pt>
                <c:pt idx="165">
                  <c:v>33.534675607274124</c:v>
                </c:pt>
                <c:pt idx="166">
                  <c:v>29.327816660125027</c:v>
                </c:pt>
                <c:pt idx="167">
                  <c:v>25.96232950240568</c:v>
                </c:pt>
                <c:pt idx="168">
                  <c:v>27.859152673885387</c:v>
                </c:pt>
                <c:pt idx="169">
                  <c:v>19.665284240389649</c:v>
                </c:pt>
                <c:pt idx="170">
                  <c:v>14.748963180292218</c:v>
                </c:pt>
                <c:pt idx="171">
                  <c:v>11.471415806894004</c:v>
                </c:pt>
                <c:pt idx="172">
                  <c:v>9.1303105401809219</c:v>
                </c:pt>
                <c:pt idx="173">
                  <c:v>7.374481590146134</c:v>
                </c:pt>
                <c:pt idx="174">
                  <c:v>6.0088368512301775</c:v>
                </c:pt>
                <c:pt idx="175">
                  <c:v>4.9163210600974221</c:v>
                </c:pt>
                <c:pt idx="176">
                  <c:v>31.956086890633184</c:v>
                </c:pt>
                <c:pt idx="177">
                  <c:v>22.737984902950629</c:v>
                </c:pt>
                <c:pt idx="178">
                  <c:v>17.20712371034098</c:v>
                </c:pt>
                <c:pt idx="179">
                  <c:v>13.519882915267949</c:v>
                </c:pt>
                <c:pt idx="180">
                  <c:v>10.886139490215722</c:v>
                </c:pt>
                <c:pt idx="181">
                  <c:v>8.9108319214265759</c:v>
                </c:pt>
                <c:pt idx="182">
                  <c:v>7.374481590146134</c:v>
                </c:pt>
                <c:pt idx="183">
                  <c:v>6.1454013251217781</c:v>
                </c:pt>
                <c:pt idx="184">
                  <c:v>36.053021107381014</c:v>
                </c:pt>
                <c:pt idx="185">
                  <c:v>25.810685565511491</c:v>
                </c:pt>
                <c:pt idx="186">
                  <c:v>19.665284240389649</c:v>
                </c:pt>
                <c:pt idx="187">
                  <c:v>15.568350023641838</c:v>
                </c:pt>
                <c:pt idx="188">
                  <c:v>12.641968440250459</c:v>
                </c:pt>
                <c:pt idx="189">
                  <c:v>10.447182252707044</c:v>
                </c:pt>
                <c:pt idx="190">
                  <c:v>8.7401263290620719</c:v>
                </c:pt>
                <c:pt idx="191">
                  <c:v>7.374481590146134</c:v>
                </c:pt>
                <c:pt idx="192">
                  <c:v>40.149955324129131</c:v>
                </c:pt>
                <c:pt idx="193">
                  <c:v>28.883386228072329</c:v>
                </c:pt>
                <c:pt idx="194">
                  <c:v>22.1234447704384</c:v>
                </c:pt>
                <c:pt idx="195">
                  <c:v>17.616817132015814</c:v>
                </c:pt>
                <c:pt idx="196">
                  <c:v>14.397797390285326</c:v>
                </c:pt>
                <c:pt idx="197">
                  <c:v>11.983532583987492</c:v>
                </c:pt>
                <c:pt idx="198">
                  <c:v>10.105771067978035</c:v>
                </c:pt>
                <c:pt idx="199">
                  <c:v>8.60356185517049</c:v>
                </c:pt>
                <c:pt idx="200">
                  <c:v>44.246889540876801</c:v>
                </c:pt>
                <c:pt idx="201">
                  <c:v>31.956086890633184</c:v>
                </c:pt>
                <c:pt idx="202">
                  <c:v>24.581605300487112</c:v>
                </c:pt>
                <c:pt idx="203">
                  <c:v>19.665284240389649</c:v>
                </c:pt>
                <c:pt idx="204">
                  <c:v>16.153626340320056</c:v>
                </c:pt>
                <c:pt idx="205">
                  <c:v>13.519882915267949</c:v>
                </c:pt>
                <c:pt idx="206">
                  <c:v>11.471415806894004</c:v>
                </c:pt>
                <c:pt idx="207">
                  <c:v>9.8326421201948442</c:v>
                </c:pt>
                <c:pt idx="208">
                  <c:v>48.343823757624477</c:v>
                </c:pt>
                <c:pt idx="209">
                  <c:v>35.028787553194057</c:v>
                </c:pt>
                <c:pt idx="210">
                  <c:v>27.039765830535789</c:v>
                </c:pt>
                <c:pt idx="211">
                  <c:v>21.713751348763616</c:v>
                </c:pt>
                <c:pt idx="212">
                  <c:v>17.909455290354892</c:v>
                </c:pt>
                <c:pt idx="213">
                  <c:v>15.056233246548381</c:v>
                </c:pt>
                <c:pt idx="214">
                  <c:v>12.837060545809956</c:v>
                </c:pt>
                <c:pt idx="215">
                  <c:v>11.0617223852192</c:v>
                </c:pt>
                <c:pt idx="216">
                  <c:v>52.440757974372495</c:v>
                </c:pt>
                <c:pt idx="217">
                  <c:v>38.101488215755026</c:v>
                </c:pt>
                <c:pt idx="218">
                  <c:v>29.497926360584536</c:v>
                </c:pt>
                <c:pt idx="219">
                  <c:v>23.762218457137529</c:v>
                </c:pt>
                <c:pt idx="220">
                  <c:v>19.665284240389649</c:v>
                </c:pt>
                <c:pt idx="221">
                  <c:v>16.592583577828751</c:v>
                </c:pt>
                <c:pt idx="222">
                  <c:v>14.202705284725887</c:v>
                </c:pt>
                <c:pt idx="223">
                  <c:v>12.290802650243553</c:v>
                </c:pt>
                <c:pt idx="224">
                  <c:v>56.537692191120357</c:v>
                </c:pt>
                <c:pt idx="225">
                  <c:v>41.17418887831591</c:v>
                </c:pt>
                <c:pt idx="226">
                  <c:v>31.956086890633184</c:v>
                </c:pt>
                <c:pt idx="227">
                  <c:v>25.810685565511491</c:v>
                </c:pt>
                <c:pt idx="228">
                  <c:v>21.421113190424485</c:v>
                </c:pt>
                <c:pt idx="229">
                  <c:v>18.128933909109229</c:v>
                </c:pt>
                <c:pt idx="230">
                  <c:v>15.568350023641838</c:v>
                </c:pt>
                <c:pt idx="231">
                  <c:v>13.519882915267949</c:v>
                </c:pt>
                <c:pt idx="232">
                  <c:v>60.634626407868097</c:v>
                </c:pt>
                <c:pt idx="233">
                  <c:v>44.246889540876801</c:v>
                </c:pt>
                <c:pt idx="234">
                  <c:v>34.414247420681825</c:v>
                </c:pt>
                <c:pt idx="235">
                  <c:v>27.859152673885387</c:v>
                </c:pt>
                <c:pt idx="236">
                  <c:v>23.176942140459278</c:v>
                </c:pt>
                <c:pt idx="237">
                  <c:v>19.665284240389649</c:v>
                </c:pt>
                <c:pt idx="238">
                  <c:v>16.933994762557791</c:v>
                </c:pt>
                <c:pt idx="239">
                  <c:v>14.748963180292218</c:v>
                </c:pt>
                <c:pt idx="240">
                  <c:v>64.731560624616321</c:v>
                </c:pt>
                <c:pt idx="241">
                  <c:v>47.319590203437599</c:v>
                </c:pt>
                <c:pt idx="242">
                  <c:v>36.872407950730555</c:v>
                </c:pt>
                <c:pt idx="243">
                  <c:v>29.907619782259289</c:v>
                </c:pt>
                <c:pt idx="244">
                  <c:v>24.932771090494068</c:v>
                </c:pt>
                <c:pt idx="245">
                  <c:v>21.20163457167008</c:v>
                </c:pt>
                <c:pt idx="246">
                  <c:v>18.299639501473656</c:v>
                </c:pt>
                <c:pt idx="247">
                  <c:v>15.978043445316619</c:v>
                </c:pt>
                <c:pt idx="248">
                  <c:v>68.828494841363849</c:v>
                </c:pt>
                <c:pt idx="249">
                  <c:v>50.392290865998575</c:v>
                </c:pt>
                <c:pt idx="250">
                  <c:v>39.330568480779377</c:v>
                </c:pt>
                <c:pt idx="251">
                  <c:v>31.956086890633184</c:v>
                </c:pt>
                <c:pt idx="252">
                  <c:v>26.688600040528801</c:v>
                </c:pt>
                <c:pt idx="253">
                  <c:v>22.737984902950629</c:v>
                </c:pt>
                <c:pt idx="254">
                  <c:v>19.665284240389649</c:v>
                </c:pt>
                <c:pt idx="255">
                  <c:v>17.20712371034098</c:v>
                </c:pt>
                <c:pt idx="256">
                  <c:v>72.925429058111774</c:v>
                </c:pt>
                <c:pt idx="257">
                  <c:v>53.464991528559466</c:v>
                </c:pt>
                <c:pt idx="258">
                  <c:v>41.788729010828163</c:v>
                </c:pt>
                <c:pt idx="259">
                  <c:v>34.004553999007172</c:v>
                </c:pt>
                <c:pt idx="260">
                  <c:v>28.444428990563587</c:v>
                </c:pt>
                <c:pt idx="261">
                  <c:v>24.274335234230989</c:v>
                </c:pt>
                <c:pt idx="262">
                  <c:v>21.030928979305639</c:v>
                </c:pt>
                <c:pt idx="263">
                  <c:v>18.436203975365249</c:v>
                </c:pt>
                <c:pt idx="264">
                  <c:v>77.022363274859558</c:v>
                </c:pt>
                <c:pt idx="265">
                  <c:v>56.537692191120357</c:v>
                </c:pt>
                <c:pt idx="266">
                  <c:v>44.246889540876801</c:v>
                </c:pt>
                <c:pt idx="267">
                  <c:v>36.053021107381014</c:v>
                </c:pt>
                <c:pt idx="268">
                  <c:v>30.200257940598455</c:v>
                </c:pt>
                <c:pt idx="269">
                  <c:v>25.810685565511491</c:v>
                </c:pt>
                <c:pt idx="270">
                  <c:v>22.396573718221592</c:v>
                </c:pt>
                <c:pt idx="271">
                  <c:v>19.665284240389649</c:v>
                </c:pt>
                <c:pt idx="272">
                  <c:v>81.119297491607497</c:v>
                </c:pt>
                <c:pt idx="273">
                  <c:v>59.610392853681248</c:v>
                </c:pt>
                <c:pt idx="274">
                  <c:v>46.705050070925608</c:v>
                </c:pt>
                <c:pt idx="275">
                  <c:v>38.101488215755026</c:v>
                </c:pt>
                <c:pt idx="276">
                  <c:v>31.956086890633184</c:v>
                </c:pt>
                <c:pt idx="277">
                  <c:v>27.347035896791912</c:v>
                </c:pt>
                <c:pt idx="278">
                  <c:v>23.762218457137529</c:v>
                </c:pt>
                <c:pt idx="279">
                  <c:v>20.894364505414089</c:v>
                </c:pt>
                <c:pt idx="280">
                  <c:v>85.216231708355323</c:v>
                </c:pt>
                <c:pt idx="281">
                  <c:v>62.683093516242003</c:v>
                </c:pt>
                <c:pt idx="282">
                  <c:v>49.163210600974338</c:v>
                </c:pt>
                <c:pt idx="283">
                  <c:v>40.149955324129131</c:v>
                </c:pt>
                <c:pt idx="284">
                  <c:v>33.711915840668063</c:v>
                </c:pt>
                <c:pt idx="285">
                  <c:v>28.883386228072329</c:v>
                </c:pt>
                <c:pt idx="286">
                  <c:v>25.127863196053568</c:v>
                </c:pt>
                <c:pt idx="287">
                  <c:v>22.1234447704384</c:v>
                </c:pt>
                <c:pt idx="288">
                  <c:v>89.313165925103377</c:v>
                </c:pt>
                <c:pt idx="289">
                  <c:v>65.755794178802958</c:v>
                </c:pt>
                <c:pt idx="290">
                  <c:v>51.621371131022933</c:v>
                </c:pt>
                <c:pt idx="291">
                  <c:v>42.198422432502973</c:v>
                </c:pt>
                <c:pt idx="292">
                  <c:v>35.467744790702824</c:v>
                </c:pt>
                <c:pt idx="293">
                  <c:v>30.419736559352764</c:v>
                </c:pt>
                <c:pt idx="294">
                  <c:v>26.493507934969372</c:v>
                </c:pt>
                <c:pt idx="295">
                  <c:v>23.352525035462726</c:v>
                </c:pt>
                <c:pt idx="296">
                  <c:v>93.410100141851032</c:v>
                </c:pt>
                <c:pt idx="297">
                  <c:v>68.828494841363849</c:v>
                </c:pt>
                <c:pt idx="298">
                  <c:v>54.079531661071648</c:v>
                </c:pt>
                <c:pt idx="299">
                  <c:v>44.246889540876801</c:v>
                </c:pt>
                <c:pt idx="300">
                  <c:v>37.223573740737663</c:v>
                </c:pt>
                <c:pt idx="301">
                  <c:v>31.956086890633184</c:v>
                </c:pt>
                <c:pt idx="302">
                  <c:v>27.859152673885387</c:v>
                </c:pt>
                <c:pt idx="303">
                  <c:v>24.581605300487112</c:v>
                </c:pt>
                <c:pt idx="304">
                  <c:v>97.507034358598858</c:v>
                </c:pt>
                <c:pt idx="305">
                  <c:v>71.901195503924782</c:v>
                </c:pt>
                <c:pt idx="306">
                  <c:v>56.537692191120357</c:v>
                </c:pt>
                <c:pt idx="307">
                  <c:v>46.29535664925087</c:v>
                </c:pt>
                <c:pt idx="308">
                  <c:v>38.979402690772424</c:v>
                </c:pt>
                <c:pt idx="309">
                  <c:v>33.49243722191369</c:v>
                </c:pt>
                <c:pt idx="310">
                  <c:v>29.224797412801326</c:v>
                </c:pt>
                <c:pt idx="311">
                  <c:v>25.810685565511491</c:v>
                </c:pt>
                <c:pt idx="312">
                  <c:v>101.60396857534674</c:v>
                </c:pt>
                <c:pt idx="313">
                  <c:v>74.973896166485417</c:v>
                </c:pt>
                <c:pt idx="314">
                  <c:v>58.995852721169157</c:v>
                </c:pt>
                <c:pt idx="315">
                  <c:v>48.343823757624477</c:v>
                </c:pt>
                <c:pt idx="316">
                  <c:v>40.735231640807299</c:v>
                </c:pt>
                <c:pt idx="317">
                  <c:v>35.028787553194057</c:v>
                </c:pt>
                <c:pt idx="318">
                  <c:v>30.590442151717248</c:v>
                </c:pt>
                <c:pt idx="319">
                  <c:v>27.039765830535789</c:v>
                </c:pt>
                <c:pt idx="320">
                  <c:v>105.7009027920944</c:v>
                </c:pt>
                <c:pt idx="321">
                  <c:v>78.046596829046592</c:v>
                </c:pt>
                <c:pt idx="322">
                  <c:v>61.45401325121761</c:v>
                </c:pt>
                <c:pt idx="323">
                  <c:v>50.392290865998575</c:v>
                </c:pt>
                <c:pt idx="324">
                  <c:v>42.491060590841997</c:v>
                </c:pt>
                <c:pt idx="325">
                  <c:v>36.565137884474673</c:v>
                </c:pt>
                <c:pt idx="326">
                  <c:v>31.956086890633184</c:v>
                </c:pt>
                <c:pt idx="327">
                  <c:v>28.268846095560104</c:v>
                </c:pt>
                <c:pt idx="328">
                  <c:v>109.79783700884246</c:v>
                </c:pt>
                <c:pt idx="329">
                  <c:v>81.119297491607497</c:v>
                </c:pt>
                <c:pt idx="330">
                  <c:v>63.912173781266368</c:v>
                </c:pt>
                <c:pt idx="331">
                  <c:v>52.440757974372495</c:v>
                </c:pt>
                <c:pt idx="332">
                  <c:v>44.246889540876801</c:v>
                </c:pt>
                <c:pt idx="333">
                  <c:v>38.101488215755026</c:v>
                </c:pt>
                <c:pt idx="334">
                  <c:v>33.321731629549198</c:v>
                </c:pt>
                <c:pt idx="335">
                  <c:v>29.497926360584536</c:v>
                </c:pt>
                <c:pt idx="336">
                  <c:v>31.712657904924907</c:v>
                </c:pt>
                <c:pt idx="337">
                  <c:v>22.385405579946969</c:v>
                </c:pt>
                <c:pt idx="338">
                  <c:v>16.789054184960229</c:v>
                </c:pt>
                <c:pt idx="339">
                  <c:v>13.058153254969104</c:v>
                </c:pt>
                <c:pt idx="340">
                  <c:v>10.393224019261122</c:v>
                </c:pt>
                <c:pt idx="341">
                  <c:v>8.3945270924801338</c:v>
                </c:pt>
                <c:pt idx="342">
                  <c:v>6.8399850383171446</c:v>
                </c:pt>
                <c:pt idx="343">
                  <c:v>5.5963513949867574</c:v>
                </c:pt>
                <c:pt idx="344">
                  <c:v>36.376284067413735</c:v>
                </c:pt>
                <c:pt idx="345">
                  <c:v>25.883125201813726</c:v>
                </c:pt>
                <c:pt idx="346">
                  <c:v>19.587229882453595</c:v>
                </c:pt>
                <c:pt idx="347">
                  <c:v>15.389966336213579</c:v>
                </c:pt>
                <c:pt idx="348">
                  <c:v>12.391920946042099</c:v>
                </c:pt>
                <c:pt idx="349">
                  <c:v>10.143386903413495</c:v>
                </c:pt>
                <c:pt idx="350">
                  <c:v>8.3945270924801338</c:v>
                </c:pt>
                <c:pt idx="351">
                  <c:v>6.9954392437334443</c:v>
                </c:pt>
                <c:pt idx="352">
                  <c:v>41.039910229902965</c:v>
                </c:pt>
                <c:pt idx="353">
                  <c:v>29.380844823680491</c:v>
                </c:pt>
                <c:pt idx="354">
                  <c:v>22.385405579946969</c:v>
                </c:pt>
                <c:pt idx="355">
                  <c:v>17.721779417458091</c:v>
                </c:pt>
                <c:pt idx="356">
                  <c:v>14.39061787282311</c:v>
                </c:pt>
                <c:pt idx="357">
                  <c:v>11.892246714346879</c:v>
                </c:pt>
                <c:pt idx="358">
                  <c:v>9.9490691466431187</c:v>
                </c:pt>
                <c:pt idx="359">
                  <c:v>8.3945270924801338</c:v>
                </c:pt>
                <c:pt idx="360">
                  <c:v>45.703536392391946</c:v>
                </c:pt>
                <c:pt idx="361">
                  <c:v>32.878564445547099</c:v>
                </c:pt>
                <c:pt idx="362">
                  <c:v>25.1835812774404</c:v>
                </c:pt>
                <c:pt idx="363">
                  <c:v>20.053592498702542</c:v>
                </c:pt>
                <c:pt idx="364">
                  <c:v>16.38931479960409</c:v>
                </c:pt>
                <c:pt idx="365">
                  <c:v>13.641106525280216</c:v>
                </c:pt>
                <c:pt idx="366">
                  <c:v>11.503611200806107</c:v>
                </c:pt>
                <c:pt idx="367">
                  <c:v>9.793614941226819</c:v>
                </c:pt>
                <c:pt idx="368">
                  <c:v>50.3671625548808</c:v>
                </c:pt>
                <c:pt idx="369">
                  <c:v>36.376284067413735</c:v>
                </c:pt>
                <c:pt idx="370">
                  <c:v>27.981756974933695</c:v>
                </c:pt>
                <c:pt idx="371">
                  <c:v>22.385405579946969</c:v>
                </c:pt>
                <c:pt idx="372">
                  <c:v>18.388011726385052</c:v>
                </c:pt>
                <c:pt idx="373">
                  <c:v>15.389966336213579</c:v>
                </c:pt>
                <c:pt idx="374">
                  <c:v>13.058153254969104</c:v>
                </c:pt>
                <c:pt idx="375">
                  <c:v>11.192702789973511</c:v>
                </c:pt>
                <c:pt idx="376">
                  <c:v>55.030788717369767</c:v>
                </c:pt>
                <c:pt idx="377">
                  <c:v>39.874003689280471</c:v>
                </c:pt>
                <c:pt idx="378">
                  <c:v>30.779932672427087</c:v>
                </c:pt>
                <c:pt idx="379">
                  <c:v>24.717218661191531</c:v>
                </c:pt>
                <c:pt idx="380">
                  <c:v>20.386708653166</c:v>
                </c:pt>
                <c:pt idx="381">
                  <c:v>17.13882614714694</c:v>
                </c:pt>
                <c:pt idx="382">
                  <c:v>14.612695309132084</c:v>
                </c:pt>
                <c:pt idx="383">
                  <c:v>12.591790638720223</c:v>
                </c:pt>
                <c:pt idx="384">
                  <c:v>59.694414879858762</c:v>
                </c:pt>
                <c:pt idx="385">
                  <c:v>43.371723311147271</c:v>
                </c:pt>
                <c:pt idx="386">
                  <c:v>33.578108369920614</c:v>
                </c:pt>
                <c:pt idx="387">
                  <c:v>27.049031742435986</c:v>
                </c:pt>
                <c:pt idx="388">
                  <c:v>22.385405579946969</c:v>
                </c:pt>
                <c:pt idx="389">
                  <c:v>18.887685958080301</c:v>
                </c:pt>
                <c:pt idx="390">
                  <c:v>16.16723736329509</c:v>
                </c:pt>
                <c:pt idx="391">
                  <c:v>13.990878487466867</c:v>
                </c:pt>
                <c:pt idx="392">
                  <c:v>64.358041042347679</c:v>
                </c:pt>
                <c:pt idx="393">
                  <c:v>46.869442933014078</c:v>
                </c:pt>
                <c:pt idx="394">
                  <c:v>36.376284067413735</c:v>
                </c:pt>
                <c:pt idx="395">
                  <c:v>29.380844823680491</c:v>
                </c:pt>
                <c:pt idx="396">
                  <c:v>24.384102506727935</c:v>
                </c:pt>
                <c:pt idx="397">
                  <c:v>20.636545769013715</c:v>
                </c:pt>
                <c:pt idx="398">
                  <c:v>17.721779417458091</c:v>
                </c:pt>
                <c:pt idx="399">
                  <c:v>15.389966336213579</c:v>
                </c:pt>
                <c:pt idx="400">
                  <c:v>69.02166720483666</c:v>
                </c:pt>
                <c:pt idx="401">
                  <c:v>50.3671625548808</c:v>
                </c:pt>
                <c:pt idx="402">
                  <c:v>39.17445976490729</c:v>
                </c:pt>
                <c:pt idx="403">
                  <c:v>31.712657904924907</c:v>
                </c:pt>
                <c:pt idx="404">
                  <c:v>26.382799433508918</c:v>
                </c:pt>
                <c:pt idx="405">
                  <c:v>22.385405579946969</c:v>
                </c:pt>
                <c:pt idx="406">
                  <c:v>19.276321471621003</c:v>
                </c:pt>
                <c:pt idx="407">
                  <c:v>16.789054184960229</c:v>
                </c:pt>
                <c:pt idx="408">
                  <c:v>73.685293367325613</c:v>
                </c:pt>
                <c:pt idx="409">
                  <c:v>53.864882176747365</c:v>
                </c:pt>
                <c:pt idx="410">
                  <c:v>41.972635462400646</c:v>
                </c:pt>
                <c:pt idx="411">
                  <c:v>34.044470986169429</c:v>
                </c:pt>
                <c:pt idx="412">
                  <c:v>28.381496360289972</c:v>
                </c:pt>
                <c:pt idx="413">
                  <c:v>24.134265390880454</c:v>
                </c:pt>
                <c:pt idx="414">
                  <c:v>20.830863525784075</c:v>
                </c:pt>
                <c:pt idx="415">
                  <c:v>18.188142033706878</c:v>
                </c:pt>
                <c:pt idx="416">
                  <c:v>78.348919529814594</c:v>
                </c:pt>
                <c:pt idx="417">
                  <c:v>57.362601798614165</c:v>
                </c:pt>
                <c:pt idx="418">
                  <c:v>44.770811159894045</c:v>
                </c:pt>
                <c:pt idx="419">
                  <c:v>36.376284067413735</c:v>
                </c:pt>
                <c:pt idx="420">
                  <c:v>30.380193287070913</c:v>
                </c:pt>
                <c:pt idx="421">
                  <c:v>25.883125201813726</c:v>
                </c:pt>
                <c:pt idx="422">
                  <c:v>22.385405579946969</c:v>
                </c:pt>
                <c:pt idx="423">
                  <c:v>19.587229882453595</c:v>
                </c:pt>
                <c:pt idx="424">
                  <c:v>83.012545692303547</c:v>
                </c:pt>
                <c:pt idx="425">
                  <c:v>60.860321420480972</c:v>
                </c:pt>
                <c:pt idx="426">
                  <c:v>47.568986857387394</c:v>
                </c:pt>
                <c:pt idx="427">
                  <c:v>38.708097148658403</c:v>
                </c:pt>
                <c:pt idx="428">
                  <c:v>32.378890213851953</c:v>
                </c:pt>
                <c:pt idx="429">
                  <c:v>27.631985012747155</c:v>
                </c:pt>
                <c:pt idx="430">
                  <c:v>23.939947634110009</c:v>
                </c:pt>
                <c:pt idx="431">
                  <c:v>20.98631773120028</c:v>
                </c:pt>
                <c:pt idx="432">
                  <c:v>87.676171854792216</c:v>
                </c:pt>
                <c:pt idx="433">
                  <c:v>64.358041042347679</c:v>
                </c:pt>
                <c:pt idx="434">
                  <c:v>50.3671625548808</c:v>
                </c:pt>
                <c:pt idx="435">
                  <c:v>41.039910229902965</c:v>
                </c:pt>
                <c:pt idx="436">
                  <c:v>34.377587140632819</c:v>
                </c:pt>
                <c:pt idx="437">
                  <c:v>29.380844823680491</c:v>
                </c:pt>
                <c:pt idx="438">
                  <c:v>25.494489688272989</c:v>
                </c:pt>
                <c:pt idx="439">
                  <c:v>22.385405579946969</c:v>
                </c:pt>
                <c:pt idx="440">
                  <c:v>92.339798017281083</c:v>
                </c:pt>
                <c:pt idx="441">
                  <c:v>67.855760664214415</c:v>
                </c:pt>
                <c:pt idx="442">
                  <c:v>53.165338252374319</c:v>
                </c:pt>
                <c:pt idx="443">
                  <c:v>43.371723311147271</c:v>
                </c:pt>
                <c:pt idx="444">
                  <c:v>36.376284067413735</c:v>
                </c:pt>
                <c:pt idx="445">
                  <c:v>31.129704634613827</c:v>
                </c:pt>
                <c:pt idx="446">
                  <c:v>27.049031742435986</c:v>
                </c:pt>
                <c:pt idx="447">
                  <c:v>23.784493428693711</c:v>
                </c:pt>
                <c:pt idx="448">
                  <c:v>97.00342417977042</c:v>
                </c:pt>
                <c:pt idx="449">
                  <c:v>71.353480286080867</c:v>
                </c:pt>
                <c:pt idx="450">
                  <c:v>55.963513949867561</c:v>
                </c:pt>
                <c:pt idx="451">
                  <c:v>45.703536392391946</c:v>
                </c:pt>
                <c:pt idx="452">
                  <c:v>38.374980994194893</c:v>
                </c:pt>
                <c:pt idx="453">
                  <c:v>32.878564445547099</c:v>
                </c:pt>
                <c:pt idx="454">
                  <c:v>28.60357379659899</c:v>
                </c:pt>
                <c:pt idx="455">
                  <c:v>25.1835812774404</c:v>
                </c:pt>
                <c:pt idx="456">
                  <c:v>101.66705034225924</c:v>
                </c:pt>
                <c:pt idx="457">
                  <c:v>74.851199907948043</c:v>
                </c:pt>
                <c:pt idx="458">
                  <c:v>58.761689647360924</c:v>
                </c:pt>
                <c:pt idx="459">
                  <c:v>48.035349473636188</c:v>
                </c:pt>
                <c:pt idx="460">
                  <c:v>40.373677920975965</c:v>
                </c:pt>
                <c:pt idx="461">
                  <c:v>34.627424256480545</c:v>
                </c:pt>
                <c:pt idx="462">
                  <c:v>30.158115850761913</c:v>
                </c:pt>
                <c:pt idx="463">
                  <c:v>26.582669126187049</c:v>
                </c:pt>
                <c:pt idx="464">
                  <c:v>106.33067650474835</c:v>
                </c:pt>
                <c:pt idx="465">
                  <c:v>78.348919529814594</c:v>
                </c:pt>
                <c:pt idx="466">
                  <c:v>61.559865344854316</c:v>
                </c:pt>
                <c:pt idx="467">
                  <c:v>50.3671625548808</c:v>
                </c:pt>
                <c:pt idx="468">
                  <c:v>42.372374847756866</c:v>
                </c:pt>
                <c:pt idx="469">
                  <c:v>36.376284067413735</c:v>
                </c:pt>
                <c:pt idx="470">
                  <c:v>31.712657904924907</c:v>
                </c:pt>
                <c:pt idx="471">
                  <c:v>27.981756974933695</c:v>
                </c:pt>
                <c:pt idx="472">
                  <c:v>110.99430266723758</c:v>
                </c:pt>
                <c:pt idx="473">
                  <c:v>81.846639151681288</c:v>
                </c:pt>
                <c:pt idx="474">
                  <c:v>64.358041042347679</c:v>
                </c:pt>
                <c:pt idx="475">
                  <c:v>52.698975636125468</c:v>
                </c:pt>
                <c:pt idx="476">
                  <c:v>44.371071774537846</c:v>
                </c:pt>
                <c:pt idx="477">
                  <c:v>38.125143878347281</c:v>
                </c:pt>
                <c:pt idx="478">
                  <c:v>33.267199959087939</c:v>
                </c:pt>
                <c:pt idx="479">
                  <c:v>29.380844823680491</c:v>
                </c:pt>
                <c:pt idx="480">
                  <c:v>115.65792882972625</c:v>
                </c:pt>
                <c:pt idx="481">
                  <c:v>85.344358773548009</c:v>
                </c:pt>
                <c:pt idx="482">
                  <c:v>67.156216739841071</c:v>
                </c:pt>
                <c:pt idx="483">
                  <c:v>55.030788717369767</c:v>
                </c:pt>
                <c:pt idx="484">
                  <c:v>46.36976870131884</c:v>
                </c:pt>
                <c:pt idx="485">
                  <c:v>39.874003689280471</c:v>
                </c:pt>
                <c:pt idx="486">
                  <c:v>34.821742013250926</c:v>
                </c:pt>
                <c:pt idx="487">
                  <c:v>30.779932672427087</c:v>
                </c:pt>
                <c:pt idx="488">
                  <c:v>120.32155499221541</c:v>
                </c:pt>
                <c:pt idx="489">
                  <c:v>88.842078395414475</c:v>
                </c:pt>
                <c:pt idx="490">
                  <c:v>69.954392437334448</c:v>
                </c:pt>
                <c:pt idx="491">
                  <c:v>57.362601798614165</c:v>
                </c:pt>
                <c:pt idx="492">
                  <c:v>48.368465628099813</c:v>
                </c:pt>
                <c:pt idx="493">
                  <c:v>41.622863500213995</c:v>
                </c:pt>
                <c:pt idx="494">
                  <c:v>36.376284067413735</c:v>
                </c:pt>
                <c:pt idx="495">
                  <c:v>32.179020521173861</c:v>
                </c:pt>
                <c:pt idx="496">
                  <c:v>124.98518115470397</c:v>
                </c:pt>
                <c:pt idx="497">
                  <c:v>92.339798017281083</c:v>
                </c:pt>
                <c:pt idx="498">
                  <c:v>72.752568134827627</c:v>
                </c:pt>
                <c:pt idx="499">
                  <c:v>59.694414879858762</c:v>
                </c:pt>
                <c:pt idx="500">
                  <c:v>50.3671625548808</c:v>
                </c:pt>
                <c:pt idx="501">
                  <c:v>43.371723311147271</c:v>
                </c:pt>
                <c:pt idx="502">
                  <c:v>37.930826121576899</c:v>
                </c:pt>
                <c:pt idx="503">
                  <c:v>33.578108369920614</c:v>
                </c:pt>
              </c:numCache>
            </c:numRef>
          </c:xVal>
          <c:yVal>
            <c:numRef>
              <c:f>('S275 S355 S460'!$BB$4:$BB$171,'S275 S355 S460'!$BB$292:$BB$459,'S275 S355 S460'!$BB$580:$BB$747)</c:f>
              <c:numCache>
                <c:formatCode>0.00_ </c:formatCode>
                <c:ptCount val="504"/>
                <c:pt idx="0">
                  <c:v>1.0197856308780842</c:v>
                </c:pt>
                <c:pt idx="1">
                  <c:v>0.99984223516769388</c:v>
                </c:pt>
                <c:pt idx="2">
                  <c:v>0.89207191901728478</c:v>
                </c:pt>
                <c:pt idx="3">
                  <c:v>0.76205930102004615</c:v>
                </c:pt>
                <c:pt idx="4">
                  <c:v>0.68550338335937322</c:v>
                </c:pt>
                <c:pt idx="5">
                  <c:v>0.63865304423912495</c:v>
                </c:pt>
                <c:pt idx="6">
                  <c:v>0.55251543109669798</c:v>
                </c:pt>
                <c:pt idx="7">
                  <c:v>0.50063109975738052</c:v>
                </c:pt>
                <c:pt idx="8">
                  <c:v>1.0221611034550839</c:v>
                </c:pt>
                <c:pt idx="9">
                  <c:v>1.0057787785713099</c:v>
                </c:pt>
                <c:pt idx="10">
                  <c:v>0.95725578547775858</c:v>
                </c:pt>
                <c:pt idx="11">
                  <c:v>0.85054885792425194</c:v>
                </c:pt>
                <c:pt idx="12">
                  <c:v>0.73956106287182144</c:v>
                </c:pt>
                <c:pt idx="13">
                  <c:v>0.66221073607530301</c:v>
                </c:pt>
                <c:pt idx="14">
                  <c:v>0.63943877243819891</c:v>
                </c:pt>
                <c:pt idx="15">
                  <c:v>0.61779003964052637</c:v>
                </c:pt>
                <c:pt idx="16">
                  <c:v>1.0359474489925513</c:v>
                </c:pt>
                <c:pt idx="17">
                  <c:v>1.008609831748418</c:v>
                </c:pt>
                <c:pt idx="18">
                  <c:v>1.0003871353156761</c:v>
                </c:pt>
                <c:pt idx="19">
                  <c:v>0.91670565491188638</c:v>
                </c:pt>
                <c:pt idx="20">
                  <c:v>0.81165294813865951</c:v>
                </c:pt>
                <c:pt idx="21">
                  <c:v>0.71892622578690257</c:v>
                </c:pt>
                <c:pt idx="22">
                  <c:v>0.6585193363384817</c:v>
                </c:pt>
                <c:pt idx="23">
                  <c:v>0.6384445544419457</c:v>
                </c:pt>
                <c:pt idx="24">
                  <c:v>1.0625347065852668</c:v>
                </c:pt>
                <c:pt idx="25">
                  <c:v>1.0126146484810532</c:v>
                </c:pt>
                <c:pt idx="26">
                  <c:v>1.0044415209938471</c:v>
                </c:pt>
                <c:pt idx="27">
                  <c:v>0.96821755319603986</c:v>
                </c:pt>
                <c:pt idx="28">
                  <c:v>0.87623496051086913</c:v>
                </c:pt>
                <c:pt idx="29">
                  <c:v>0.7854500056304986</c:v>
                </c:pt>
                <c:pt idx="30">
                  <c:v>0.70786539374259361</c:v>
                </c:pt>
                <c:pt idx="31">
                  <c:v>0.65305045427622521</c:v>
                </c:pt>
                <c:pt idx="32">
                  <c:v>1.0946907445021454</c:v>
                </c:pt>
                <c:pt idx="33">
                  <c:v>1.0218448464934178</c:v>
                </c:pt>
                <c:pt idx="34">
                  <c:v>1.0069368259962821</c:v>
                </c:pt>
                <c:pt idx="35">
                  <c:v>1.000695624740662</c:v>
                </c:pt>
                <c:pt idx="36">
                  <c:v>0.93107628173216306</c:v>
                </c:pt>
                <c:pt idx="37">
                  <c:v>0.84611987267794064</c:v>
                </c:pt>
                <c:pt idx="38">
                  <c:v>0.76064568903083418</c:v>
                </c:pt>
                <c:pt idx="39">
                  <c:v>0.69558984070607799</c:v>
                </c:pt>
                <c:pt idx="40">
                  <c:v>1.0774631196370386</c:v>
                </c:pt>
                <c:pt idx="41">
                  <c:v>1.0293976477128362</c:v>
                </c:pt>
                <c:pt idx="42">
                  <c:v>1.0105542372967555</c:v>
                </c:pt>
                <c:pt idx="43">
                  <c:v>1.0039317571684128</c:v>
                </c:pt>
                <c:pt idx="44">
                  <c:v>0.97374480578587963</c:v>
                </c:pt>
                <c:pt idx="45">
                  <c:v>0.90164856731572163</c:v>
                </c:pt>
                <c:pt idx="46">
                  <c:v>0.81651221977902722</c:v>
                </c:pt>
                <c:pt idx="47">
                  <c:v>0.74492605128519018</c:v>
                </c:pt>
                <c:pt idx="48">
                  <c:v>1.0389412258186379</c:v>
                </c:pt>
                <c:pt idx="49">
                  <c:v>1.0454997560681425</c:v>
                </c:pt>
                <c:pt idx="50">
                  <c:v>1.0146079686436691</c:v>
                </c:pt>
                <c:pt idx="51">
                  <c:v>1.0080574876902701</c:v>
                </c:pt>
                <c:pt idx="52">
                  <c:v>0.99967554765122191</c:v>
                </c:pt>
                <c:pt idx="53">
                  <c:v>0.94286446052903994</c:v>
                </c:pt>
                <c:pt idx="54">
                  <c:v>0.87102406686633083</c:v>
                </c:pt>
                <c:pt idx="55">
                  <c:v>0.79556870239584543</c:v>
                </c:pt>
                <c:pt idx="56">
                  <c:v>1.0134165402790578</c:v>
                </c:pt>
                <c:pt idx="57">
                  <c:v>1.0674374543764973</c:v>
                </c:pt>
                <c:pt idx="58">
                  <c:v>1.0209418021475378</c:v>
                </c:pt>
                <c:pt idx="59">
                  <c:v>1.0087968476632958</c:v>
                </c:pt>
                <c:pt idx="60">
                  <c:v>1.0033484654523419</c:v>
                </c:pt>
                <c:pt idx="61">
                  <c:v>0.97518551170079104</c:v>
                </c:pt>
                <c:pt idx="62">
                  <c:v>0.90674497295497913</c:v>
                </c:pt>
                <c:pt idx="63">
                  <c:v>0.84735696138118755</c:v>
                </c:pt>
                <c:pt idx="64">
                  <c:v>0.99335502917557583</c:v>
                </c:pt>
                <c:pt idx="65">
                  <c:v>1.0933354221096538</c:v>
                </c:pt>
                <c:pt idx="66">
                  <c:v>1.028427719509547</c:v>
                </c:pt>
                <c:pt idx="67">
                  <c:v>1.011416835230083</c:v>
                </c:pt>
                <c:pt idx="68">
                  <c:v>1.005238854815522</c:v>
                </c:pt>
                <c:pt idx="69">
                  <c:v>1.0006474107272045</c:v>
                </c:pt>
                <c:pt idx="70">
                  <c:v>0.95042507145435295</c:v>
                </c:pt>
                <c:pt idx="71">
                  <c:v>0.88919873979208852</c:v>
                </c:pt>
                <c:pt idx="72">
                  <c:v>0.98203160354288765</c:v>
                </c:pt>
                <c:pt idx="73">
                  <c:v>1.0907198628511325</c:v>
                </c:pt>
                <c:pt idx="74">
                  <c:v>1.0479523113019851</c:v>
                </c:pt>
                <c:pt idx="75">
                  <c:v>1.014966870713726</c:v>
                </c:pt>
                <c:pt idx="76">
                  <c:v>1.0070959589217425</c:v>
                </c:pt>
                <c:pt idx="77">
                  <c:v>1.0026995496814819</c:v>
                </c:pt>
                <c:pt idx="78">
                  <c:v>0.98020932473151756</c:v>
                </c:pt>
                <c:pt idx="79">
                  <c:v>0.92736752197177863</c:v>
                </c:pt>
                <c:pt idx="80">
                  <c:v>0.96375401306015829</c:v>
                </c:pt>
                <c:pt idx="81">
                  <c:v>1.0541787210732156</c:v>
                </c:pt>
                <c:pt idx="82">
                  <c:v>1.0554485773272819</c:v>
                </c:pt>
                <c:pt idx="83">
                  <c:v>1.0205632219177101</c:v>
                </c:pt>
                <c:pt idx="84">
                  <c:v>1.0099004289172147</c:v>
                </c:pt>
                <c:pt idx="85">
                  <c:v>1.005007729239364</c:v>
                </c:pt>
                <c:pt idx="86">
                  <c:v>0.99925274876960246</c:v>
                </c:pt>
                <c:pt idx="87">
                  <c:v>0.9564212474862096</c:v>
                </c:pt>
                <c:pt idx="88">
                  <c:v>0.95853478593153063</c:v>
                </c:pt>
                <c:pt idx="89">
                  <c:v>1.0335295350169538</c:v>
                </c:pt>
                <c:pt idx="90">
                  <c:v>1.0737556367388625</c:v>
                </c:pt>
                <c:pt idx="91">
                  <c:v>1.0311407647975863</c:v>
                </c:pt>
                <c:pt idx="92">
                  <c:v>1.0162064378189455</c:v>
                </c:pt>
                <c:pt idx="93">
                  <c:v>1.0075592982710972</c:v>
                </c:pt>
                <c:pt idx="94">
                  <c:v>1.0030399525097924</c:v>
                </c:pt>
                <c:pt idx="95">
                  <c:v>0.98253396286444228</c:v>
                </c:pt>
                <c:pt idx="96">
                  <c:v>0.94412562175546899</c:v>
                </c:pt>
                <c:pt idx="97">
                  <c:v>1.0124284581642038</c:v>
                </c:pt>
                <c:pt idx="98">
                  <c:v>1.0941406461145695</c:v>
                </c:pt>
                <c:pt idx="99">
                  <c:v>1.0519962626681747</c:v>
                </c:pt>
                <c:pt idx="100">
                  <c:v>1.0158451265582544</c:v>
                </c:pt>
                <c:pt idx="101">
                  <c:v>1.008436628872716</c:v>
                </c:pt>
                <c:pt idx="102">
                  <c:v>1.0045896957396241</c:v>
                </c:pt>
                <c:pt idx="103">
                  <c:v>0.99842826891411929</c:v>
                </c:pt>
                <c:pt idx="104">
                  <c:v>0.93848253021504258</c:v>
                </c:pt>
                <c:pt idx="105">
                  <c:v>0.9966857903627574</c:v>
                </c:pt>
                <c:pt idx="106">
                  <c:v>1.0926673407863101</c:v>
                </c:pt>
                <c:pt idx="107">
                  <c:v>1.0468752391989102</c:v>
                </c:pt>
                <c:pt idx="108">
                  <c:v>1.0262945415254539</c:v>
                </c:pt>
                <c:pt idx="109">
                  <c:v>1.0108751500370794</c:v>
                </c:pt>
                <c:pt idx="110">
                  <c:v>1.0060685358149066</c:v>
                </c:pt>
                <c:pt idx="111">
                  <c:v>1.0027982677046174</c:v>
                </c:pt>
                <c:pt idx="112">
                  <c:v>0.92510494021862977</c:v>
                </c:pt>
                <c:pt idx="113">
                  <c:v>0.98432783891815034</c:v>
                </c:pt>
                <c:pt idx="114">
                  <c:v>1.0647031793755268</c:v>
                </c:pt>
                <c:pt idx="115">
                  <c:v>1.0612338560630026</c:v>
                </c:pt>
                <c:pt idx="116">
                  <c:v>1.0257353321287617</c:v>
                </c:pt>
                <c:pt idx="117">
                  <c:v>1.0134264720902038</c:v>
                </c:pt>
                <c:pt idx="118">
                  <c:v>1.0076468310795677</c:v>
                </c:pt>
                <c:pt idx="119">
                  <c:v>1.0042072804382267</c:v>
                </c:pt>
                <c:pt idx="120">
                  <c:v>0.91553458910191055</c:v>
                </c:pt>
                <c:pt idx="121">
                  <c:v>0.97638657624027769</c:v>
                </c:pt>
                <c:pt idx="122">
                  <c:v>1.045964930560457</c:v>
                </c:pt>
                <c:pt idx="123">
                  <c:v>1.0772794894353122</c:v>
                </c:pt>
                <c:pt idx="124">
                  <c:v>1.0361385479155081</c:v>
                </c:pt>
                <c:pt idx="125">
                  <c:v>1.0177255376469518</c:v>
                </c:pt>
                <c:pt idx="126">
                  <c:v>1.0103268883496137</c:v>
                </c:pt>
                <c:pt idx="127">
                  <c:v>1.0054189109963361</c:v>
                </c:pt>
                <c:pt idx="128">
                  <c:v>0.90675105122211663</c:v>
                </c:pt>
                <c:pt idx="129">
                  <c:v>0.9635572665140536</c:v>
                </c:pt>
                <c:pt idx="130">
                  <c:v>1.0264312526012358</c:v>
                </c:pt>
                <c:pt idx="131">
                  <c:v>1.0938393358862286</c:v>
                </c:pt>
                <c:pt idx="132">
                  <c:v>1.0436581344295701</c:v>
                </c:pt>
                <c:pt idx="133">
                  <c:v>1.0262152965688955</c:v>
                </c:pt>
                <c:pt idx="134">
                  <c:v>1.0129838475375008</c:v>
                </c:pt>
                <c:pt idx="135">
                  <c:v>1.0070687794527087</c:v>
                </c:pt>
                <c:pt idx="136">
                  <c:v>0.89540832284038252</c:v>
                </c:pt>
                <c:pt idx="137">
                  <c:v>0.95710939408577289</c:v>
                </c:pt>
                <c:pt idx="138">
                  <c:v>1.01085310267951</c:v>
                </c:pt>
                <c:pt idx="139">
                  <c:v>1.0965789113963018</c:v>
                </c:pt>
                <c:pt idx="140">
                  <c:v>1.0520158587427657</c:v>
                </c:pt>
                <c:pt idx="141">
                  <c:v>1.0278509182905322</c:v>
                </c:pt>
                <c:pt idx="142">
                  <c:v>1.0207866877131138</c:v>
                </c:pt>
                <c:pt idx="143">
                  <c:v>1.008946510336616</c:v>
                </c:pt>
                <c:pt idx="144">
                  <c:v>0.88498902599278551</c:v>
                </c:pt>
                <c:pt idx="145">
                  <c:v>0.94892269239274762</c:v>
                </c:pt>
                <c:pt idx="146">
                  <c:v>0.99986435014899477</c:v>
                </c:pt>
                <c:pt idx="147">
                  <c:v>1.0723890045353361</c:v>
                </c:pt>
                <c:pt idx="148">
                  <c:v>1.0664832246568647</c:v>
                </c:pt>
                <c:pt idx="149">
                  <c:v>1.03056972640691</c:v>
                </c:pt>
                <c:pt idx="150">
                  <c:v>1.0171187293965447</c:v>
                </c:pt>
                <c:pt idx="151">
                  <c:v>1.0102036838156478</c:v>
                </c:pt>
                <c:pt idx="152">
                  <c:v>0.87551751829486835</c:v>
                </c:pt>
                <c:pt idx="153">
                  <c:v>0.94374806761145991</c:v>
                </c:pt>
                <c:pt idx="154">
                  <c:v>0.99034357626000968</c:v>
                </c:pt>
                <c:pt idx="155">
                  <c:v>1.0529600914978656</c:v>
                </c:pt>
                <c:pt idx="156">
                  <c:v>1.0771256158524154</c:v>
                </c:pt>
                <c:pt idx="157">
                  <c:v>1.039628029781954</c:v>
                </c:pt>
                <c:pt idx="158">
                  <c:v>1.0204436852063619</c:v>
                </c:pt>
                <c:pt idx="159">
                  <c:v>1.0122600689268921</c:v>
                </c:pt>
                <c:pt idx="160">
                  <c:v>0.86563038288463823</c:v>
                </c:pt>
                <c:pt idx="161">
                  <c:v>0.93437274937150006</c:v>
                </c:pt>
                <c:pt idx="162">
                  <c:v>0.97943899995579553</c:v>
                </c:pt>
                <c:pt idx="163">
                  <c:v>1.037225431348425</c:v>
                </c:pt>
                <c:pt idx="164">
                  <c:v>1.0936535279107538</c:v>
                </c:pt>
                <c:pt idx="165">
                  <c:v>1.046879387687476</c:v>
                </c:pt>
                <c:pt idx="166">
                  <c:v>1.0276234966794491</c:v>
                </c:pt>
                <c:pt idx="167">
                  <c:v>1.016557523219529</c:v>
                </c:pt>
                <c:pt idx="168">
                  <c:v>1.015471121505964</c:v>
                </c:pt>
                <c:pt idx="169">
                  <c:v>1.0011828759774584</c:v>
                </c:pt>
                <c:pt idx="170">
                  <c:v>0.93423688297739449</c:v>
                </c:pt>
                <c:pt idx="171">
                  <c:v>0.80257959377166621</c:v>
                </c:pt>
                <c:pt idx="172">
                  <c:v>0.71473084386031682</c:v>
                </c:pt>
                <c:pt idx="173">
                  <c:v>0.67378620441200365</c:v>
                </c:pt>
                <c:pt idx="174">
                  <c:v>0.59133255532196027</c:v>
                </c:pt>
                <c:pt idx="175">
                  <c:v>0.5529157177207259</c:v>
                </c:pt>
                <c:pt idx="176">
                  <c:v>1.0309290099700108</c:v>
                </c:pt>
                <c:pt idx="177">
                  <c:v>1.0060567703124628</c:v>
                </c:pt>
                <c:pt idx="178">
                  <c:v>0.99500463431665676</c:v>
                </c:pt>
                <c:pt idx="179">
                  <c:v>0.89176200608462552</c:v>
                </c:pt>
                <c:pt idx="180">
                  <c:v>0.78041131134230546</c:v>
                </c:pt>
                <c:pt idx="181">
                  <c:v>0.70686856722752323</c:v>
                </c:pt>
                <c:pt idx="182">
                  <c:v>0.68701178717792843</c:v>
                </c:pt>
                <c:pt idx="183">
                  <c:v>0.66656007045236676</c:v>
                </c:pt>
                <c:pt idx="184">
                  <c:v>1.0566483134644598</c:v>
                </c:pt>
                <c:pt idx="185">
                  <c:v>1.0103052677198419</c:v>
                </c:pt>
                <c:pt idx="186">
                  <c:v>1.0011751849831441</c:v>
                </c:pt>
                <c:pt idx="187">
                  <c:v>0.95928932539551415</c:v>
                </c:pt>
                <c:pt idx="188">
                  <c:v>0.85238188750298782</c:v>
                </c:pt>
                <c:pt idx="189">
                  <c:v>0.76035863872860054</c:v>
                </c:pt>
                <c:pt idx="190">
                  <c:v>0.70448043000150362</c:v>
                </c:pt>
                <c:pt idx="191">
                  <c:v>0.68620149063573621</c:v>
                </c:pt>
                <c:pt idx="192">
                  <c:v>1.1078810910802288</c:v>
                </c:pt>
                <c:pt idx="193">
                  <c:v>1.0169876373124598</c:v>
                </c:pt>
                <c:pt idx="194">
                  <c:v>1.0079291793152032</c:v>
                </c:pt>
                <c:pt idx="195">
                  <c:v>0.99813826376834758</c:v>
                </c:pt>
                <c:pt idx="196">
                  <c:v>0.91847794640083991</c:v>
                </c:pt>
                <c:pt idx="197">
                  <c:v>0.82633160733392463</c:v>
                </c:pt>
                <c:pt idx="198">
                  <c:v>0.74979016629811435</c:v>
                </c:pt>
                <c:pt idx="199">
                  <c:v>0.70152685422597105</c:v>
                </c:pt>
                <c:pt idx="200">
                  <c:v>1.0449651561917821</c:v>
                </c:pt>
                <c:pt idx="201">
                  <c:v>1.0290919730642918</c:v>
                </c:pt>
                <c:pt idx="202">
                  <c:v>1.0080334608568691</c:v>
                </c:pt>
                <c:pt idx="203">
                  <c:v>1.0011615123961148</c:v>
                </c:pt>
                <c:pt idx="204">
                  <c:v>0.98099189737982129</c:v>
                </c:pt>
                <c:pt idx="205">
                  <c:v>0.88780789589575759</c:v>
                </c:pt>
                <c:pt idx="206">
                  <c:v>0.80134547409879786</c:v>
                </c:pt>
                <c:pt idx="207">
                  <c:v>0.73735440112681161</c:v>
                </c:pt>
                <c:pt idx="208">
                  <c:v>1.0149106381835353</c:v>
                </c:pt>
                <c:pt idx="209">
                  <c:v>1.0476608566219878</c:v>
                </c:pt>
                <c:pt idx="210">
                  <c:v>1.0132240840932638</c:v>
                </c:pt>
                <c:pt idx="211">
                  <c:v>1.0042863641470101</c:v>
                </c:pt>
                <c:pt idx="212">
                  <c:v>0.9984944155879818</c:v>
                </c:pt>
                <c:pt idx="213">
                  <c:v>0.94410452010574686</c:v>
                </c:pt>
                <c:pt idx="214">
                  <c:v>0.85746120755114763</c:v>
                </c:pt>
                <c:pt idx="215">
                  <c:v>0.78570435471024758</c:v>
                </c:pt>
                <c:pt idx="216">
                  <c:v>0.98916199607225119</c:v>
                </c:pt>
                <c:pt idx="217">
                  <c:v>1.0755786812619499</c:v>
                </c:pt>
                <c:pt idx="218">
                  <c:v>1.0202879965997456</c:v>
                </c:pt>
                <c:pt idx="219">
                  <c:v>1.006982837158638</c:v>
                </c:pt>
                <c:pt idx="220">
                  <c:v>1.0011475611616507</c:v>
                </c:pt>
                <c:pt idx="221">
                  <c:v>0.98502375746362081</c:v>
                </c:pt>
                <c:pt idx="222">
                  <c:v>0.91260750231665133</c:v>
                </c:pt>
                <c:pt idx="223">
                  <c:v>0.83826040437591398</c:v>
                </c:pt>
                <c:pt idx="224">
                  <c:v>0.97073415005854602</c:v>
                </c:pt>
                <c:pt idx="225">
                  <c:v>1.0810757297483566</c:v>
                </c:pt>
                <c:pt idx="226">
                  <c:v>1.0300897470445618</c:v>
                </c:pt>
                <c:pt idx="227">
                  <c:v>1.0106387864725179</c:v>
                </c:pt>
                <c:pt idx="228">
                  <c:v>1.0036043484104002</c:v>
                </c:pt>
                <c:pt idx="229">
                  <c:v>0.99846561032028269</c:v>
                </c:pt>
                <c:pt idx="230">
                  <c:v>0.95632678613597422</c:v>
                </c:pt>
                <c:pt idx="231">
                  <c:v>0.88874396326490768</c:v>
                </c:pt>
                <c:pt idx="232">
                  <c:v>0.9609464996313789</c:v>
                </c:pt>
                <c:pt idx="233">
                  <c:v>1.0448917170775605</c:v>
                </c:pt>
                <c:pt idx="234">
                  <c:v>1.0514429461829493</c:v>
                </c:pt>
                <c:pt idx="235">
                  <c:v>1.0146012423765292</c:v>
                </c:pt>
                <c:pt idx="236">
                  <c:v>1.0059319116672458</c:v>
                </c:pt>
                <c:pt idx="237">
                  <c:v>1.0013992335994615</c:v>
                </c:pt>
                <c:pt idx="238">
                  <c:v>0.99160512239875365</c:v>
                </c:pt>
                <c:pt idx="239">
                  <c:v>0.93160696157976852</c:v>
                </c:pt>
                <c:pt idx="240">
                  <c:v>0.95224792328971064</c:v>
                </c:pt>
                <c:pt idx="241">
                  <c:v>1.019841838481097</c:v>
                </c:pt>
                <c:pt idx="242">
                  <c:v>1.0643879539658914</c:v>
                </c:pt>
                <c:pt idx="243">
                  <c:v>1.0219071411847871</c:v>
                </c:pt>
                <c:pt idx="244">
                  <c:v>1.0085682905863995</c:v>
                </c:pt>
                <c:pt idx="245">
                  <c:v>1.0030686095547519</c:v>
                </c:pt>
                <c:pt idx="246">
                  <c:v>0.99903773987726541</c:v>
                </c:pt>
                <c:pt idx="247">
                  <c:v>0.97028496440593059</c:v>
                </c:pt>
                <c:pt idx="248">
                  <c:v>0.93877952363382189</c:v>
                </c:pt>
                <c:pt idx="249">
                  <c:v>1.0018540282203239</c:v>
                </c:pt>
                <c:pt idx="250">
                  <c:v>1.0884633066806737</c:v>
                </c:pt>
                <c:pt idx="251">
                  <c:v>1.0314278229248846</c:v>
                </c:pt>
                <c:pt idx="252">
                  <c:v>1.0131046073142207</c:v>
                </c:pt>
                <c:pt idx="253">
                  <c:v>1.0058218649936739</c:v>
                </c:pt>
                <c:pt idx="254">
                  <c:v>1.0013514428697088</c:v>
                </c:pt>
                <c:pt idx="255">
                  <c:v>0.99514105779431761</c:v>
                </c:pt>
                <c:pt idx="256">
                  <c:v>0.93078657610371562</c:v>
                </c:pt>
                <c:pt idx="257">
                  <c:v>0.98537059630159862</c:v>
                </c:pt>
                <c:pt idx="258">
                  <c:v>1.0684180896870781</c:v>
                </c:pt>
                <c:pt idx="259">
                  <c:v>1.0425001102694138</c:v>
                </c:pt>
                <c:pt idx="260">
                  <c:v>1.0248994943317526</c:v>
                </c:pt>
                <c:pt idx="261">
                  <c:v>1.0086611616202161</c:v>
                </c:pt>
                <c:pt idx="262">
                  <c:v>1.0033740322019709</c:v>
                </c:pt>
                <c:pt idx="263">
                  <c:v>0.99937538222280853</c:v>
                </c:pt>
                <c:pt idx="264">
                  <c:v>0.91973137427602325</c:v>
                </c:pt>
                <c:pt idx="265">
                  <c:v>0.97193987332788856</c:v>
                </c:pt>
                <c:pt idx="266">
                  <c:v>1.0447066962837894</c:v>
                </c:pt>
                <c:pt idx="267">
                  <c:v>1.055849429268864</c:v>
                </c:pt>
                <c:pt idx="268">
                  <c:v>1.0231896790163522</c:v>
                </c:pt>
                <c:pt idx="269">
                  <c:v>1.0107093667355582</c:v>
                </c:pt>
                <c:pt idx="270">
                  <c:v>1.005031459764389</c:v>
                </c:pt>
                <c:pt idx="271">
                  <c:v>1.0012213327215598</c:v>
                </c:pt>
                <c:pt idx="272">
                  <c:v>0.90982565125020465</c:v>
                </c:pt>
                <c:pt idx="273">
                  <c:v>0.96198794858036407</c:v>
                </c:pt>
                <c:pt idx="274">
                  <c:v>1.0208796294821552</c:v>
                </c:pt>
                <c:pt idx="275">
                  <c:v>1.0772842879499049</c:v>
                </c:pt>
                <c:pt idx="276">
                  <c:v>1.0307087996424598</c:v>
                </c:pt>
                <c:pt idx="277">
                  <c:v>1.0139890790023758</c:v>
                </c:pt>
                <c:pt idx="278">
                  <c:v>1.0074504863189637</c:v>
                </c:pt>
                <c:pt idx="279">
                  <c:v>1.0029262696701791</c:v>
                </c:pt>
                <c:pt idx="280">
                  <c:v>0.89745055788511108</c:v>
                </c:pt>
                <c:pt idx="281">
                  <c:v>0.95499015591076031</c:v>
                </c:pt>
                <c:pt idx="282">
                  <c:v>1.0059598206657163</c:v>
                </c:pt>
                <c:pt idx="283">
                  <c:v>1.0912387514530022</c:v>
                </c:pt>
                <c:pt idx="284">
                  <c:v>1.0415237775794415</c:v>
                </c:pt>
                <c:pt idx="285">
                  <c:v>1.0205033246194217</c:v>
                </c:pt>
                <c:pt idx="286">
                  <c:v>1.0098303774593425</c:v>
                </c:pt>
                <c:pt idx="287">
                  <c:v>1.0045803911890292</c:v>
                </c:pt>
                <c:pt idx="288">
                  <c:v>0.88837023436285101</c:v>
                </c:pt>
                <c:pt idx="289">
                  <c:v>0.94664465194573266</c:v>
                </c:pt>
                <c:pt idx="290">
                  <c:v>0.99494118071817061</c:v>
                </c:pt>
                <c:pt idx="291">
                  <c:v>1.0681888285968537</c:v>
                </c:pt>
                <c:pt idx="292">
                  <c:v>1.0515474361019801</c:v>
                </c:pt>
                <c:pt idx="293">
                  <c:v>1.0249521333042166</c:v>
                </c:pt>
                <c:pt idx="294">
                  <c:v>1.0124607912673458</c:v>
                </c:pt>
                <c:pt idx="295">
                  <c:v>1.0060042254741466</c:v>
                </c:pt>
                <c:pt idx="296">
                  <c:v>0.87656812999941058</c:v>
                </c:pt>
                <c:pt idx="297">
                  <c:v>0.9382216695724156</c:v>
                </c:pt>
                <c:pt idx="298">
                  <c:v>0.98110635830724413</c:v>
                </c:pt>
                <c:pt idx="299">
                  <c:v>1.0426202133447853</c:v>
                </c:pt>
                <c:pt idx="300">
                  <c:v>1.0677460663373874</c:v>
                </c:pt>
                <c:pt idx="301">
                  <c:v>1.0294043921341627</c:v>
                </c:pt>
                <c:pt idx="302">
                  <c:v>1.0147264417288084</c:v>
                </c:pt>
                <c:pt idx="303">
                  <c:v>1.0081487041929655</c:v>
                </c:pt>
                <c:pt idx="304">
                  <c:v>0.86514261631798606</c:v>
                </c:pt>
                <c:pt idx="305">
                  <c:v>0.93208979012580262</c:v>
                </c:pt>
                <c:pt idx="306">
                  <c:v>0.97083556928751202</c:v>
                </c:pt>
                <c:pt idx="307">
                  <c:v>1.0253630511928715</c:v>
                </c:pt>
                <c:pt idx="308">
                  <c:v>1.083268146877894</c:v>
                </c:pt>
                <c:pt idx="309">
                  <c:v>1.04027580584459</c:v>
                </c:pt>
                <c:pt idx="310">
                  <c:v>1.0204396515153906</c:v>
                </c:pt>
                <c:pt idx="311">
                  <c:v>1.0115347319130739</c:v>
                </c:pt>
                <c:pt idx="312">
                  <c:v>0.85532125348795762</c:v>
                </c:pt>
                <c:pt idx="313">
                  <c:v>0.92413806612258464</c:v>
                </c:pt>
                <c:pt idx="314">
                  <c:v>0.96445724368283969</c:v>
                </c:pt>
                <c:pt idx="315">
                  <c:v>1.0103357584182393</c:v>
                </c:pt>
                <c:pt idx="316">
                  <c:v>1.08366273356856</c:v>
                </c:pt>
                <c:pt idx="317">
                  <c:v>1.047269593847072</c:v>
                </c:pt>
                <c:pt idx="318">
                  <c:v>1.0251264312647774</c:v>
                </c:pt>
                <c:pt idx="319">
                  <c:v>1.0136160561783618</c:v>
                </c:pt>
                <c:pt idx="320">
                  <c:v>0.84578452531268955</c:v>
                </c:pt>
                <c:pt idx="321">
                  <c:v>0.91789070965391362</c:v>
                </c:pt>
                <c:pt idx="322">
                  <c:v>0.95813254262924008</c:v>
                </c:pt>
                <c:pt idx="323">
                  <c:v>0.9978142038632245</c:v>
                </c:pt>
                <c:pt idx="324">
                  <c:v>1.0602706530451356</c:v>
                </c:pt>
                <c:pt idx="325">
                  <c:v>1.0598813478106015</c:v>
                </c:pt>
                <c:pt idx="326">
                  <c:v>1.0286659760369905</c:v>
                </c:pt>
                <c:pt idx="327">
                  <c:v>1.0157126948182487</c:v>
                </c:pt>
                <c:pt idx="328">
                  <c:v>0.8363953781670046</c:v>
                </c:pt>
                <c:pt idx="329">
                  <c:v>0.90809370849269666</c:v>
                </c:pt>
                <c:pt idx="330">
                  <c:v>0.95013830791773157</c:v>
                </c:pt>
                <c:pt idx="331">
                  <c:v>0.98896460670251252</c:v>
                </c:pt>
                <c:pt idx="332">
                  <c:v>1.0430919439660393</c:v>
                </c:pt>
                <c:pt idx="333">
                  <c:v>1.0734458056900424</c:v>
                </c:pt>
                <c:pt idx="334">
                  <c:v>1.0383338919986287</c:v>
                </c:pt>
                <c:pt idx="335">
                  <c:v>1.0198653881557278</c:v>
                </c:pt>
                <c:pt idx="336">
                  <c:v>1.0219457945091841</c:v>
                </c:pt>
                <c:pt idx="337">
                  <c:v>1.0017171457538061</c:v>
                </c:pt>
                <c:pt idx="338">
                  <c:v>0.98978559135019162</c:v>
                </c:pt>
                <c:pt idx="339">
                  <c:v>0.8835976846703727</c:v>
                </c:pt>
                <c:pt idx="340">
                  <c:v>0.80527465973760559</c:v>
                </c:pt>
                <c:pt idx="341">
                  <c:v>0.77178467699219877</c:v>
                </c:pt>
                <c:pt idx="342">
                  <c:v>0.70310935746358261</c:v>
                </c:pt>
                <c:pt idx="343">
                  <c:v>0.69059697328368863</c:v>
                </c:pt>
                <c:pt idx="344">
                  <c:v>1.0510757022956068</c:v>
                </c:pt>
                <c:pt idx="345">
                  <c:v>1.0072282903399914</c:v>
                </c:pt>
                <c:pt idx="346">
                  <c:v>0.99722318225645157</c:v>
                </c:pt>
                <c:pt idx="347">
                  <c:v>0.97616109434895071</c:v>
                </c:pt>
                <c:pt idx="348">
                  <c:v>0.86259384938717265</c:v>
                </c:pt>
                <c:pt idx="349">
                  <c:v>0.80174169584187538</c:v>
                </c:pt>
                <c:pt idx="350">
                  <c:v>0.78221235731224503</c:v>
                </c:pt>
                <c:pt idx="351">
                  <c:v>0.70576262159272496</c:v>
                </c:pt>
                <c:pt idx="352">
                  <c:v>1.0703214468952904</c:v>
                </c:pt>
                <c:pt idx="353">
                  <c:v>1.0151269130023339</c:v>
                </c:pt>
                <c:pt idx="354">
                  <c:v>1.001737942567323</c:v>
                </c:pt>
                <c:pt idx="355">
                  <c:v>0.99277138256748265</c:v>
                </c:pt>
                <c:pt idx="356">
                  <c:v>0.93573040788432771</c:v>
                </c:pt>
                <c:pt idx="357">
                  <c:v>0.84344434537055024</c:v>
                </c:pt>
                <c:pt idx="358">
                  <c:v>0.79965499218953073</c:v>
                </c:pt>
                <c:pt idx="359">
                  <c:v>0.76926222091908403</c:v>
                </c:pt>
                <c:pt idx="360">
                  <c:v>1.0298832571813972</c:v>
                </c:pt>
                <c:pt idx="361">
                  <c:v>1.0267702139193653</c:v>
                </c:pt>
                <c:pt idx="362">
                  <c:v>1.0066057646938962</c:v>
                </c:pt>
                <c:pt idx="363">
                  <c:v>0.99880228671744731</c:v>
                </c:pt>
                <c:pt idx="364">
                  <c:v>0.98738674909381996</c:v>
                </c:pt>
                <c:pt idx="365">
                  <c:v>0.90744058914161818</c:v>
                </c:pt>
                <c:pt idx="366">
                  <c:v>0.83339001311886596</c:v>
                </c:pt>
                <c:pt idx="367">
                  <c:v>0.7970386802267635</c:v>
                </c:pt>
                <c:pt idx="368">
                  <c:v>0.9936208871829243</c:v>
                </c:pt>
                <c:pt idx="369">
                  <c:v>1.0645867753918365</c:v>
                </c:pt>
                <c:pt idx="370">
                  <c:v>1.0105586912354538</c:v>
                </c:pt>
                <c:pt idx="371">
                  <c:v>1.0019730396123188</c:v>
                </c:pt>
                <c:pt idx="372">
                  <c:v>0.99472842770198033</c:v>
                </c:pt>
                <c:pt idx="373">
                  <c:v>0.97232039018610961</c:v>
                </c:pt>
                <c:pt idx="374">
                  <c:v>0.88221958011862756</c:v>
                </c:pt>
                <c:pt idx="375">
                  <c:v>0.82148082728155769</c:v>
                </c:pt>
                <c:pt idx="376">
                  <c:v>0.97139644547248671</c:v>
                </c:pt>
                <c:pt idx="377">
                  <c:v>1.0816421768328071</c:v>
                </c:pt>
                <c:pt idx="378">
                  <c:v>1.0300685372065761</c:v>
                </c:pt>
                <c:pt idx="379">
                  <c:v>1.0051795578791165</c:v>
                </c:pt>
                <c:pt idx="380">
                  <c:v>0.99915841466712663</c:v>
                </c:pt>
                <c:pt idx="381">
                  <c:v>0.99123202736511951</c:v>
                </c:pt>
                <c:pt idx="382">
                  <c:v>0.94119744786298332</c:v>
                </c:pt>
                <c:pt idx="383">
                  <c:v>0.86731686294014254</c:v>
                </c:pt>
                <c:pt idx="384">
                  <c:v>0.95925035334955389</c:v>
                </c:pt>
                <c:pt idx="385">
                  <c:v>1.0446470848017193</c:v>
                </c:pt>
                <c:pt idx="386">
                  <c:v>1.032449625769704</c:v>
                </c:pt>
                <c:pt idx="387">
                  <c:v>1.0098647081777608</c:v>
                </c:pt>
                <c:pt idx="388">
                  <c:v>1.0017883920702513</c:v>
                </c:pt>
                <c:pt idx="389">
                  <c:v>0.99587482568430863</c:v>
                </c:pt>
                <c:pt idx="390">
                  <c:v>0.98630350433748759</c:v>
                </c:pt>
                <c:pt idx="391">
                  <c:v>0.91799364711681664</c:v>
                </c:pt>
                <c:pt idx="392">
                  <c:v>0.94740425344499302</c:v>
                </c:pt>
                <c:pt idx="393">
                  <c:v>1.0158983224768854</c:v>
                </c:pt>
                <c:pt idx="394">
                  <c:v>1.0526024423409037</c:v>
                </c:pt>
                <c:pt idx="395">
                  <c:v>1.0147939884493498</c:v>
                </c:pt>
                <c:pt idx="396">
                  <c:v>1.0046829562911135</c:v>
                </c:pt>
                <c:pt idx="397">
                  <c:v>0.9990603987288974</c:v>
                </c:pt>
                <c:pt idx="398">
                  <c:v>0.9923445790497043</c:v>
                </c:pt>
                <c:pt idx="399">
                  <c:v>0.9730364526200872</c:v>
                </c:pt>
                <c:pt idx="400">
                  <c:v>0.93872711894318894</c:v>
                </c:pt>
                <c:pt idx="401">
                  <c:v>0.99165971742998094</c:v>
                </c:pt>
                <c:pt idx="402">
                  <c:v>1.0759962909542917</c:v>
                </c:pt>
                <c:pt idx="403">
                  <c:v>1.0225258007590012</c:v>
                </c:pt>
                <c:pt idx="404">
                  <c:v>1.007583234240724</c:v>
                </c:pt>
                <c:pt idx="405">
                  <c:v>1.0024418293629311</c:v>
                </c:pt>
                <c:pt idx="406">
                  <c:v>0.9965879324025908</c:v>
                </c:pt>
                <c:pt idx="407">
                  <c:v>0.98938521064444562</c:v>
                </c:pt>
                <c:pt idx="408">
                  <c:v>0.9287240101005183</c:v>
                </c:pt>
                <c:pt idx="409">
                  <c:v>0.97807533773915911</c:v>
                </c:pt>
                <c:pt idx="410">
                  <c:v>1.0594245090875318</c:v>
                </c:pt>
                <c:pt idx="411">
                  <c:v>1.0360006112174418</c:v>
                </c:pt>
                <c:pt idx="412">
                  <c:v>1.0132196863327354</c:v>
                </c:pt>
                <c:pt idx="413">
                  <c:v>1.0039768416323358</c:v>
                </c:pt>
                <c:pt idx="414">
                  <c:v>0.99978497674550215</c:v>
                </c:pt>
                <c:pt idx="415">
                  <c:v>0.99430618998190567</c:v>
                </c:pt>
                <c:pt idx="416">
                  <c:v>0.91702438761267024</c:v>
                </c:pt>
                <c:pt idx="417">
                  <c:v>0.96534883402270899</c:v>
                </c:pt>
                <c:pt idx="418">
                  <c:v>1.0307350221353839</c:v>
                </c:pt>
                <c:pt idx="419">
                  <c:v>1.0497129269852616</c:v>
                </c:pt>
                <c:pt idx="420">
                  <c:v>1.0171896655460189</c:v>
                </c:pt>
                <c:pt idx="421">
                  <c:v>1.0067988813682855</c:v>
                </c:pt>
                <c:pt idx="422">
                  <c:v>1.0017602441663374</c:v>
                </c:pt>
                <c:pt idx="423">
                  <c:v>0.997302492708104</c:v>
                </c:pt>
                <c:pt idx="424">
                  <c:v>0.9080549804618766</c:v>
                </c:pt>
                <c:pt idx="425">
                  <c:v>0.95711393830868463</c:v>
                </c:pt>
                <c:pt idx="426">
                  <c:v>1.0058559144531924</c:v>
                </c:pt>
                <c:pt idx="427">
                  <c:v>1.0713901104570298</c:v>
                </c:pt>
                <c:pt idx="428">
                  <c:v>1.0261902296260101</c:v>
                </c:pt>
                <c:pt idx="429">
                  <c:v>1.0105845832874152</c:v>
                </c:pt>
                <c:pt idx="430">
                  <c:v>1.0042529305872645</c:v>
                </c:pt>
                <c:pt idx="431">
                  <c:v>0.99999367044783605</c:v>
                </c:pt>
                <c:pt idx="432">
                  <c:v>0.89417558063488523</c:v>
                </c:pt>
                <c:pt idx="433">
                  <c:v>0.94795190368884252</c:v>
                </c:pt>
                <c:pt idx="434">
                  <c:v>0.99145251732186657</c:v>
                </c:pt>
                <c:pt idx="435">
                  <c:v>1.0686920709308387</c:v>
                </c:pt>
                <c:pt idx="436">
                  <c:v>1.037607699476768</c:v>
                </c:pt>
                <c:pt idx="437">
                  <c:v>1.0162070906113483</c:v>
                </c:pt>
                <c:pt idx="438">
                  <c:v>1.0062755839528681</c:v>
                </c:pt>
                <c:pt idx="439">
                  <c:v>1.0017498268484748</c:v>
                </c:pt>
                <c:pt idx="440">
                  <c:v>0.88417858656567405</c:v>
                </c:pt>
                <c:pt idx="441">
                  <c:v>0.93989354970213157</c:v>
                </c:pt>
                <c:pt idx="442">
                  <c:v>0.97858465392439364</c:v>
                </c:pt>
                <c:pt idx="443">
                  <c:v>1.0446417611624539</c:v>
                </c:pt>
                <c:pt idx="444">
                  <c:v>1.0505401443276401</c:v>
                </c:pt>
                <c:pt idx="445">
                  <c:v>1.0205637646571091</c:v>
                </c:pt>
                <c:pt idx="446">
                  <c:v>1.0090419731362661</c:v>
                </c:pt>
                <c:pt idx="447">
                  <c:v>1.0035898856501864</c:v>
                </c:pt>
                <c:pt idx="448">
                  <c:v>0.87083657689890004</c:v>
                </c:pt>
                <c:pt idx="449">
                  <c:v>0.93319295242888634</c:v>
                </c:pt>
                <c:pt idx="450">
                  <c:v>0.97023413602149522</c:v>
                </c:pt>
                <c:pt idx="451">
                  <c:v>1.020673402723546</c:v>
                </c:pt>
                <c:pt idx="452">
                  <c:v>1.0673608442381879</c:v>
                </c:pt>
                <c:pt idx="453">
                  <c:v>1.0287128571696598</c:v>
                </c:pt>
                <c:pt idx="454">
                  <c:v>1.0128905342592065</c:v>
                </c:pt>
                <c:pt idx="455">
                  <c:v>1.005848869474776</c:v>
                </c:pt>
                <c:pt idx="456">
                  <c:v>0.85996427166979761</c:v>
                </c:pt>
                <c:pt idx="457">
                  <c:v>0.92617275495818863</c:v>
                </c:pt>
                <c:pt idx="458">
                  <c:v>0.96290993017312376</c:v>
                </c:pt>
                <c:pt idx="459">
                  <c:v>1.0053554925520158</c:v>
                </c:pt>
                <c:pt idx="460">
                  <c:v>1.0785967016261953</c:v>
                </c:pt>
                <c:pt idx="461">
                  <c:v>1.0379085474485115</c:v>
                </c:pt>
                <c:pt idx="462">
                  <c:v>1.0171611639242932</c:v>
                </c:pt>
                <c:pt idx="463">
                  <c:v>1.0078327227995358</c:v>
                </c:pt>
                <c:pt idx="464">
                  <c:v>0.84964173481906258</c:v>
                </c:pt>
                <c:pt idx="465">
                  <c:v>0.91762783086627364</c:v>
                </c:pt>
                <c:pt idx="466">
                  <c:v>0.95482367753993502</c:v>
                </c:pt>
                <c:pt idx="467">
                  <c:v>0.99190923985960522</c:v>
                </c:pt>
                <c:pt idx="468">
                  <c:v>1.0529685510259954</c:v>
                </c:pt>
                <c:pt idx="469">
                  <c:v>1.0500841089715152</c:v>
                </c:pt>
                <c:pt idx="470">
                  <c:v>1.0220914346684573</c:v>
                </c:pt>
                <c:pt idx="471">
                  <c:v>1.0106778702618626</c:v>
                </c:pt>
                <c:pt idx="472">
                  <c:v>0.83846516487805056</c:v>
                </c:pt>
                <c:pt idx="473">
                  <c:v>0.90847753938541609</c:v>
                </c:pt>
                <c:pt idx="474">
                  <c:v>0.94757803097341164</c:v>
                </c:pt>
                <c:pt idx="475">
                  <c:v>0.98091629426051752</c:v>
                </c:pt>
                <c:pt idx="476">
                  <c:v>1.0332224662148726</c:v>
                </c:pt>
                <c:pt idx="477">
                  <c:v>1.0648435192250285</c:v>
                </c:pt>
                <c:pt idx="478">
                  <c:v>1.0311890360103428</c:v>
                </c:pt>
                <c:pt idx="479">
                  <c:v>1.0158996062188272</c:v>
                </c:pt>
                <c:pt idx="480">
                  <c:v>0.82806021970893351</c:v>
                </c:pt>
                <c:pt idx="481">
                  <c:v>0.90043251195618756</c:v>
                </c:pt>
                <c:pt idx="482">
                  <c:v>0.94220931691690468</c:v>
                </c:pt>
                <c:pt idx="483">
                  <c:v>0.97289019226096862</c:v>
                </c:pt>
                <c:pt idx="484">
                  <c:v>1.0152514182980279</c:v>
                </c:pt>
                <c:pt idx="485">
                  <c:v>1.0817323383679598</c:v>
                </c:pt>
                <c:pt idx="486">
                  <c:v>1.0380618313218424</c:v>
                </c:pt>
                <c:pt idx="487">
                  <c:v>1.0188281559625052</c:v>
                </c:pt>
                <c:pt idx="488">
                  <c:v>0.81822376544492426</c:v>
                </c:pt>
                <c:pt idx="489">
                  <c:v>0.89151559378157852</c:v>
                </c:pt>
                <c:pt idx="490">
                  <c:v>0.9370244367895868</c:v>
                </c:pt>
                <c:pt idx="491">
                  <c:v>0.96452215006674857</c:v>
                </c:pt>
                <c:pt idx="492">
                  <c:v>1.0015916931473203</c:v>
                </c:pt>
                <c:pt idx="493">
                  <c:v>1.0601706122037244</c:v>
                </c:pt>
                <c:pt idx="494">
                  <c:v>1.0498641719293758</c:v>
                </c:pt>
                <c:pt idx="495">
                  <c:v>1.0238362284603153</c:v>
                </c:pt>
                <c:pt idx="496">
                  <c:v>0.80821017659201522</c:v>
                </c:pt>
                <c:pt idx="497">
                  <c:v>0.88256831053325657</c:v>
                </c:pt>
                <c:pt idx="498">
                  <c:v>0.93045879808796117</c:v>
                </c:pt>
                <c:pt idx="499">
                  <c:v>0.9590349366971066</c:v>
                </c:pt>
                <c:pt idx="500">
                  <c:v>0.99189239216424252</c:v>
                </c:pt>
                <c:pt idx="501">
                  <c:v>1.0420304189558289</c:v>
                </c:pt>
                <c:pt idx="502">
                  <c:v>1.0618592120857688</c:v>
                </c:pt>
                <c:pt idx="503">
                  <c:v>1.0312026422972254</c:v>
                </c:pt>
              </c:numCache>
            </c:numRef>
          </c:yVal>
          <c:smooth val="0"/>
          <c:extLst>
            <c:ext xmlns:c16="http://schemas.microsoft.com/office/drawing/2014/chart" uri="{C3380CC4-5D6E-409C-BE32-E72D297353CC}">
              <c16:uniqueId val="{00000000-A0B9-4EA3-9666-5B708B8AC55B}"/>
            </c:ext>
          </c:extLst>
        </c:ser>
        <c:ser>
          <c:idx val="1"/>
          <c:order val="1"/>
          <c:tx>
            <c:v>RHS</c:v>
          </c:tx>
          <c:spPr>
            <a:ln w="28575">
              <a:noFill/>
            </a:ln>
          </c:spPr>
          <c:marker>
            <c:symbol val="circle"/>
            <c:size val="5"/>
          </c:marker>
          <c:xVal>
            <c:numRef>
              <c:f>('S275 S355 S460'!$V$172:$V$291,'S275 S355 S460'!$V$460:$V$579,'S275 S355 S460'!$V$748:$V$867)</c:f>
              <c:numCache>
                <c:formatCode>0.00_ </c:formatCode>
                <c:ptCount val="360"/>
                <c:pt idx="0">
                  <c:v>53.367010643834099</c:v>
                </c:pt>
                <c:pt idx="1">
                  <c:v>38.943494253608478</c:v>
                </c:pt>
                <c:pt idx="2">
                  <c:v>30.289384419473404</c:v>
                </c:pt>
                <c:pt idx="3">
                  <c:v>24.519977863383232</c:v>
                </c:pt>
                <c:pt idx="4">
                  <c:v>20.398973180461681</c:v>
                </c:pt>
                <c:pt idx="5">
                  <c:v>17.308219668270517</c:v>
                </c:pt>
                <c:pt idx="6">
                  <c:v>14.90430026989962</c:v>
                </c:pt>
                <c:pt idx="7">
                  <c:v>12.981164751202888</c:v>
                </c:pt>
                <c:pt idx="8">
                  <c:v>60.578768838946885</c:v>
                </c:pt>
                <c:pt idx="9">
                  <c:v>44.3523128999432</c:v>
                </c:pt>
                <c:pt idx="10">
                  <c:v>34.616439336541063</c:v>
                </c:pt>
                <c:pt idx="11">
                  <c:v>28.12585696093959</c:v>
                </c:pt>
                <c:pt idx="12">
                  <c:v>23.489726692652784</c:v>
                </c:pt>
                <c:pt idx="13">
                  <c:v>20.012628991437786</c:v>
                </c:pt>
                <c:pt idx="14">
                  <c:v>17.308219668270517</c:v>
                </c:pt>
                <c:pt idx="15">
                  <c:v>15.144692209736702</c:v>
                </c:pt>
                <c:pt idx="16">
                  <c:v>67.790527034059508</c:v>
                </c:pt>
                <c:pt idx="17">
                  <c:v>49.761131546277845</c:v>
                </c:pt>
                <c:pt idx="18">
                  <c:v>38.943494253608478</c:v>
                </c:pt>
                <c:pt idx="19">
                  <c:v>31.731736058495926</c:v>
                </c:pt>
                <c:pt idx="20">
                  <c:v>26.580480204844012</c:v>
                </c:pt>
                <c:pt idx="21">
                  <c:v>22.717038314605055</c:v>
                </c:pt>
                <c:pt idx="22">
                  <c:v>19.71213906664142</c:v>
                </c:pt>
                <c:pt idx="23">
                  <c:v>17.308219668270517</c:v>
                </c:pt>
                <c:pt idx="24">
                  <c:v>75.002285229172415</c:v>
                </c:pt>
                <c:pt idx="25">
                  <c:v>55.169950192612276</c:v>
                </c:pt>
                <c:pt idx="26">
                  <c:v>43.27054917067629</c:v>
                </c:pt>
                <c:pt idx="27">
                  <c:v>35.337615156052294</c:v>
                </c:pt>
                <c:pt idx="28">
                  <c:v>29.671233717035175</c:v>
                </c:pt>
                <c:pt idx="29">
                  <c:v>25.421447637772243</c:v>
                </c:pt>
                <c:pt idx="30">
                  <c:v>22.116058465012422</c:v>
                </c:pt>
                <c:pt idx="31">
                  <c:v>19.471747126804328</c:v>
                </c:pt>
                <c:pt idx="32">
                  <c:v>82.214043424284966</c:v>
                </c:pt>
                <c:pt idx="33">
                  <c:v>60.578768838946885</c:v>
                </c:pt>
                <c:pt idx="34">
                  <c:v>47.597604087743804</c:v>
                </c:pt>
                <c:pt idx="35">
                  <c:v>38.943494253608478</c:v>
                </c:pt>
                <c:pt idx="36">
                  <c:v>32.761987229226257</c:v>
                </c:pt>
                <c:pt idx="37">
                  <c:v>28.12585696093959</c:v>
                </c:pt>
                <c:pt idx="38">
                  <c:v>24.519977863383232</c:v>
                </c:pt>
                <c:pt idx="39">
                  <c:v>21.635274585338127</c:v>
                </c:pt>
                <c:pt idx="40">
                  <c:v>103.84931800962308</c:v>
                </c:pt>
                <c:pt idx="41">
                  <c:v>76.805224777950414</c:v>
                </c:pt>
                <c:pt idx="42">
                  <c:v>60.578768838946885</c:v>
                </c:pt>
                <c:pt idx="43">
                  <c:v>49.761131546277845</c:v>
                </c:pt>
                <c:pt idx="44">
                  <c:v>42.034247765799726</c:v>
                </c:pt>
                <c:pt idx="45">
                  <c:v>36.239084930441393</c:v>
                </c:pt>
                <c:pt idx="46">
                  <c:v>31.731736058495926</c:v>
                </c:pt>
                <c:pt idx="47">
                  <c:v>28.12585696093959</c:v>
                </c:pt>
                <c:pt idx="48">
                  <c:v>67.790527034059508</c:v>
                </c:pt>
                <c:pt idx="49">
                  <c:v>49.761131546277845</c:v>
                </c:pt>
                <c:pt idx="50">
                  <c:v>38.943494253608478</c:v>
                </c:pt>
                <c:pt idx="51">
                  <c:v>31.731736058495926</c:v>
                </c:pt>
                <c:pt idx="52">
                  <c:v>26.580480204844012</c:v>
                </c:pt>
                <c:pt idx="53">
                  <c:v>22.717038314605055</c:v>
                </c:pt>
                <c:pt idx="54">
                  <c:v>19.71213906664142</c:v>
                </c:pt>
                <c:pt idx="55">
                  <c:v>17.308219668270517</c:v>
                </c:pt>
                <c:pt idx="56">
                  <c:v>75.002285229172415</c:v>
                </c:pt>
                <c:pt idx="57">
                  <c:v>55.169950192612276</c:v>
                </c:pt>
                <c:pt idx="58">
                  <c:v>43.27054917067629</c:v>
                </c:pt>
                <c:pt idx="59">
                  <c:v>35.337615156052294</c:v>
                </c:pt>
                <c:pt idx="60">
                  <c:v>29.671233717035175</c:v>
                </c:pt>
                <c:pt idx="61">
                  <c:v>25.421447637772243</c:v>
                </c:pt>
                <c:pt idx="62">
                  <c:v>22.116058465012422</c:v>
                </c:pt>
                <c:pt idx="63">
                  <c:v>19.471747126804328</c:v>
                </c:pt>
                <c:pt idx="64">
                  <c:v>82.214043424284966</c:v>
                </c:pt>
                <c:pt idx="65">
                  <c:v>60.578768838946885</c:v>
                </c:pt>
                <c:pt idx="66">
                  <c:v>47.597604087743804</c:v>
                </c:pt>
                <c:pt idx="67">
                  <c:v>38.943494253608478</c:v>
                </c:pt>
                <c:pt idx="68">
                  <c:v>32.761987229226257</c:v>
                </c:pt>
                <c:pt idx="69">
                  <c:v>28.12585696093959</c:v>
                </c:pt>
                <c:pt idx="70">
                  <c:v>24.519977863383232</c:v>
                </c:pt>
                <c:pt idx="71">
                  <c:v>21.635274585338127</c:v>
                </c:pt>
                <c:pt idx="72">
                  <c:v>96.637559814510382</c:v>
                </c:pt>
                <c:pt idx="73">
                  <c:v>71.396406131615848</c:v>
                </c:pt>
                <c:pt idx="74">
                  <c:v>56.251713921879272</c:v>
                </c:pt>
                <c:pt idx="75">
                  <c:v>46.155252448721413</c:v>
                </c:pt>
                <c:pt idx="76">
                  <c:v>38.943494253608478</c:v>
                </c:pt>
                <c:pt idx="77">
                  <c:v>33.534675607274124</c:v>
                </c:pt>
                <c:pt idx="78">
                  <c:v>29.327816660125027</c:v>
                </c:pt>
                <c:pt idx="79">
                  <c:v>25.96232950240568</c:v>
                </c:pt>
                <c:pt idx="80">
                  <c:v>103.84931800962308</c:v>
                </c:pt>
                <c:pt idx="81">
                  <c:v>76.805224777950414</c:v>
                </c:pt>
                <c:pt idx="82">
                  <c:v>60.578768838946885</c:v>
                </c:pt>
                <c:pt idx="83">
                  <c:v>49.761131546277845</c:v>
                </c:pt>
                <c:pt idx="84">
                  <c:v>42.034247765799726</c:v>
                </c:pt>
                <c:pt idx="85">
                  <c:v>36.239084930441393</c:v>
                </c:pt>
                <c:pt idx="86">
                  <c:v>31.731736058495926</c:v>
                </c:pt>
                <c:pt idx="87">
                  <c:v>28.12585696093959</c:v>
                </c:pt>
                <c:pt idx="88">
                  <c:v>82.214043424284966</c:v>
                </c:pt>
                <c:pt idx="89">
                  <c:v>60.578768838946885</c:v>
                </c:pt>
                <c:pt idx="90">
                  <c:v>47.597604087743804</c:v>
                </c:pt>
                <c:pt idx="91">
                  <c:v>38.943494253608478</c:v>
                </c:pt>
                <c:pt idx="92">
                  <c:v>32.761987229226257</c:v>
                </c:pt>
                <c:pt idx="93">
                  <c:v>28.12585696093959</c:v>
                </c:pt>
                <c:pt idx="94">
                  <c:v>24.519977863383232</c:v>
                </c:pt>
                <c:pt idx="95">
                  <c:v>21.635274585338127</c:v>
                </c:pt>
                <c:pt idx="96">
                  <c:v>96.637559814510382</c:v>
                </c:pt>
                <c:pt idx="97">
                  <c:v>71.396406131615848</c:v>
                </c:pt>
                <c:pt idx="98">
                  <c:v>56.251713921879272</c:v>
                </c:pt>
                <c:pt idx="99">
                  <c:v>46.155252448721413</c:v>
                </c:pt>
                <c:pt idx="100">
                  <c:v>38.943494253608478</c:v>
                </c:pt>
                <c:pt idx="101">
                  <c:v>33.534675607274124</c:v>
                </c:pt>
                <c:pt idx="102">
                  <c:v>29.327816660125027</c:v>
                </c:pt>
                <c:pt idx="103">
                  <c:v>25.96232950240568</c:v>
                </c:pt>
                <c:pt idx="104">
                  <c:v>111.06107620473583</c:v>
                </c:pt>
                <c:pt idx="105">
                  <c:v>82.214043424284966</c:v>
                </c:pt>
                <c:pt idx="106">
                  <c:v>64.905823756014442</c:v>
                </c:pt>
                <c:pt idx="107">
                  <c:v>53.367010643834099</c:v>
                </c:pt>
                <c:pt idx="108">
                  <c:v>45.125001277990989</c:v>
                </c:pt>
                <c:pt idx="109">
                  <c:v>38.943494253608478</c:v>
                </c:pt>
                <c:pt idx="110">
                  <c:v>34.135655456866857</c:v>
                </c:pt>
                <c:pt idx="111">
                  <c:v>30.289384419473404</c:v>
                </c:pt>
                <c:pt idx="112">
                  <c:v>139.908108985187</c:v>
                </c:pt>
                <c:pt idx="113">
                  <c:v>103.84931800962308</c:v>
                </c:pt>
                <c:pt idx="114">
                  <c:v>82.214043424284966</c:v>
                </c:pt>
                <c:pt idx="115">
                  <c:v>67.790527034059508</c:v>
                </c:pt>
                <c:pt idx="116">
                  <c:v>57.488015326755757</c:v>
                </c:pt>
                <c:pt idx="117">
                  <c:v>49.761131546277845</c:v>
                </c:pt>
                <c:pt idx="118">
                  <c:v>43.751333050350475</c:v>
                </c:pt>
                <c:pt idx="119">
                  <c:v>38.943494253608478</c:v>
                </c:pt>
                <c:pt idx="120">
                  <c:v>60.634626407868097</c:v>
                </c:pt>
                <c:pt idx="121">
                  <c:v>44.246889540876801</c:v>
                </c:pt>
                <c:pt idx="122">
                  <c:v>34.414247420681825</c:v>
                </c:pt>
                <c:pt idx="123">
                  <c:v>27.859152673885387</c:v>
                </c:pt>
                <c:pt idx="124">
                  <c:v>23.176942140459278</c:v>
                </c:pt>
                <c:pt idx="125">
                  <c:v>19.665284240389649</c:v>
                </c:pt>
                <c:pt idx="126">
                  <c:v>16.933994762557791</c:v>
                </c:pt>
                <c:pt idx="127">
                  <c:v>14.748963180292218</c:v>
                </c:pt>
                <c:pt idx="128">
                  <c:v>68.828494841363849</c:v>
                </c:pt>
                <c:pt idx="129">
                  <c:v>50.392290865998575</c:v>
                </c:pt>
                <c:pt idx="130">
                  <c:v>39.330568480779377</c:v>
                </c:pt>
                <c:pt idx="131">
                  <c:v>31.956086890633184</c:v>
                </c:pt>
                <c:pt idx="132">
                  <c:v>26.688600040528801</c:v>
                </c:pt>
                <c:pt idx="133">
                  <c:v>22.737984902950629</c:v>
                </c:pt>
                <c:pt idx="134">
                  <c:v>19.665284240389649</c:v>
                </c:pt>
                <c:pt idx="135">
                  <c:v>17.20712371034098</c:v>
                </c:pt>
                <c:pt idx="136">
                  <c:v>77.022363274859558</c:v>
                </c:pt>
                <c:pt idx="137">
                  <c:v>56.537692191120357</c:v>
                </c:pt>
                <c:pt idx="138">
                  <c:v>44.246889540876801</c:v>
                </c:pt>
                <c:pt idx="139">
                  <c:v>36.053021107381014</c:v>
                </c:pt>
                <c:pt idx="140">
                  <c:v>30.200257940598455</c:v>
                </c:pt>
                <c:pt idx="141">
                  <c:v>25.810685565511491</c:v>
                </c:pt>
                <c:pt idx="142">
                  <c:v>22.396573718221592</c:v>
                </c:pt>
                <c:pt idx="143">
                  <c:v>19.665284240389649</c:v>
                </c:pt>
                <c:pt idx="144">
                  <c:v>85.216231708355323</c:v>
                </c:pt>
                <c:pt idx="145">
                  <c:v>62.683093516242003</c:v>
                </c:pt>
                <c:pt idx="146">
                  <c:v>49.163210600974338</c:v>
                </c:pt>
                <c:pt idx="147">
                  <c:v>40.149955324129131</c:v>
                </c:pt>
                <c:pt idx="148">
                  <c:v>33.711915840668063</c:v>
                </c:pt>
                <c:pt idx="149">
                  <c:v>28.883386228072329</c:v>
                </c:pt>
                <c:pt idx="150">
                  <c:v>25.127863196053568</c:v>
                </c:pt>
                <c:pt idx="151">
                  <c:v>22.1234447704384</c:v>
                </c:pt>
                <c:pt idx="152">
                  <c:v>93.410100141851032</c:v>
                </c:pt>
                <c:pt idx="153">
                  <c:v>68.828494841363849</c:v>
                </c:pt>
                <c:pt idx="154">
                  <c:v>54.079531661071648</c:v>
                </c:pt>
                <c:pt idx="155">
                  <c:v>44.246889540876801</c:v>
                </c:pt>
                <c:pt idx="156">
                  <c:v>37.223573740737663</c:v>
                </c:pt>
                <c:pt idx="157">
                  <c:v>31.956086890633184</c:v>
                </c:pt>
                <c:pt idx="158">
                  <c:v>27.859152673885387</c:v>
                </c:pt>
                <c:pt idx="159">
                  <c:v>24.581605300487112</c:v>
                </c:pt>
                <c:pt idx="160">
                  <c:v>117.9917054423383</c:v>
                </c:pt>
                <c:pt idx="161">
                  <c:v>87.264698816728995</c:v>
                </c:pt>
                <c:pt idx="162">
                  <c:v>68.828494841363849</c:v>
                </c:pt>
                <c:pt idx="163">
                  <c:v>56.537692191120357</c:v>
                </c:pt>
                <c:pt idx="164">
                  <c:v>47.758547440946344</c:v>
                </c:pt>
                <c:pt idx="165">
                  <c:v>41.17418887831591</c:v>
                </c:pt>
                <c:pt idx="166">
                  <c:v>36.053021107381014</c:v>
                </c:pt>
                <c:pt idx="167">
                  <c:v>31.956086890633184</c:v>
                </c:pt>
                <c:pt idx="168">
                  <c:v>77.022363274859558</c:v>
                </c:pt>
                <c:pt idx="169">
                  <c:v>56.537692191120357</c:v>
                </c:pt>
                <c:pt idx="170">
                  <c:v>44.246889540876801</c:v>
                </c:pt>
                <c:pt idx="171">
                  <c:v>36.053021107381014</c:v>
                </c:pt>
                <c:pt idx="172">
                  <c:v>30.200257940598455</c:v>
                </c:pt>
                <c:pt idx="173">
                  <c:v>25.810685565511491</c:v>
                </c:pt>
                <c:pt idx="174">
                  <c:v>22.396573718221592</c:v>
                </c:pt>
                <c:pt idx="175">
                  <c:v>19.665284240389649</c:v>
                </c:pt>
                <c:pt idx="176">
                  <c:v>85.216231708355323</c:v>
                </c:pt>
                <c:pt idx="177">
                  <c:v>62.683093516242003</c:v>
                </c:pt>
                <c:pt idx="178">
                  <c:v>49.163210600974338</c:v>
                </c:pt>
                <c:pt idx="179">
                  <c:v>40.149955324129131</c:v>
                </c:pt>
                <c:pt idx="180">
                  <c:v>33.711915840668063</c:v>
                </c:pt>
                <c:pt idx="181">
                  <c:v>28.883386228072329</c:v>
                </c:pt>
                <c:pt idx="182">
                  <c:v>25.127863196053568</c:v>
                </c:pt>
                <c:pt idx="183">
                  <c:v>22.1234447704384</c:v>
                </c:pt>
                <c:pt idx="184">
                  <c:v>93.410100141851032</c:v>
                </c:pt>
                <c:pt idx="185">
                  <c:v>68.828494841363849</c:v>
                </c:pt>
                <c:pt idx="186">
                  <c:v>54.079531661071648</c:v>
                </c:pt>
                <c:pt idx="187">
                  <c:v>44.246889540876801</c:v>
                </c:pt>
                <c:pt idx="188">
                  <c:v>37.223573740737663</c:v>
                </c:pt>
                <c:pt idx="189">
                  <c:v>31.956086890633184</c:v>
                </c:pt>
                <c:pt idx="190">
                  <c:v>27.859152673885387</c:v>
                </c:pt>
                <c:pt idx="191">
                  <c:v>24.581605300487112</c:v>
                </c:pt>
                <c:pt idx="192">
                  <c:v>109.79783700884246</c:v>
                </c:pt>
                <c:pt idx="193">
                  <c:v>81.119297491607497</c:v>
                </c:pt>
                <c:pt idx="194">
                  <c:v>63.912173781266368</c:v>
                </c:pt>
                <c:pt idx="195">
                  <c:v>52.440757974372495</c:v>
                </c:pt>
                <c:pt idx="196">
                  <c:v>44.246889540876801</c:v>
                </c:pt>
                <c:pt idx="197">
                  <c:v>38.101488215755026</c:v>
                </c:pt>
                <c:pt idx="198">
                  <c:v>33.321731629549198</c:v>
                </c:pt>
                <c:pt idx="199">
                  <c:v>29.497926360584536</c:v>
                </c:pt>
                <c:pt idx="200">
                  <c:v>117.9917054423383</c:v>
                </c:pt>
                <c:pt idx="201">
                  <c:v>87.264698816728995</c:v>
                </c:pt>
                <c:pt idx="202">
                  <c:v>68.828494841363849</c:v>
                </c:pt>
                <c:pt idx="203">
                  <c:v>56.537692191120357</c:v>
                </c:pt>
                <c:pt idx="204">
                  <c:v>47.758547440946344</c:v>
                </c:pt>
                <c:pt idx="205">
                  <c:v>41.17418887831591</c:v>
                </c:pt>
                <c:pt idx="206">
                  <c:v>36.053021107381014</c:v>
                </c:pt>
                <c:pt idx="207">
                  <c:v>31.956086890633184</c:v>
                </c:pt>
                <c:pt idx="208">
                  <c:v>93.410100141851032</c:v>
                </c:pt>
                <c:pt idx="209">
                  <c:v>68.828494841363849</c:v>
                </c:pt>
                <c:pt idx="210">
                  <c:v>54.079531661071648</c:v>
                </c:pt>
                <c:pt idx="211">
                  <c:v>44.246889540876801</c:v>
                </c:pt>
                <c:pt idx="212">
                  <c:v>37.223573740737663</c:v>
                </c:pt>
                <c:pt idx="213">
                  <c:v>31.956086890633184</c:v>
                </c:pt>
                <c:pt idx="214">
                  <c:v>27.859152673885387</c:v>
                </c:pt>
                <c:pt idx="215">
                  <c:v>24.581605300487112</c:v>
                </c:pt>
                <c:pt idx="216">
                  <c:v>109.79783700884246</c:v>
                </c:pt>
                <c:pt idx="217">
                  <c:v>81.119297491607497</c:v>
                </c:pt>
                <c:pt idx="218">
                  <c:v>63.912173781266368</c:v>
                </c:pt>
                <c:pt idx="219">
                  <c:v>52.440757974372495</c:v>
                </c:pt>
                <c:pt idx="220">
                  <c:v>44.246889540876801</c:v>
                </c:pt>
                <c:pt idx="221">
                  <c:v>38.101488215755026</c:v>
                </c:pt>
                <c:pt idx="222">
                  <c:v>33.321731629549198</c:v>
                </c:pt>
                <c:pt idx="223">
                  <c:v>29.497926360584536</c:v>
                </c:pt>
                <c:pt idx="224">
                  <c:v>126.18557387583368</c:v>
                </c:pt>
                <c:pt idx="225">
                  <c:v>93.410100141851032</c:v>
                </c:pt>
                <c:pt idx="226">
                  <c:v>73.744815901461337</c:v>
                </c:pt>
                <c:pt idx="227">
                  <c:v>60.634626407868097</c:v>
                </c:pt>
                <c:pt idx="228">
                  <c:v>51.270205341016009</c:v>
                </c:pt>
                <c:pt idx="229">
                  <c:v>44.246889540876801</c:v>
                </c:pt>
                <c:pt idx="230">
                  <c:v>38.784310585212921</c:v>
                </c:pt>
                <c:pt idx="231">
                  <c:v>34.414247420681825</c:v>
                </c:pt>
                <c:pt idx="232">
                  <c:v>158.96104760981666</c:v>
                </c:pt>
                <c:pt idx="233">
                  <c:v>117.9917054423383</c:v>
                </c:pt>
                <c:pt idx="234">
                  <c:v>93.410100141851032</c:v>
                </c:pt>
                <c:pt idx="235">
                  <c:v>77.022363274859558</c:v>
                </c:pt>
                <c:pt idx="236">
                  <c:v>65.316836941294312</c:v>
                </c:pt>
                <c:pt idx="237">
                  <c:v>56.537692191120357</c:v>
                </c:pt>
                <c:pt idx="238">
                  <c:v>49.709468496540595</c:v>
                </c:pt>
                <c:pt idx="239">
                  <c:v>44.246889540876801</c:v>
                </c:pt>
                <c:pt idx="240">
                  <c:v>69.02166720483666</c:v>
                </c:pt>
                <c:pt idx="241">
                  <c:v>50.3671625548808</c:v>
                </c:pt>
                <c:pt idx="242">
                  <c:v>39.17445976490729</c:v>
                </c:pt>
                <c:pt idx="243">
                  <c:v>31.712657904924907</c:v>
                </c:pt>
                <c:pt idx="244">
                  <c:v>26.382799433508918</c:v>
                </c:pt>
                <c:pt idx="245">
                  <c:v>22.385405579946969</c:v>
                </c:pt>
                <c:pt idx="246">
                  <c:v>19.276321471621003</c:v>
                </c:pt>
                <c:pt idx="247">
                  <c:v>16.789054184960229</c:v>
                </c:pt>
                <c:pt idx="248">
                  <c:v>78.348919529814594</c:v>
                </c:pt>
                <c:pt idx="249">
                  <c:v>57.362601798614165</c:v>
                </c:pt>
                <c:pt idx="250">
                  <c:v>44.770811159894045</c:v>
                </c:pt>
                <c:pt idx="251">
                  <c:v>36.376284067413735</c:v>
                </c:pt>
                <c:pt idx="252">
                  <c:v>30.380193287070913</c:v>
                </c:pt>
                <c:pt idx="253">
                  <c:v>25.883125201813726</c:v>
                </c:pt>
                <c:pt idx="254">
                  <c:v>22.385405579946969</c:v>
                </c:pt>
                <c:pt idx="255">
                  <c:v>19.587229882453595</c:v>
                </c:pt>
                <c:pt idx="256">
                  <c:v>87.676171854792216</c:v>
                </c:pt>
                <c:pt idx="257">
                  <c:v>64.358041042347679</c:v>
                </c:pt>
                <c:pt idx="258">
                  <c:v>50.3671625548808</c:v>
                </c:pt>
                <c:pt idx="259">
                  <c:v>41.039910229902965</c:v>
                </c:pt>
                <c:pt idx="260">
                  <c:v>34.377587140632819</c:v>
                </c:pt>
                <c:pt idx="261">
                  <c:v>29.380844823680491</c:v>
                </c:pt>
                <c:pt idx="262">
                  <c:v>25.494489688272989</c:v>
                </c:pt>
                <c:pt idx="263">
                  <c:v>22.385405579946969</c:v>
                </c:pt>
                <c:pt idx="264">
                  <c:v>97.00342417977042</c:v>
                </c:pt>
                <c:pt idx="265">
                  <c:v>71.353480286080867</c:v>
                </c:pt>
                <c:pt idx="266">
                  <c:v>55.963513949867561</c:v>
                </c:pt>
                <c:pt idx="267">
                  <c:v>45.703536392391946</c:v>
                </c:pt>
                <c:pt idx="268">
                  <c:v>38.374980994194893</c:v>
                </c:pt>
                <c:pt idx="269">
                  <c:v>32.878564445547099</c:v>
                </c:pt>
                <c:pt idx="270">
                  <c:v>28.60357379659899</c:v>
                </c:pt>
                <c:pt idx="271">
                  <c:v>25.1835812774404</c:v>
                </c:pt>
                <c:pt idx="272">
                  <c:v>106.33067650474835</c:v>
                </c:pt>
                <c:pt idx="273">
                  <c:v>78.348919529814594</c:v>
                </c:pt>
                <c:pt idx="274">
                  <c:v>61.559865344854316</c:v>
                </c:pt>
                <c:pt idx="275">
                  <c:v>50.3671625548808</c:v>
                </c:pt>
                <c:pt idx="276">
                  <c:v>42.372374847756866</c:v>
                </c:pt>
                <c:pt idx="277">
                  <c:v>36.376284067413735</c:v>
                </c:pt>
                <c:pt idx="278">
                  <c:v>31.712657904924907</c:v>
                </c:pt>
                <c:pt idx="279">
                  <c:v>27.981756974933695</c:v>
                </c:pt>
                <c:pt idx="280">
                  <c:v>134.31243347968245</c:v>
                </c:pt>
                <c:pt idx="281">
                  <c:v>99.33523726101491</c:v>
                </c:pt>
                <c:pt idx="282">
                  <c:v>78.348919529814594</c:v>
                </c:pt>
                <c:pt idx="283">
                  <c:v>64.358041042347679</c:v>
                </c:pt>
                <c:pt idx="284">
                  <c:v>54.364556408442745</c:v>
                </c:pt>
                <c:pt idx="285">
                  <c:v>46.869442933014078</c:v>
                </c:pt>
                <c:pt idx="286">
                  <c:v>41.039910229902965</c:v>
                </c:pt>
                <c:pt idx="287">
                  <c:v>36.376284067413735</c:v>
                </c:pt>
                <c:pt idx="288">
                  <c:v>87.676171854792216</c:v>
                </c:pt>
                <c:pt idx="289">
                  <c:v>64.358041042347679</c:v>
                </c:pt>
                <c:pt idx="290">
                  <c:v>50.3671625548808</c:v>
                </c:pt>
                <c:pt idx="291">
                  <c:v>41.039910229902965</c:v>
                </c:pt>
                <c:pt idx="292">
                  <c:v>34.377587140632819</c:v>
                </c:pt>
                <c:pt idx="293">
                  <c:v>29.380844823680491</c:v>
                </c:pt>
                <c:pt idx="294">
                  <c:v>25.494489688272989</c:v>
                </c:pt>
                <c:pt idx="295">
                  <c:v>22.385405579946969</c:v>
                </c:pt>
                <c:pt idx="296">
                  <c:v>97.00342417977042</c:v>
                </c:pt>
                <c:pt idx="297">
                  <c:v>71.353480286080867</c:v>
                </c:pt>
                <c:pt idx="298">
                  <c:v>55.963513949867561</c:v>
                </c:pt>
                <c:pt idx="299">
                  <c:v>45.703536392391946</c:v>
                </c:pt>
                <c:pt idx="300">
                  <c:v>38.374980994194893</c:v>
                </c:pt>
                <c:pt idx="301">
                  <c:v>32.878564445547099</c:v>
                </c:pt>
                <c:pt idx="302">
                  <c:v>28.60357379659899</c:v>
                </c:pt>
                <c:pt idx="303">
                  <c:v>25.1835812774404</c:v>
                </c:pt>
                <c:pt idx="304">
                  <c:v>106.33067650474835</c:v>
                </c:pt>
                <c:pt idx="305">
                  <c:v>78.348919529814594</c:v>
                </c:pt>
                <c:pt idx="306">
                  <c:v>61.559865344854316</c:v>
                </c:pt>
                <c:pt idx="307">
                  <c:v>50.3671625548808</c:v>
                </c:pt>
                <c:pt idx="308">
                  <c:v>42.372374847756866</c:v>
                </c:pt>
                <c:pt idx="309">
                  <c:v>36.376284067413735</c:v>
                </c:pt>
                <c:pt idx="310">
                  <c:v>31.712657904924907</c:v>
                </c:pt>
                <c:pt idx="311">
                  <c:v>27.981756974933695</c:v>
                </c:pt>
                <c:pt idx="312">
                  <c:v>124.98518115470397</c:v>
                </c:pt>
                <c:pt idx="313">
                  <c:v>92.339798017281083</c:v>
                </c:pt>
                <c:pt idx="314">
                  <c:v>72.752568134827627</c:v>
                </c:pt>
                <c:pt idx="315">
                  <c:v>59.694414879858762</c:v>
                </c:pt>
                <c:pt idx="316">
                  <c:v>50.3671625548808</c:v>
                </c:pt>
                <c:pt idx="317">
                  <c:v>43.371723311147271</c:v>
                </c:pt>
                <c:pt idx="318">
                  <c:v>37.930826121576899</c:v>
                </c:pt>
                <c:pt idx="319">
                  <c:v>33.578108369920614</c:v>
                </c:pt>
                <c:pt idx="320">
                  <c:v>134.31243347968245</c:v>
                </c:pt>
                <c:pt idx="321">
                  <c:v>99.33523726101491</c:v>
                </c:pt>
                <c:pt idx="322">
                  <c:v>78.348919529814594</c:v>
                </c:pt>
                <c:pt idx="323">
                  <c:v>64.358041042347679</c:v>
                </c:pt>
                <c:pt idx="324">
                  <c:v>54.364556408442745</c:v>
                </c:pt>
                <c:pt idx="325">
                  <c:v>46.869442933014078</c:v>
                </c:pt>
                <c:pt idx="326">
                  <c:v>41.039910229902965</c:v>
                </c:pt>
                <c:pt idx="327">
                  <c:v>36.376284067413735</c:v>
                </c:pt>
                <c:pt idx="328">
                  <c:v>106.33067650474835</c:v>
                </c:pt>
                <c:pt idx="329">
                  <c:v>78.348919529814594</c:v>
                </c:pt>
                <c:pt idx="330">
                  <c:v>61.559865344854316</c:v>
                </c:pt>
                <c:pt idx="331">
                  <c:v>50.3671625548808</c:v>
                </c:pt>
                <c:pt idx="332">
                  <c:v>42.372374847756866</c:v>
                </c:pt>
                <c:pt idx="333">
                  <c:v>36.376284067413735</c:v>
                </c:pt>
                <c:pt idx="334">
                  <c:v>31.712657904924907</c:v>
                </c:pt>
                <c:pt idx="335">
                  <c:v>27.981756974933695</c:v>
                </c:pt>
                <c:pt idx="336">
                  <c:v>124.98518115470397</c:v>
                </c:pt>
                <c:pt idx="337">
                  <c:v>92.339798017281083</c:v>
                </c:pt>
                <c:pt idx="338">
                  <c:v>72.752568134827627</c:v>
                </c:pt>
                <c:pt idx="339">
                  <c:v>59.694414879858762</c:v>
                </c:pt>
                <c:pt idx="340">
                  <c:v>50.3671625548808</c:v>
                </c:pt>
                <c:pt idx="341">
                  <c:v>43.371723311147271</c:v>
                </c:pt>
                <c:pt idx="342">
                  <c:v>37.930826121576899</c:v>
                </c:pt>
                <c:pt idx="343">
                  <c:v>33.578108369920614</c:v>
                </c:pt>
                <c:pt idx="344">
                  <c:v>143.63968580465976</c:v>
                </c:pt>
                <c:pt idx="345">
                  <c:v>106.33067650474835</c:v>
                </c:pt>
                <c:pt idx="346">
                  <c:v>83.945270924801335</c:v>
                </c:pt>
                <c:pt idx="347">
                  <c:v>69.02166720483666</c:v>
                </c:pt>
                <c:pt idx="348">
                  <c:v>58.361950262004761</c:v>
                </c:pt>
                <c:pt idx="349">
                  <c:v>50.3671625548808</c:v>
                </c:pt>
                <c:pt idx="350">
                  <c:v>44.14899433822896</c:v>
                </c:pt>
                <c:pt idx="351">
                  <c:v>39.17445976490729</c:v>
                </c:pt>
                <c:pt idx="352">
                  <c:v>180.94869510457136</c:v>
                </c:pt>
                <c:pt idx="353">
                  <c:v>134.31243347968245</c:v>
                </c:pt>
                <c:pt idx="354">
                  <c:v>106.33067650474835</c:v>
                </c:pt>
                <c:pt idx="355">
                  <c:v>87.676171854792216</c:v>
                </c:pt>
                <c:pt idx="356">
                  <c:v>74.351525676252621</c:v>
                </c:pt>
                <c:pt idx="357">
                  <c:v>64.358041042347679</c:v>
                </c:pt>
                <c:pt idx="358">
                  <c:v>56.585330771532753</c:v>
                </c:pt>
                <c:pt idx="359">
                  <c:v>50.3671625548808</c:v>
                </c:pt>
              </c:numCache>
            </c:numRef>
          </c:xVal>
          <c:yVal>
            <c:numRef>
              <c:f>('S275 S355 S460'!$BB$172:$BB$291,'S275 S355 S460'!$BB$460:$BB$579,'S275 S355 S460'!$BB$748:$BB$867)</c:f>
              <c:numCache>
                <c:formatCode>0.00_ </c:formatCode>
                <c:ptCount val="360"/>
                <c:pt idx="0">
                  <c:v>1.0147792601986092</c:v>
                </c:pt>
                <c:pt idx="1">
                  <c:v>1.0412717684061459</c:v>
                </c:pt>
                <c:pt idx="2">
                  <c:v>1.0111542250004038</c:v>
                </c:pt>
                <c:pt idx="3">
                  <c:v>1.0071118871202298</c:v>
                </c:pt>
                <c:pt idx="4">
                  <c:v>1.0026336471639288</c:v>
                </c:pt>
                <c:pt idx="5">
                  <c:v>1.0009649319490144</c:v>
                </c:pt>
                <c:pt idx="6">
                  <c:v>0.99933642577649717</c:v>
                </c:pt>
                <c:pt idx="7">
                  <c:v>0.87062273816979741</c:v>
                </c:pt>
                <c:pt idx="8">
                  <c:v>0.98676164539891442</c:v>
                </c:pt>
                <c:pt idx="9">
                  <c:v>1.0130332530456951</c:v>
                </c:pt>
                <c:pt idx="10">
                  <c:v>1.0213162045267841</c:v>
                </c:pt>
                <c:pt idx="11">
                  <c:v>1.0069517286630849</c:v>
                </c:pt>
                <c:pt idx="12">
                  <c:v>1.0058468996617311</c:v>
                </c:pt>
                <c:pt idx="13">
                  <c:v>1.0017935747758469</c:v>
                </c:pt>
                <c:pt idx="14">
                  <c:v>0.94832156961213621</c:v>
                </c:pt>
                <c:pt idx="15">
                  <c:v>0.88103660073470058</c:v>
                </c:pt>
                <c:pt idx="16">
                  <c:v>0.96565073434327486</c:v>
                </c:pt>
                <c:pt idx="17">
                  <c:v>0.97822957497022744</c:v>
                </c:pt>
                <c:pt idx="18">
                  <c:v>1.0357776421662235</c:v>
                </c:pt>
                <c:pt idx="19">
                  <c:v>1.0126571779949483</c:v>
                </c:pt>
                <c:pt idx="20">
                  <c:v>1.0088220248997444</c:v>
                </c:pt>
                <c:pt idx="21">
                  <c:v>1.0045990952062718</c:v>
                </c:pt>
                <c:pt idx="22">
                  <c:v>0.99671140768515065</c:v>
                </c:pt>
                <c:pt idx="23">
                  <c:v>0.94277234807596</c:v>
                </c:pt>
                <c:pt idx="24">
                  <c:v>0.94972031128337886</c:v>
                </c:pt>
                <c:pt idx="25">
                  <c:v>0.95728907301181365</c:v>
                </c:pt>
                <c:pt idx="26">
                  <c:v>1.011042601835292</c:v>
                </c:pt>
                <c:pt idx="27">
                  <c:v>1.0213224284059537</c:v>
                </c:pt>
                <c:pt idx="28">
                  <c:v>1.0093949604821713</c:v>
                </c:pt>
                <c:pt idx="29">
                  <c:v>1.0068246813158588</c:v>
                </c:pt>
                <c:pt idx="30">
                  <c:v>1.0032233801750672</c:v>
                </c:pt>
                <c:pt idx="31">
                  <c:v>1.0002021469891513</c:v>
                </c:pt>
                <c:pt idx="32">
                  <c:v>0.9399705427377415</c:v>
                </c:pt>
                <c:pt idx="33">
                  <c:v>0.94190947626640165</c:v>
                </c:pt>
                <c:pt idx="34">
                  <c:v>0.9799716960531204</c:v>
                </c:pt>
                <c:pt idx="35">
                  <c:v>1.0423136132361939</c:v>
                </c:pt>
                <c:pt idx="36">
                  <c:v>1.0187822996995379</c:v>
                </c:pt>
                <c:pt idx="37">
                  <c:v>1.0072691483106972</c:v>
                </c:pt>
                <c:pt idx="38">
                  <c:v>1.0057910419133498</c:v>
                </c:pt>
                <c:pt idx="39">
                  <c:v>1.0027093238224818</c:v>
                </c:pt>
                <c:pt idx="40">
                  <c:v>0.89457697135215486</c:v>
                </c:pt>
                <c:pt idx="41">
                  <c:v>0.90526375804083659</c:v>
                </c:pt>
                <c:pt idx="42">
                  <c:v>0.92383059732044093</c:v>
                </c:pt>
                <c:pt idx="43">
                  <c:v>0.96119273097332469</c:v>
                </c:pt>
                <c:pt idx="44">
                  <c:v>1.01984846401698</c:v>
                </c:pt>
                <c:pt idx="45">
                  <c:v>1.0434895258719707</c:v>
                </c:pt>
                <c:pt idx="46">
                  <c:v>1.0245011074876678</c:v>
                </c:pt>
                <c:pt idx="47">
                  <c:v>1.0146689829971198</c:v>
                </c:pt>
                <c:pt idx="48">
                  <c:v>0.95271866176557463</c:v>
                </c:pt>
                <c:pt idx="49">
                  <c:v>0.99623653250509414</c:v>
                </c:pt>
                <c:pt idx="50">
                  <c:v>1.0386069526569819</c:v>
                </c:pt>
                <c:pt idx="51">
                  <c:v>1.0130989051528094</c:v>
                </c:pt>
                <c:pt idx="52">
                  <c:v>1.015137982882522</c:v>
                </c:pt>
                <c:pt idx="53">
                  <c:v>1.0054165759371378</c:v>
                </c:pt>
                <c:pt idx="54">
                  <c:v>1.0016015651570558</c:v>
                </c:pt>
                <c:pt idx="55">
                  <c:v>0.95225234735221975</c:v>
                </c:pt>
                <c:pt idx="56">
                  <c:v>0.93121095139856902</c:v>
                </c:pt>
                <c:pt idx="57">
                  <c:v>0.97343491720061914</c:v>
                </c:pt>
                <c:pt idx="58">
                  <c:v>1.0151325090313523</c:v>
                </c:pt>
                <c:pt idx="59">
                  <c:v>1.0217890567551278</c:v>
                </c:pt>
                <c:pt idx="60">
                  <c:v>1.0092405275852321</c:v>
                </c:pt>
                <c:pt idx="61">
                  <c:v>1.0075179727922083</c:v>
                </c:pt>
                <c:pt idx="62">
                  <c:v>1.0035446501792478</c:v>
                </c:pt>
                <c:pt idx="63">
                  <c:v>1.0007238491563164</c:v>
                </c:pt>
                <c:pt idx="64">
                  <c:v>0.91536241522525863</c:v>
                </c:pt>
                <c:pt idx="65">
                  <c:v>0.95780958431790653</c:v>
                </c:pt>
                <c:pt idx="66">
                  <c:v>0.98592357031364453</c:v>
                </c:pt>
                <c:pt idx="67">
                  <c:v>1.043558477118546</c:v>
                </c:pt>
                <c:pt idx="68">
                  <c:v>1.0190394470470983</c:v>
                </c:pt>
                <c:pt idx="69">
                  <c:v>1.007168063751968</c:v>
                </c:pt>
                <c:pt idx="70">
                  <c:v>1.0064154670063701</c:v>
                </c:pt>
                <c:pt idx="71">
                  <c:v>1.0029530952116859</c:v>
                </c:pt>
                <c:pt idx="72">
                  <c:v>0.8876519819386014</c:v>
                </c:pt>
                <c:pt idx="73">
                  <c:v>0.93414269640585301</c:v>
                </c:pt>
                <c:pt idx="74">
                  <c:v>0.94964284342221383</c:v>
                </c:pt>
                <c:pt idx="75">
                  <c:v>0.98864513614003668</c:v>
                </c:pt>
                <c:pt idx="76">
                  <c:v>1.0386531498188085</c:v>
                </c:pt>
                <c:pt idx="77">
                  <c:v>1.0182192773144545</c:v>
                </c:pt>
                <c:pt idx="78">
                  <c:v>1.0091787447654978</c:v>
                </c:pt>
                <c:pt idx="79">
                  <c:v>1.0076770946544906</c:v>
                </c:pt>
                <c:pt idx="80">
                  <c:v>0.86748166867943821</c:v>
                </c:pt>
                <c:pt idx="81">
                  <c:v>0.9239954249593676</c:v>
                </c:pt>
                <c:pt idx="82">
                  <c:v>0.93420245463131024</c:v>
                </c:pt>
                <c:pt idx="83">
                  <c:v>0.9664397646612215</c:v>
                </c:pt>
                <c:pt idx="84">
                  <c:v>1.0198895502637382</c:v>
                </c:pt>
                <c:pt idx="85">
                  <c:v>1.0254614395461279</c:v>
                </c:pt>
                <c:pt idx="86">
                  <c:v>1.0130938966509098</c:v>
                </c:pt>
                <c:pt idx="87">
                  <c:v>1.0075147555528736</c:v>
                </c:pt>
                <c:pt idx="88">
                  <c:v>0.90305002652325062</c:v>
                </c:pt>
                <c:pt idx="89">
                  <c:v>0.98368856516671921</c:v>
                </c:pt>
                <c:pt idx="90">
                  <c:v>0.99442123415912864</c:v>
                </c:pt>
                <c:pt idx="91">
                  <c:v>1.0468012193957432</c:v>
                </c:pt>
                <c:pt idx="92">
                  <c:v>1.0148507041319625</c:v>
                </c:pt>
                <c:pt idx="93">
                  <c:v>1.0133338831222818</c:v>
                </c:pt>
                <c:pt idx="94">
                  <c:v>1.0069952378493692</c:v>
                </c:pt>
                <c:pt idx="95">
                  <c:v>1.0034495854973338</c:v>
                </c:pt>
                <c:pt idx="96">
                  <c:v>0.8684877585797699</c:v>
                </c:pt>
                <c:pt idx="97">
                  <c:v>0.95697585776997796</c:v>
                </c:pt>
                <c:pt idx="98">
                  <c:v>0.96087631987860089</c:v>
                </c:pt>
                <c:pt idx="99">
                  <c:v>0.99249384193184553</c:v>
                </c:pt>
                <c:pt idx="100">
                  <c:v>1.0388241769259519</c:v>
                </c:pt>
                <c:pt idx="101">
                  <c:v>1.0181198358444308</c:v>
                </c:pt>
                <c:pt idx="102">
                  <c:v>1.0089479762188329</c:v>
                </c:pt>
                <c:pt idx="103">
                  <c:v>1.0082587642158667</c:v>
                </c:pt>
                <c:pt idx="104">
                  <c:v>0.83877987988287628</c:v>
                </c:pt>
                <c:pt idx="105">
                  <c:v>0.93463054737090678</c:v>
                </c:pt>
                <c:pt idx="106">
                  <c:v>0.93536400495464356</c:v>
                </c:pt>
                <c:pt idx="107">
                  <c:v>0.95434616070959999</c:v>
                </c:pt>
                <c:pt idx="108">
                  <c:v>0.99546086435859993</c:v>
                </c:pt>
                <c:pt idx="109">
                  <c:v>1.0380619069979102</c:v>
                </c:pt>
                <c:pt idx="110">
                  <c:v>1.0191330217747285</c:v>
                </c:pt>
                <c:pt idx="111">
                  <c:v>1.0109105309133941</c:v>
                </c:pt>
                <c:pt idx="112">
                  <c:v>0.77947628200181274</c:v>
                </c:pt>
                <c:pt idx="113">
                  <c:v>0.8936778467854527</c:v>
                </c:pt>
                <c:pt idx="114">
                  <c:v>0.90062060719927228</c:v>
                </c:pt>
                <c:pt idx="115">
                  <c:v>0.91218036378565515</c:v>
                </c:pt>
                <c:pt idx="116">
                  <c:v>0.93149569019138045</c:v>
                </c:pt>
                <c:pt idx="117">
                  <c:v>0.95995679750183605</c:v>
                </c:pt>
                <c:pt idx="118">
                  <c:v>1.0038376405605236</c:v>
                </c:pt>
                <c:pt idx="119">
                  <c:v>1.0382697520059128</c:v>
                </c:pt>
                <c:pt idx="120">
                  <c:v>0.96862605817603464</c:v>
                </c:pt>
                <c:pt idx="121">
                  <c:v>1.0154882179307219</c:v>
                </c:pt>
                <c:pt idx="122">
                  <c:v>1.0161217467439492</c:v>
                </c:pt>
                <c:pt idx="123">
                  <c:v>1.0082648246204649</c:v>
                </c:pt>
                <c:pt idx="124">
                  <c:v>1.0029399854160119</c:v>
                </c:pt>
                <c:pt idx="125">
                  <c:v>0.99721181093165556</c:v>
                </c:pt>
                <c:pt idx="126">
                  <c:v>0.94187316953635547</c:v>
                </c:pt>
                <c:pt idx="127">
                  <c:v>0.85520832973002658</c:v>
                </c:pt>
                <c:pt idx="128">
                  <c:v>0.94876399061707684</c:v>
                </c:pt>
                <c:pt idx="129">
                  <c:v>0.98067591371867635</c:v>
                </c:pt>
                <c:pt idx="130">
                  <c:v>1.031567577063687</c:v>
                </c:pt>
                <c:pt idx="131">
                  <c:v>1.0107072277948674</c:v>
                </c:pt>
                <c:pt idx="132">
                  <c:v>1.0066573158912386</c:v>
                </c:pt>
                <c:pt idx="133">
                  <c:v>1.002147230202594</c:v>
                </c:pt>
                <c:pt idx="134">
                  <c:v>0.99443455931280056</c:v>
                </c:pt>
                <c:pt idx="135">
                  <c:v>0.92798548636205469</c:v>
                </c:pt>
                <c:pt idx="136">
                  <c:v>0.9316420069949457</c:v>
                </c:pt>
                <c:pt idx="137">
                  <c:v>0.95782693876159164</c:v>
                </c:pt>
                <c:pt idx="138">
                  <c:v>0.99818557885133385</c:v>
                </c:pt>
                <c:pt idx="139">
                  <c:v>1.018349092712981</c:v>
                </c:pt>
                <c:pt idx="140">
                  <c:v>1.0143658341769641</c:v>
                </c:pt>
                <c:pt idx="141">
                  <c:v>1.005140120546542</c:v>
                </c:pt>
                <c:pt idx="142">
                  <c:v>1.0012136576935919</c:v>
                </c:pt>
                <c:pt idx="143">
                  <c:v>0.97874998444782879</c:v>
                </c:pt>
                <c:pt idx="144">
                  <c:v>0.91302900038667989</c:v>
                </c:pt>
                <c:pt idx="145">
                  <c:v>0.94166065957712664</c:v>
                </c:pt>
                <c:pt idx="146">
                  <c:v>0.96762189519696462</c:v>
                </c:pt>
                <c:pt idx="147">
                  <c:v>1.0346676793857881</c:v>
                </c:pt>
                <c:pt idx="148">
                  <c:v>1.0144914178628512</c:v>
                </c:pt>
                <c:pt idx="149">
                  <c:v>1.0096161438253215</c:v>
                </c:pt>
                <c:pt idx="150">
                  <c:v>1.0038104707803257</c:v>
                </c:pt>
                <c:pt idx="151">
                  <c:v>1.0005045320935786</c:v>
                </c:pt>
                <c:pt idx="152">
                  <c:v>0.89687309432337503</c:v>
                </c:pt>
                <c:pt idx="153">
                  <c:v>0.92765682450750864</c:v>
                </c:pt>
                <c:pt idx="154">
                  <c:v>0.94593506046470288</c:v>
                </c:pt>
                <c:pt idx="155">
                  <c:v>0.99256998899486237</c:v>
                </c:pt>
                <c:pt idx="156">
                  <c:v>1.0220068909587641</c:v>
                </c:pt>
                <c:pt idx="157">
                  <c:v>1.0093355034766225</c:v>
                </c:pt>
                <c:pt idx="158">
                  <c:v>1.0068333286895199</c:v>
                </c:pt>
                <c:pt idx="159">
                  <c:v>1.0029968464905219</c:v>
                </c:pt>
                <c:pt idx="160">
                  <c:v>0.85198832378686606</c:v>
                </c:pt>
                <c:pt idx="161">
                  <c:v>0.8959653914224931</c:v>
                </c:pt>
                <c:pt idx="162">
                  <c:v>0.90554621584153849</c:v>
                </c:pt>
                <c:pt idx="163">
                  <c:v>0.92589456244532564</c:v>
                </c:pt>
                <c:pt idx="164">
                  <c:v>0.96288454298079162</c:v>
                </c:pt>
                <c:pt idx="165">
                  <c:v>1.0426019066878973</c:v>
                </c:pt>
                <c:pt idx="166">
                  <c:v>1.0348998134331362</c:v>
                </c:pt>
                <c:pt idx="167">
                  <c:v>1.0194876995917401</c:v>
                </c:pt>
                <c:pt idx="168">
                  <c:v>0.92094674444355062</c:v>
                </c:pt>
                <c:pt idx="169">
                  <c:v>0.98581174040950015</c:v>
                </c:pt>
                <c:pt idx="170">
                  <c:v>1.0053560072520831</c:v>
                </c:pt>
                <c:pt idx="171">
                  <c:v>1.0196160750445638</c:v>
                </c:pt>
                <c:pt idx="172">
                  <c:v>1.0113393671859454</c:v>
                </c:pt>
                <c:pt idx="173">
                  <c:v>1.0058772469621078</c:v>
                </c:pt>
                <c:pt idx="174">
                  <c:v>1.0020254861087161</c:v>
                </c:pt>
                <c:pt idx="175">
                  <c:v>0.99531669022261249</c:v>
                </c:pt>
                <c:pt idx="176">
                  <c:v>0.89911491547512534</c:v>
                </c:pt>
                <c:pt idx="177">
                  <c:v>0.96925010317062044</c:v>
                </c:pt>
                <c:pt idx="178">
                  <c:v>0.97716642907764206</c:v>
                </c:pt>
                <c:pt idx="179">
                  <c:v>1.036762941674874</c:v>
                </c:pt>
                <c:pt idx="180">
                  <c:v>1.0146267069496098</c:v>
                </c:pt>
                <c:pt idx="181">
                  <c:v>1.0098087135155458</c:v>
                </c:pt>
                <c:pt idx="182">
                  <c:v>1.0045530842065362</c:v>
                </c:pt>
                <c:pt idx="183">
                  <c:v>1.0011119041410841</c:v>
                </c:pt>
                <c:pt idx="184">
                  <c:v>0.87732676488768657</c:v>
                </c:pt>
                <c:pt idx="185">
                  <c:v>0.95638670202833931</c:v>
                </c:pt>
                <c:pt idx="186">
                  <c:v>0.95663613317198282</c:v>
                </c:pt>
                <c:pt idx="187">
                  <c:v>0.99656216289141319</c:v>
                </c:pt>
                <c:pt idx="188">
                  <c:v>1.0223482302053564</c:v>
                </c:pt>
                <c:pt idx="189">
                  <c:v>1.009390929734254</c:v>
                </c:pt>
                <c:pt idx="190">
                  <c:v>1.0076002098161858</c:v>
                </c:pt>
                <c:pt idx="191">
                  <c:v>1.0033789379090778</c:v>
                </c:pt>
                <c:pt idx="192">
                  <c:v>0.84055654920265832</c:v>
                </c:pt>
                <c:pt idx="193">
                  <c:v>0.93282335130226657</c:v>
                </c:pt>
                <c:pt idx="194">
                  <c:v>0.92993109110471373</c:v>
                </c:pt>
                <c:pt idx="195">
                  <c:v>0.94941332290164493</c:v>
                </c:pt>
                <c:pt idx="196">
                  <c:v>0.99299673760800389</c:v>
                </c:pt>
                <c:pt idx="197">
                  <c:v>1.0255214051751256</c:v>
                </c:pt>
                <c:pt idx="198">
                  <c:v>1.011847192584898</c:v>
                </c:pt>
                <c:pt idx="199">
                  <c:v>1.0092308321855126</c:v>
                </c:pt>
                <c:pt idx="200">
                  <c:v>0.8260480910973037</c:v>
                </c:pt>
                <c:pt idx="201">
                  <c:v>0.92046543510980161</c:v>
                </c:pt>
                <c:pt idx="202">
                  <c:v>0.91976773783859789</c:v>
                </c:pt>
                <c:pt idx="203">
                  <c:v>0.93420622720569191</c:v>
                </c:pt>
                <c:pt idx="204">
                  <c:v>0.96667818976982078</c:v>
                </c:pt>
                <c:pt idx="205">
                  <c:v>1.0205311195336217</c:v>
                </c:pt>
                <c:pt idx="206">
                  <c:v>1.0191704843237701</c:v>
                </c:pt>
                <c:pt idx="207">
                  <c:v>1.0094920785106212</c:v>
                </c:pt>
                <c:pt idx="208">
                  <c:v>0.88211559067498635</c:v>
                </c:pt>
                <c:pt idx="209">
                  <c:v>0.95004723743868591</c:v>
                </c:pt>
                <c:pt idx="210">
                  <c:v>0.97405952854390965</c:v>
                </c:pt>
                <c:pt idx="211">
                  <c:v>1.0026775941417176</c:v>
                </c:pt>
                <c:pt idx="212">
                  <c:v>1.0227651931457615</c:v>
                </c:pt>
                <c:pt idx="213">
                  <c:v>1.0142445313783841</c:v>
                </c:pt>
                <c:pt idx="214">
                  <c:v>1.0078902615661398</c:v>
                </c:pt>
                <c:pt idx="215">
                  <c:v>1.0041527150039729</c:v>
                </c:pt>
                <c:pt idx="216">
                  <c:v>0.84322619341519356</c:v>
                </c:pt>
                <c:pt idx="217">
                  <c:v>0.922203463732581</c:v>
                </c:pt>
                <c:pt idx="218">
                  <c:v>0.94831725583186566</c:v>
                </c:pt>
                <c:pt idx="219">
                  <c:v>0.95730529869941694</c:v>
                </c:pt>
                <c:pt idx="220">
                  <c:v>0.99623022696877961</c:v>
                </c:pt>
                <c:pt idx="221">
                  <c:v>1.0257420663462684</c:v>
                </c:pt>
                <c:pt idx="222">
                  <c:v>1.011793966828934</c:v>
                </c:pt>
                <c:pt idx="223">
                  <c:v>1.0097600877537214</c:v>
                </c:pt>
                <c:pt idx="224">
                  <c:v>0.80967348110096549</c:v>
                </c:pt>
                <c:pt idx="225">
                  <c:v>0.89513617160640957</c:v>
                </c:pt>
                <c:pt idx="226">
                  <c:v>0.92911784015406951</c:v>
                </c:pt>
                <c:pt idx="227">
                  <c:v>0.9326818814438671</c:v>
                </c:pt>
                <c:pt idx="228">
                  <c:v>0.95276366655345202</c:v>
                </c:pt>
                <c:pt idx="229">
                  <c:v>0.99335043516377464</c:v>
                </c:pt>
                <c:pt idx="230">
                  <c:v>1.0291236359762017</c:v>
                </c:pt>
                <c:pt idx="231">
                  <c:v>1.0145927724605657</c:v>
                </c:pt>
                <c:pt idx="232">
                  <c:v>0.78048737885647756</c:v>
                </c:pt>
                <c:pt idx="233">
                  <c:v>0.85178901114577521</c:v>
                </c:pt>
                <c:pt idx="234">
                  <c:v>0.89395288253888006</c:v>
                </c:pt>
                <c:pt idx="235">
                  <c:v>0.89978509828644415</c:v>
                </c:pt>
                <c:pt idx="236">
                  <c:v>0.90952886357063922</c:v>
                </c:pt>
                <c:pt idx="237">
                  <c:v>0.92510486947077364</c:v>
                </c:pt>
                <c:pt idx="238">
                  <c:v>0.95104887684085226</c:v>
                </c:pt>
                <c:pt idx="239">
                  <c:v>0.98936600124845731</c:v>
                </c:pt>
                <c:pt idx="240">
                  <c:v>0.93632593139930065</c:v>
                </c:pt>
                <c:pt idx="241">
                  <c:v>0.99640671022539751</c:v>
                </c:pt>
                <c:pt idx="242">
                  <c:v>1.0297837007345898</c:v>
                </c:pt>
                <c:pt idx="243">
                  <c:v>1.0108594527681674</c:v>
                </c:pt>
                <c:pt idx="244">
                  <c:v>1.0037813236830964</c:v>
                </c:pt>
                <c:pt idx="245">
                  <c:v>0.99902916104794293</c:v>
                </c:pt>
                <c:pt idx="246">
                  <c:v>0.9935250162048721</c:v>
                </c:pt>
                <c:pt idx="247">
                  <c:v>0.95019048873056244</c:v>
                </c:pt>
                <c:pt idx="248">
                  <c:v>0.91932747699028594</c:v>
                </c:pt>
                <c:pt idx="249">
                  <c:v>0.97001065727427782</c:v>
                </c:pt>
                <c:pt idx="250">
                  <c:v>0.99248424230092258</c:v>
                </c:pt>
                <c:pt idx="251">
                  <c:v>1.0226556166087257</c:v>
                </c:pt>
                <c:pt idx="252">
                  <c:v>1.010808794163234</c:v>
                </c:pt>
                <c:pt idx="253">
                  <c:v>1.0027604750732002</c:v>
                </c:pt>
                <c:pt idx="254">
                  <c:v>0.99855823944727917</c:v>
                </c:pt>
                <c:pt idx="255">
                  <c:v>0.9931219231683176</c:v>
                </c:pt>
                <c:pt idx="256">
                  <c:v>0.89649063881720148</c:v>
                </c:pt>
                <c:pt idx="257">
                  <c:v>0.95519323181847504</c:v>
                </c:pt>
                <c:pt idx="258">
                  <c:v>0.96144381349190189</c:v>
                </c:pt>
                <c:pt idx="259">
                  <c:v>1.0202800349042169</c:v>
                </c:pt>
                <c:pt idx="260">
                  <c:v>1.0164291990326397</c:v>
                </c:pt>
                <c:pt idx="261">
                  <c:v>1.0075629081593398</c:v>
                </c:pt>
                <c:pt idx="262">
                  <c:v>1.0017527190544333</c:v>
                </c:pt>
                <c:pt idx="263">
                  <c:v>0.99795228722587082</c:v>
                </c:pt>
                <c:pt idx="264">
                  <c:v>0.87535854873849583</c:v>
                </c:pt>
                <c:pt idx="265">
                  <c:v>0.94053785145699542</c:v>
                </c:pt>
                <c:pt idx="266">
                  <c:v>0.94064100563161301</c:v>
                </c:pt>
                <c:pt idx="267">
                  <c:v>0.97797001764535918</c:v>
                </c:pt>
                <c:pt idx="268">
                  <c:v>1.0210852600166773</c:v>
                </c:pt>
                <c:pt idx="269">
                  <c:v>1.0124118460548692</c:v>
                </c:pt>
                <c:pt idx="270">
                  <c:v>1.0052437526667191</c:v>
                </c:pt>
                <c:pt idx="271">
                  <c:v>1.0009138585723458</c:v>
                </c:pt>
                <c:pt idx="272">
                  <c:v>0.85852360244834436</c:v>
                </c:pt>
                <c:pt idx="273">
                  <c:v>0.92774305009381108</c:v>
                </c:pt>
                <c:pt idx="274">
                  <c:v>0.92962801075236734</c:v>
                </c:pt>
                <c:pt idx="275">
                  <c:v>0.94889529477586565</c:v>
                </c:pt>
                <c:pt idx="276">
                  <c:v>1.0015279262499959</c:v>
                </c:pt>
                <c:pt idx="277">
                  <c:v>1.0142495057505421</c:v>
                </c:pt>
                <c:pt idx="278">
                  <c:v>1.0097912459466198</c:v>
                </c:pt>
                <c:pt idx="279">
                  <c:v>1.0038089823607432</c:v>
                </c:pt>
                <c:pt idx="280">
                  <c:v>0.80309331908334602</c:v>
                </c:pt>
                <c:pt idx="281">
                  <c:v>0.89172965175322461</c:v>
                </c:pt>
                <c:pt idx="282">
                  <c:v>0.89666498600084255</c:v>
                </c:pt>
                <c:pt idx="283">
                  <c:v>0.90591683628228892</c:v>
                </c:pt>
                <c:pt idx="284">
                  <c:v>0.9244274506389597</c:v>
                </c:pt>
                <c:pt idx="285">
                  <c:v>0.9851085223255136</c:v>
                </c:pt>
                <c:pt idx="286">
                  <c:v>1.0359233015838478</c:v>
                </c:pt>
                <c:pt idx="287">
                  <c:v>1.0298348888477158</c:v>
                </c:pt>
                <c:pt idx="288">
                  <c:v>0.89642791207225159</c:v>
                </c:pt>
                <c:pt idx="289">
                  <c:v>0.96269666469131265</c:v>
                </c:pt>
                <c:pt idx="290">
                  <c:v>0.97878697342764454</c:v>
                </c:pt>
                <c:pt idx="291">
                  <c:v>1.0246250023875039</c:v>
                </c:pt>
                <c:pt idx="292">
                  <c:v>1.0166104735143435</c:v>
                </c:pt>
                <c:pt idx="293">
                  <c:v>1.0078510341905371</c:v>
                </c:pt>
                <c:pt idx="294">
                  <c:v>1.0026086111355739</c:v>
                </c:pt>
                <c:pt idx="295">
                  <c:v>0.99886161646636362</c:v>
                </c:pt>
                <c:pt idx="296">
                  <c:v>0.87446233836165443</c:v>
                </c:pt>
                <c:pt idx="297">
                  <c:v>0.94527662958836967</c:v>
                </c:pt>
                <c:pt idx="298">
                  <c:v>0.96201185070057971</c:v>
                </c:pt>
                <c:pt idx="299">
                  <c:v>0.9866974072119653</c:v>
                </c:pt>
                <c:pt idx="300">
                  <c:v>1.0219412767167744</c:v>
                </c:pt>
                <c:pt idx="301">
                  <c:v>1.0128107115849538</c:v>
                </c:pt>
                <c:pt idx="302">
                  <c:v>1.0057227402061071</c:v>
                </c:pt>
                <c:pt idx="303">
                  <c:v>1.0016974165552952</c:v>
                </c:pt>
                <c:pt idx="304">
                  <c:v>0.85383190398777864</c:v>
                </c:pt>
                <c:pt idx="305">
                  <c:v>0.93304003891408804</c:v>
                </c:pt>
                <c:pt idx="306">
                  <c:v>0.94729762194510969</c:v>
                </c:pt>
                <c:pt idx="307">
                  <c:v>0.96098131232476125</c:v>
                </c:pt>
                <c:pt idx="308">
                  <c:v>1.0042991638204424</c:v>
                </c:pt>
                <c:pt idx="309">
                  <c:v>1.0146020918422027</c:v>
                </c:pt>
                <c:pt idx="310">
                  <c:v>1.0105066893809878</c:v>
                </c:pt>
                <c:pt idx="311">
                  <c:v>1.0045105014454561</c:v>
                </c:pt>
                <c:pt idx="312">
                  <c:v>0.81390939072083224</c:v>
                </c:pt>
                <c:pt idx="313">
                  <c:v>0.90278807681365769</c:v>
                </c:pt>
                <c:pt idx="314">
                  <c:v>0.92566107280502363</c:v>
                </c:pt>
                <c:pt idx="315">
                  <c:v>0.9284906895449947</c:v>
                </c:pt>
                <c:pt idx="316">
                  <c:v>0.94888494180934457</c:v>
                </c:pt>
                <c:pt idx="317">
                  <c:v>0.99342743326402194</c:v>
                </c:pt>
                <c:pt idx="318">
                  <c:v>1.0202777546801081</c:v>
                </c:pt>
                <c:pt idx="319">
                  <c:v>1.0137941026664297</c:v>
                </c:pt>
                <c:pt idx="320">
                  <c:v>0.79388695745052795</c:v>
                </c:pt>
                <c:pt idx="321">
                  <c:v>0.88998282236369863</c:v>
                </c:pt>
                <c:pt idx="322">
                  <c:v>0.91618902445554595</c:v>
                </c:pt>
                <c:pt idx="323">
                  <c:v>0.9187820064625819</c:v>
                </c:pt>
                <c:pt idx="324">
                  <c:v>0.93204488027392163</c:v>
                </c:pt>
                <c:pt idx="325">
                  <c:v>0.96489074326928248</c:v>
                </c:pt>
                <c:pt idx="326">
                  <c:v>1.0148080177805139</c:v>
                </c:pt>
                <c:pt idx="327">
                  <c:v>1.0145015672251858</c:v>
                </c:pt>
                <c:pt idx="328">
                  <c:v>0.86408226339358241</c:v>
                </c:pt>
                <c:pt idx="329">
                  <c:v>0.91626198366448564</c:v>
                </c:pt>
                <c:pt idx="330">
                  <c:v>0.9749386222236166</c:v>
                </c:pt>
                <c:pt idx="331">
                  <c:v>0.97276289833233642</c:v>
                </c:pt>
                <c:pt idx="332">
                  <c:v>1.007469931060702</c:v>
                </c:pt>
                <c:pt idx="333">
                  <c:v>1.0220374651316393</c:v>
                </c:pt>
                <c:pt idx="334">
                  <c:v>1.0105726763203864</c:v>
                </c:pt>
                <c:pt idx="335">
                  <c:v>1.0049928546505524</c:v>
                </c:pt>
                <c:pt idx="336">
                  <c:v>0.82709798058983985</c:v>
                </c:pt>
                <c:pt idx="337">
                  <c:v>0.88400700135578381</c:v>
                </c:pt>
                <c:pt idx="338">
                  <c:v>0.95097679508160549</c:v>
                </c:pt>
                <c:pt idx="339">
                  <c:v>0.94329963516838922</c:v>
                </c:pt>
                <c:pt idx="340">
                  <c:v>0.95609933701234162</c:v>
                </c:pt>
                <c:pt idx="341">
                  <c:v>0.99618672453949386</c:v>
                </c:pt>
                <c:pt idx="342">
                  <c:v>1.0206665545798839</c:v>
                </c:pt>
                <c:pt idx="343">
                  <c:v>1.0139852367146174</c:v>
                </c:pt>
                <c:pt idx="344">
                  <c:v>0.79531614124629613</c:v>
                </c:pt>
                <c:pt idx="345">
                  <c:v>0.85388169715572493</c:v>
                </c:pt>
                <c:pt idx="346">
                  <c:v>0.93152499700039115</c:v>
                </c:pt>
                <c:pt idx="347">
                  <c:v>0.92416840116766241</c:v>
                </c:pt>
                <c:pt idx="348">
                  <c:v>0.93093444512676848</c:v>
                </c:pt>
                <c:pt idx="349">
                  <c:v>0.94880569845895191</c:v>
                </c:pt>
                <c:pt idx="350">
                  <c:v>0.98568793347391825</c:v>
                </c:pt>
                <c:pt idx="351">
                  <c:v>1.0230039457939717</c:v>
                </c:pt>
                <c:pt idx="352">
                  <c:v>0.77590526401021265</c:v>
                </c:pt>
                <c:pt idx="353">
                  <c:v>0.80510570484028898</c:v>
                </c:pt>
                <c:pt idx="354">
                  <c:v>0.89086627458474987</c:v>
                </c:pt>
                <c:pt idx="355">
                  <c:v>0.89364079749609682</c:v>
                </c:pt>
                <c:pt idx="356">
                  <c:v>0.89849225124233556</c:v>
                </c:pt>
                <c:pt idx="357">
                  <c:v>0.90615688882901058</c:v>
                </c:pt>
                <c:pt idx="358">
                  <c:v>0.9180207348758479</c:v>
                </c:pt>
                <c:pt idx="359">
                  <c:v>0.9397830249835788</c:v>
                </c:pt>
              </c:numCache>
            </c:numRef>
          </c:yVal>
          <c:smooth val="0"/>
          <c:extLst>
            <c:ext xmlns:c16="http://schemas.microsoft.com/office/drawing/2014/chart" uri="{C3380CC4-5D6E-409C-BE32-E72D297353CC}">
              <c16:uniqueId val="{00000001-A0B9-4EA3-9666-5B708B8AC55B}"/>
            </c:ext>
          </c:extLst>
        </c:ser>
        <c:dLbls>
          <c:showLegendKey val="0"/>
          <c:showVal val="0"/>
          <c:showCatName val="0"/>
          <c:showSerName val="0"/>
          <c:showPercent val="0"/>
          <c:showBubbleSize val="0"/>
        </c:dLbls>
        <c:axId val="94066560"/>
        <c:axId val="96919552"/>
      </c:scatterChart>
      <c:scatterChart>
        <c:scatterStyle val="smoothMarker"/>
        <c:varyColors val="0"/>
        <c:ser>
          <c:idx val="2"/>
          <c:order val="2"/>
          <c:spPr>
            <a:ln w="12700">
              <a:solidFill>
                <a:schemeClr val="tx1"/>
              </a:solidFill>
            </a:ln>
          </c:spPr>
          <c:marker>
            <c:symbol val="none"/>
          </c:marker>
          <c:xVal>
            <c:numRef>
              <c:f>'S275 S355 S460'!$AM$898:$AM$899</c:f>
              <c:numCache>
                <c:formatCode>0.00_ </c:formatCode>
                <c:ptCount val="2"/>
                <c:pt idx="0">
                  <c:v>0</c:v>
                </c:pt>
                <c:pt idx="1">
                  <c:v>200</c:v>
                </c:pt>
              </c:numCache>
            </c:numRef>
          </c:xVal>
          <c:yVal>
            <c:numRef>
              <c:f>'S275 S355 S460'!$AN$898:$AN$899</c:f>
              <c:numCache>
                <c:formatCode>0.00_ </c:formatCode>
                <c:ptCount val="2"/>
                <c:pt idx="0">
                  <c:v>1</c:v>
                </c:pt>
                <c:pt idx="1">
                  <c:v>1</c:v>
                </c:pt>
              </c:numCache>
            </c:numRef>
          </c:yVal>
          <c:smooth val="1"/>
          <c:extLst>
            <c:ext xmlns:c16="http://schemas.microsoft.com/office/drawing/2014/chart" uri="{C3380CC4-5D6E-409C-BE32-E72D297353CC}">
              <c16:uniqueId val="{00000002-A0B9-4EA3-9666-5B708B8AC55B}"/>
            </c:ext>
          </c:extLst>
        </c:ser>
        <c:dLbls>
          <c:showLegendKey val="0"/>
          <c:showVal val="0"/>
          <c:showCatName val="0"/>
          <c:showSerName val="0"/>
          <c:showPercent val="0"/>
          <c:showBubbleSize val="0"/>
        </c:dLbls>
        <c:axId val="94066560"/>
        <c:axId val="96919552"/>
      </c:scatterChart>
      <c:valAx>
        <c:axId val="94066560"/>
        <c:scaling>
          <c:orientation val="minMax"/>
          <c:max val="200"/>
          <c:min val="0"/>
        </c:scaling>
        <c:delete val="0"/>
        <c:axPos val="b"/>
        <c:title>
          <c:tx>
            <c:rich>
              <a:bodyPr/>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h/t</a:t>
                </a:r>
                <a:r>
                  <a:rPr lang="el-GR" altLang="zh-CN" sz="900" b="0">
                    <a:latin typeface="Times New Roman" pitchFamily="18" charset="0"/>
                    <a:cs typeface="Times New Roman" pitchFamily="18" charset="0"/>
                  </a:rPr>
                  <a:t>ε</a:t>
                </a:r>
                <a:endParaRPr lang="zh-CN" altLang="en-US" sz="900" b="0">
                  <a:latin typeface="Times New Roman" pitchFamily="18" charset="0"/>
                  <a:cs typeface="Times New Roman" pitchFamily="18" charset="0"/>
                </a:endParaRPr>
              </a:p>
            </c:rich>
          </c:tx>
          <c:layout>
            <c:manualLayout>
              <c:xMode val="edge"/>
              <c:yMode val="edge"/>
              <c:x val="0.54779826018404365"/>
              <c:y val="0.87846944444444464"/>
            </c:manualLayout>
          </c:layout>
          <c:overlay val="0"/>
        </c:title>
        <c:numFmt formatCode="General"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96919552"/>
        <c:crosses val="autoZero"/>
        <c:crossBetween val="midCat"/>
        <c:majorUnit val="25"/>
      </c:valAx>
      <c:valAx>
        <c:axId val="96919552"/>
        <c:scaling>
          <c:orientation val="minMax"/>
          <c:max val="1.2"/>
          <c:min val="0.60000000000000064"/>
        </c:scaling>
        <c:delete val="0"/>
        <c:axPos val="l"/>
        <c:title>
          <c:tx>
            <c:rich>
              <a:bodyPr rot="-5400000" vert="horz"/>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GB</a:t>
                </a: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EFM</a:t>
                </a:r>
                <a:endParaRPr lang="zh-CN" altLang="en-US" sz="900" b="0" baseline="-25000">
                  <a:latin typeface="Times New Roman" pitchFamily="18" charset="0"/>
                  <a:cs typeface="Times New Roman" pitchFamily="18" charset="0"/>
                </a:endParaRPr>
              </a:p>
            </c:rich>
          </c:tx>
          <c:layout>
            <c:manualLayout>
              <c:xMode val="edge"/>
              <c:yMode val="edge"/>
              <c:x val="0.11251048185118522"/>
              <c:y val="0.27542388888888947"/>
            </c:manualLayout>
          </c:layout>
          <c:overlay val="0"/>
        </c:title>
        <c:numFmt formatCode="#,##0.0_);\(#,##0.0\)"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94066560"/>
        <c:crosses val="autoZero"/>
        <c:crossBetween val="midCat"/>
        <c:majorUnit val="0.2"/>
      </c:valAx>
      <c:spPr>
        <a:ln>
          <a:solidFill>
            <a:prstClr val="black"/>
          </a:solidFill>
        </a:ln>
      </c:spPr>
    </c:plotArea>
    <c:legend>
      <c:legendPos val="r"/>
      <c:legendEntry>
        <c:idx val="2"/>
        <c:delete val="1"/>
      </c:legendEntry>
      <c:layout>
        <c:manualLayout>
          <c:xMode val="edge"/>
          <c:yMode val="edge"/>
          <c:x val="0.81127351690256966"/>
          <c:y val="0.58326222222222046"/>
          <c:w val="9.8499070510642772E-2"/>
          <c:h val="0.17331601303365837"/>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15667313094418"/>
          <c:y val="4.5654401047939823E-2"/>
          <c:w val="0.72870116661016227"/>
          <c:h val="0.72754027777777774"/>
        </c:manualLayout>
      </c:layout>
      <c:scatterChart>
        <c:scatterStyle val="lineMarker"/>
        <c:varyColors val="0"/>
        <c:ser>
          <c:idx val="0"/>
          <c:order val="0"/>
          <c:tx>
            <c:v>SHS</c:v>
          </c:tx>
          <c:spPr>
            <a:ln w="28575">
              <a:noFill/>
            </a:ln>
          </c:spPr>
          <c:marker>
            <c:symbol val="x"/>
            <c:size val="5"/>
          </c:marker>
          <c:xVal>
            <c:numRef>
              <c:f>('S275 S355 S460'!$V$4:$V$171,'S275 S355 S460'!$V$292:$V$459,'S275 S355 S460'!$V$580:$V$747)</c:f>
              <c:numCache>
                <c:formatCode>0.00_ </c:formatCode>
                <c:ptCount val="504"/>
                <c:pt idx="0">
                  <c:v>24.519977863383232</c:v>
                </c:pt>
                <c:pt idx="1">
                  <c:v>17.308219668270517</c:v>
                </c:pt>
                <c:pt idx="2">
                  <c:v>12.981164751202888</c:v>
                </c:pt>
                <c:pt idx="3">
                  <c:v>10.096461473157801</c:v>
                </c:pt>
                <c:pt idx="4">
                  <c:v>8.0359591316970249</c:v>
                </c:pt>
                <c:pt idx="5">
                  <c:v>6.490582375601444</c:v>
                </c:pt>
                <c:pt idx="6">
                  <c:v>5.2886226764159865</c:v>
                </c:pt>
                <c:pt idx="7">
                  <c:v>4.3270549170676142</c:v>
                </c:pt>
                <c:pt idx="8">
                  <c:v>28.12585696093959</c:v>
                </c:pt>
                <c:pt idx="9">
                  <c:v>20.012628991437786</c:v>
                </c:pt>
                <c:pt idx="10">
                  <c:v>15.144692209736702</c:v>
                </c:pt>
                <c:pt idx="11">
                  <c:v>11.899401021935986</c:v>
                </c:pt>
                <c:pt idx="12">
                  <c:v>9.5813358877926085</c:v>
                </c:pt>
                <c:pt idx="13">
                  <c:v>7.842787037185067</c:v>
                </c:pt>
                <c:pt idx="14">
                  <c:v>6.490582375601444</c:v>
                </c:pt>
                <c:pt idx="15">
                  <c:v>5.4088186463345362</c:v>
                </c:pt>
                <c:pt idx="16">
                  <c:v>31.731736058495926</c:v>
                </c:pt>
                <c:pt idx="17">
                  <c:v>22.717038314605055</c:v>
                </c:pt>
                <c:pt idx="18">
                  <c:v>17.308219668270517</c:v>
                </c:pt>
                <c:pt idx="19">
                  <c:v>13.702340570714158</c:v>
                </c:pt>
                <c:pt idx="20">
                  <c:v>11.12671264388819</c:v>
                </c:pt>
                <c:pt idx="21">
                  <c:v>9.1949916987687121</c:v>
                </c:pt>
                <c:pt idx="22">
                  <c:v>7.6925420747868865</c:v>
                </c:pt>
                <c:pt idx="23">
                  <c:v>6.490582375601444</c:v>
                </c:pt>
                <c:pt idx="24">
                  <c:v>35.337615156052294</c:v>
                </c:pt>
                <c:pt idx="25">
                  <c:v>25.421447637772243</c:v>
                </c:pt>
                <c:pt idx="26">
                  <c:v>19.471747126804328</c:v>
                </c:pt>
                <c:pt idx="27">
                  <c:v>15.505280119492356</c:v>
                </c:pt>
                <c:pt idx="28">
                  <c:v>12.672089399983795</c:v>
                </c:pt>
                <c:pt idx="29">
                  <c:v>10.547196360352347</c:v>
                </c:pt>
                <c:pt idx="30">
                  <c:v>8.8945017739723475</c:v>
                </c:pt>
                <c:pt idx="31">
                  <c:v>7.5723461048683625</c:v>
                </c:pt>
                <c:pt idx="32">
                  <c:v>38.943494253608478</c:v>
                </c:pt>
                <c:pt idx="33">
                  <c:v>28.12585696093959</c:v>
                </c:pt>
                <c:pt idx="34">
                  <c:v>21.635274585338127</c:v>
                </c:pt>
                <c:pt idx="35">
                  <c:v>17.308219668270517</c:v>
                </c:pt>
                <c:pt idx="36">
                  <c:v>14.217466156079352</c:v>
                </c:pt>
                <c:pt idx="37">
                  <c:v>11.899401021935986</c:v>
                </c:pt>
                <c:pt idx="38">
                  <c:v>10.096461473157801</c:v>
                </c:pt>
                <c:pt idx="39">
                  <c:v>8.6541098341352747</c:v>
                </c:pt>
                <c:pt idx="40">
                  <c:v>42.549373351165023</c:v>
                </c:pt>
                <c:pt idx="41">
                  <c:v>30.830266284106859</c:v>
                </c:pt>
                <c:pt idx="42">
                  <c:v>23.798802043871909</c:v>
                </c:pt>
                <c:pt idx="43">
                  <c:v>19.111159217048748</c:v>
                </c:pt>
                <c:pt idx="44">
                  <c:v>15.762842912174959</c:v>
                </c:pt>
                <c:pt idx="45">
                  <c:v>13.251605683519614</c:v>
                </c:pt>
                <c:pt idx="46">
                  <c:v>11.298421172343248</c:v>
                </c:pt>
                <c:pt idx="47">
                  <c:v>9.7358735634021443</c:v>
                </c:pt>
                <c:pt idx="48">
                  <c:v>46.155252448721413</c:v>
                </c:pt>
                <c:pt idx="49">
                  <c:v>33.534675607274124</c:v>
                </c:pt>
                <c:pt idx="50">
                  <c:v>25.96232950240568</c:v>
                </c:pt>
                <c:pt idx="51">
                  <c:v>20.914098765826921</c:v>
                </c:pt>
                <c:pt idx="52">
                  <c:v>17.308219668270517</c:v>
                </c:pt>
                <c:pt idx="53">
                  <c:v>14.60381034510325</c:v>
                </c:pt>
                <c:pt idx="54">
                  <c:v>12.500380871528726</c:v>
                </c:pt>
                <c:pt idx="55">
                  <c:v>10.817637292669106</c:v>
                </c:pt>
                <c:pt idx="56">
                  <c:v>49.761131546277845</c:v>
                </c:pt>
                <c:pt idx="57">
                  <c:v>36.239084930441393</c:v>
                </c:pt>
                <c:pt idx="58">
                  <c:v>28.12585696093959</c:v>
                </c:pt>
                <c:pt idx="59">
                  <c:v>22.717038314605055</c:v>
                </c:pt>
                <c:pt idx="60">
                  <c:v>18.853596424366099</c:v>
                </c:pt>
                <c:pt idx="61">
                  <c:v>15.956015006686886</c:v>
                </c:pt>
                <c:pt idx="62">
                  <c:v>13.702340570714158</c:v>
                </c:pt>
                <c:pt idx="63">
                  <c:v>11.899401021935986</c:v>
                </c:pt>
                <c:pt idx="64">
                  <c:v>53.367010643834099</c:v>
                </c:pt>
                <c:pt idx="65">
                  <c:v>38.943494253608478</c:v>
                </c:pt>
                <c:pt idx="66">
                  <c:v>30.289384419473404</c:v>
                </c:pt>
                <c:pt idx="67">
                  <c:v>24.519977863383232</c:v>
                </c:pt>
                <c:pt idx="68">
                  <c:v>20.398973180461681</c:v>
                </c:pt>
                <c:pt idx="69">
                  <c:v>17.308219668270517</c:v>
                </c:pt>
                <c:pt idx="70">
                  <c:v>14.90430026989962</c:v>
                </c:pt>
                <c:pt idx="71">
                  <c:v>12.981164751202888</c:v>
                </c:pt>
                <c:pt idx="72">
                  <c:v>56.97288974139034</c:v>
                </c:pt>
                <c:pt idx="73">
                  <c:v>41.647903576775931</c:v>
                </c:pt>
                <c:pt idx="74">
                  <c:v>32.452911878007221</c:v>
                </c:pt>
                <c:pt idx="75">
                  <c:v>26.322917412161409</c:v>
                </c:pt>
                <c:pt idx="76">
                  <c:v>21.944349936557177</c:v>
                </c:pt>
                <c:pt idx="77">
                  <c:v>18.660424329854155</c:v>
                </c:pt>
                <c:pt idx="78">
                  <c:v>16.106259969085091</c:v>
                </c:pt>
                <c:pt idx="79">
                  <c:v>14.062928480469795</c:v>
                </c:pt>
                <c:pt idx="80">
                  <c:v>60.578768838946885</c:v>
                </c:pt>
                <c:pt idx="81">
                  <c:v>44.3523128999432</c:v>
                </c:pt>
                <c:pt idx="82">
                  <c:v>34.616439336541063</c:v>
                </c:pt>
                <c:pt idx="83">
                  <c:v>28.12585696093959</c:v>
                </c:pt>
                <c:pt idx="84">
                  <c:v>23.489726692652784</c:v>
                </c:pt>
                <c:pt idx="85">
                  <c:v>20.012628991437786</c:v>
                </c:pt>
                <c:pt idx="86">
                  <c:v>17.308219668270517</c:v>
                </c:pt>
                <c:pt idx="87">
                  <c:v>15.144692209736702</c:v>
                </c:pt>
                <c:pt idx="88">
                  <c:v>64.184647936502969</c:v>
                </c:pt>
                <c:pt idx="89">
                  <c:v>47.056722223110455</c:v>
                </c:pt>
                <c:pt idx="90">
                  <c:v>36.779966795074863</c:v>
                </c:pt>
                <c:pt idx="91">
                  <c:v>29.928796509717689</c:v>
                </c:pt>
                <c:pt idx="92">
                  <c:v>25.03510344874843</c:v>
                </c:pt>
                <c:pt idx="93">
                  <c:v>21.364833653021421</c:v>
                </c:pt>
                <c:pt idx="94">
                  <c:v>18.51017936745599</c:v>
                </c:pt>
                <c:pt idx="95">
                  <c:v>16.22645593900361</c:v>
                </c:pt>
                <c:pt idx="96">
                  <c:v>67.790527034059508</c:v>
                </c:pt>
                <c:pt idx="97">
                  <c:v>49.761131546277845</c:v>
                </c:pt>
                <c:pt idx="98">
                  <c:v>38.943494253608478</c:v>
                </c:pt>
                <c:pt idx="99">
                  <c:v>31.731736058495926</c:v>
                </c:pt>
                <c:pt idx="100">
                  <c:v>26.580480204844012</c:v>
                </c:pt>
                <c:pt idx="101">
                  <c:v>22.717038314605055</c:v>
                </c:pt>
                <c:pt idx="102">
                  <c:v>19.71213906664142</c:v>
                </c:pt>
                <c:pt idx="103">
                  <c:v>17.308219668270517</c:v>
                </c:pt>
                <c:pt idx="104">
                  <c:v>71.396406131615848</c:v>
                </c:pt>
                <c:pt idx="105">
                  <c:v>52.465540869445007</c:v>
                </c:pt>
                <c:pt idx="106">
                  <c:v>41.107021712142384</c:v>
                </c:pt>
                <c:pt idx="107">
                  <c:v>33.534675607274124</c:v>
                </c:pt>
                <c:pt idx="108">
                  <c:v>28.12585696093959</c:v>
                </c:pt>
                <c:pt idx="109">
                  <c:v>24.06924297618863</c:v>
                </c:pt>
                <c:pt idx="110">
                  <c:v>20.914098765826921</c:v>
                </c:pt>
                <c:pt idx="111">
                  <c:v>18.389983397537424</c:v>
                </c:pt>
                <c:pt idx="112">
                  <c:v>75.002285229172415</c:v>
                </c:pt>
                <c:pt idx="113">
                  <c:v>55.169950192612276</c:v>
                </c:pt>
                <c:pt idx="114">
                  <c:v>43.27054917067629</c:v>
                </c:pt>
                <c:pt idx="115">
                  <c:v>35.337615156052294</c:v>
                </c:pt>
                <c:pt idx="116">
                  <c:v>29.671233717035175</c:v>
                </c:pt>
                <c:pt idx="117">
                  <c:v>25.421447637772243</c:v>
                </c:pt>
                <c:pt idx="118">
                  <c:v>22.116058465012422</c:v>
                </c:pt>
                <c:pt idx="119">
                  <c:v>19.471747126804328</c:v>
                </c:pt>
                <c:pt idx="120">
                  <c:v>78.608164326728428</c:v>
                </c:pt>
                <c:pt idx="121">
                  <c:v>57.874359515779524</c:v>
                </c:pt>
                <c:pt idx="122">
                  <c:v>45.434076629209997</c:v>
                </c:pt>
                <c:pt idx="123">
                  <c:v>37.140554704830485</c:v>
                </c:pt>
                <c:pt idx="124">
                  <c:v>31.216610473130729</c:v>
                </c:pt>
                <c:pt idx="125">
                  <c:v>26.773652299355902</c:v>
                </c:pt>
                <c:pt idx="126">
                  <c:v>23.318018164197795</c:v>
                </c:pt>
                <c:pt idx="127">
                  <c:v>20.553510856071188</c:v>
                </c:pt>
                <c:pt idx="128">
                  <c:v>82.214043424284966</c:v>
                </c:pt>
                <c:pt idx="129">
                  <c:v>60.578768838946885</c:v>
                </c:pt>
                <c:pt idx="130">
                  <c:v>47.597604087743804</c:v>
                </c:pt>
                <c:pt idx="131">
                  <c:v>38.943494253608478</c:v>
                </c:pt>
                <c:pt idx="132">
                  <c:v>32.761987229226257</c:v>
                </c:pt>
                <c:pt idx="133">
                  <c:v>28.12585696093959</c:v>
                </c:pt>
                <c:pt idx="134">
                  <c:v>24.519977863383232</c:v>
                </c:pt>
                <c:pt idx="135">
                  <c:v>21.635274585338127</c:v>
                </c:pt>
                <c:pt idx="136">
                  <c:v>85.819922521841306</c:v>
                </c:pt>
                <c:pt idx="137">
                  <c:v>63.283178162114083</c:v>
                </c:pt>
                <c:pt idx="138">
                  <c:v>49.761131546277845</c:v>
                </c:pt>
                <c:pt idx="139">
                  <c:v>40.746433802386839</c:v>
                </c:pt>
                <c:pt idx="140">
                  <c:v>34.307363985321921</c:v>
                </c:pt>
                <c:pt idx="141">
                  <c:v>29.478061622523189</c:v>
                </c:pt>
                <c:pt idx="142">
                  <c:v>25.721937562568687</c:v>
                </c:pt>
                <c:pt idx="143">
                  <c:v>22.717038314605055</c:v>
                </c:pt>
                <c:pt idx="144">
                  <c:v>89.425801619397674</c:v>
                </c:pt>
                <c:pt idx="145">
                  <c:v>65.987587485281367</c:v>
                </c:pt>
                <c:pt idx="146">
                  <c:v>51.924659004811545</c:v>
                </c:pt>
                <c:pt idx="147">
                  <c:v>42.549373351165023</c:v>
                </c:pt>
                <c:pt idx="148">
                  <c:v>35.852740741417421</c:v>
                </c:pt>
                <c:pt idx="149">
                  <c:v>30.830266284106859</c:v>
                </c:pt>
                <c:pt idx="150">
                  <c:v>26.923897261754139</c:v>
                </c:pt>
                <c:pt idx="151">
                  <c:v>23.798802043871909</c:v>
                </c:pt>
                <c:pt idx="152">
                  <c:v>93.031680716953872</c:v>
                </c:pt>
                <c:pt idx="153">
                  <c:v>68.691996808448579</c:v>
                </c:pt>
                <c:pt idx="154">
                  <c:v>54.088186463345224</c:v>
                </c:pt>
                <c:pt idx="155">
                  <c:v>44.3523128999432</c:v>
                </c:pt>
                <c:pt idx="156">
                  <c:v>37.398117497513077</c:v>
                </c:pt>
                <c:pt idx="157">
                  <c:v>32.18247094569049</c:v>
                </c:pt>
                <c:pt idx="158">
                  <c:v>28.12585696093959</c:v>
                </c:pt>
                <c:pt idx="159">
                  <c:v>24.880565773138869</c:v>
                </c:pt>
                <c:pt idx="160">
                  <c:v>96.637559814510382</c:v>
                </c:pt>
                <c:pt idx="161">
                  <c:v>71.396406131615848</c:v>
                </c:pt>
                <c:pt idx="162">
                  <c:v>56.251713921879272</c:v>
                </c:pt>
                <c:pt idx="163">
                  <c:v>46.155252448721413</c:v>
                </c:pt>
                <c:pt idx="164">
                  <c:v>38.943494253608478</c:v>
                </c:pt>
                <c:pt idx="165">
                  <c:v>33.534675607274124</c:v>
                </c:pt>
                <c:pt idx="166">
                  <c:v>29.327816660125027</c:v>
                </c:pt>
                <c:pt idx="167">
                  <c:v>25.96232950240568</c:v>
                </c:pt>
                <c:pt idx="168">
                  <c:v>27.859152673885387</c:v>
                </c:pt>
                <c:pt idx="169">
                  <c:v>19.665284240389649</c:v>
                </c:pt>
                <c:pt idx="170">
                  <c:v>14.748963180292218</c:v>
                </c:pt>
                <c:pt idx="171">
                  <c:v>11.471415806894004</c:v>
                </c:pt>
                <c:pt idx="172">
                  <c:v>9.1303105401809219</c:v>
                </c:pt>
                <c:pt idx="173">
                  <c:v>7.374481590146134</c:v>
                </c:pt>
                <c:pt idx="174">
                  <c:v>6.0088368512301775</c:v>
                </c:pt>
                <c:pt idx="175">
                  <c:v>4.9163210600974221</c:v>
                </c:pt>
                <c:pt idx="176">
                  <c:v>31.956086890633184</c:v>
                </c:pt>
                <c:pt idx="177">
                  <c:v>22.737984902950629</c:v>
                </c:pt>
                <c:pt idx="178">
                  <c:v>17.20712371034098</c:v>
                </c:pt>
                <c:pt idx="179">
                  <c:v>13.519882915267949</c:v>
                </c:pt>
                <c:pt idx="180">
                  <c:v>10.886139490215722</c:v>
                </c:pt>
                <c:pt idx="181">
                  <c:v>8.9108319214265759</c:v>
                </c:pt>
                <c:pt idx="182">
                  <c:v>7.374481590146134</c:v>
                </c:pt>
                <c:pt idx="183">
                  <c:v>6.1454013251217781</c:v>
                </c:pt>
                <c:pt idx="184">
                  <c:v>36.053021107381014</c:v>
                </c:pt>
                <c:pt idx="185">
                  <c:v>25.810685565511491</c:v>
                </c:pt>
                <c:pt idx="186">
                  <c:v>19.665284240389649</c:v>
                </c:pt>
                <c:pt idx="187">
                  <c:v>15.568350023641838</c:v>
                </c:pt>
                <c:pt idx="188">
                  <c:v>12.641968440250459</c:v>
                </c:pt>
                <c:pt idx="189">
                  <c:v>10.447182252707044</c:v>
                </c:pt>
                <c:pt idx="190">
                  <c:v>8.7401263290620719</c:v>
                </c:pt>
                <c:pt idx="191">
                  <c:v>7.374481590146134</c:v>
                </c:pt>
                <c:pt idx="192">
                  <c:v>40.149955324129131</c:v>
                </c:pt>
                <c:pt idx="193">
                  <c:v>28.883386228072329</c:v>
                </c:pt>
                <c:pt idx="194">
                  <c:v>22.1234447704384</c:v>
                </c:pt>
                <c:pt idx="195">
                  <c:v>17.616817132015814</c:v>
                </c:pt>
                <c:pt idx="196">
                  <c:v>14.397797390285326</c:v>
                </c:pt>
                <c:pt idx="197">
                  <c:v>11.983532583987492</c:v>
                </c:pt>
                <c:pt idx="198">
                  <c:v>10.105771067978035</c:v>
                </c:pt>
                <c:pt idx="199">
                  <c:v>8.60356185517049</c:v>
                </c:pt>
                <c:pt idx="200">
                  <c:v>44.246889540876801</c:v>
                </c:pt>
                <c:pt idx="201">
                  <c:v>31.956086890633184</c:v>
                </c:pt>
                <c:pt idx="202">
                  <c:v>24.581605300487112</c:v>
                </c:pt>
                <c:pt idx="203">
                  <c:v>19.665284240389649</c:v>
                </c:pt>
                <c:pt idx="204">
                  <c:v>16.153626340320056</c:v>
                </c:pt>
                <c:pt idx="205">
                  <c:v>13.519882915267949</c:v>
                </c:pt>
                <c:pt idx="206">
                  <c:v>11.471415806894004</c:v>
                </c:pt>
                <c:pt idx="207">
                  <c:v>9.8326421201948442</c:v>
                </c:pt>
                <c:pt idx="208">
                  <c:v>48.343823757624477</c:v>
                </c:pt>
                <c:pt idx="209">
                  <c:v>35.028787553194057</c:v>
                </c:pt>
                <c:pt idx="210">
                  <c:v>27.039765830535789</c:v>
                </c:pt>
                <c:pt idx="211">
                  <c:v>21.713751348763616</c:v>
                </c:pt>
                <c:pt idx="212">
                  <c:v>17.909455290354892</c:v>
                </c:pt>
                <c:pt idx="213">
                  <c:v>15.056233246548381</c:v>
                </c:pt>
                <c:pt idx="214">
                  <c:v>12.837060545809956</c:v>
                </c:pt>
                <c:pt idx="215">
                  <c:v>11.0617223852192</c:v>
                </c:pt>
                <c:pt idx="216">
                  <c:v>52.440757974372495</c:v>
                </c:pt>
                <c:pt idx="217">
                  <c:v>38.101488215755026</c:v>
                </c:pt>
                <c:pt idx="218">
                  <c:v>29.497926360584536</c:v>
                </c:pt>
                <c:pt idx="219">
                  <c:v>23.762218457137529</c:v>
                </c:pt>
                <c:pt idx="220">
                  <c:v>19.665284240389649</c:v>
                </c:pt>
                <c:pt idx="221">
                  <c:v>16.592583577828751</c:v>
                </c:pt>
                <c:pt idx="222">
                  <c:v>14.202705284725887</c:v>
                </c:pt>
                <c:pt idx="223">
                  <c:v>12.290802650243553</c:v>
                </c:pt>
                <c:pt idx="224">
                  <c:v>56.537692191120357</c:v>
                </c:pt>
                <c:pt idx="225">
                  <c:v>41.17418887831591</c:v>
                </c:pt>
                <c:pt idx="226">
                  <c:v>31.956086890633184</c:v>
                </c:pt>
                <c:pt idx="227">
                  <c:v>25.810685565511491</c:v>
                </c:pt>
                <c:pt idx="228">
                  <c:v>21.421113190424485</c:v>
                </c:pt>
                <c:pt idx="229">
                  <c:v>18.128933909109229</c:v>
                </c:pt>
                <c:pt idx="230">
                  <c:v>15.568350023641838</c:v>
                </c:pt>
                <c:pt idx="231">
                  <c:v>13.519882915267949</c:v>
                </c:pt>
                <c:pt idx="232">
                  <c:v>60.634626407868097</c:v>
                </c:pt>
                <c:pt idx="233">
                  <c:v>44.246889540876801</c:v>
                </c:pt>
                <c:pt idx="234">
                  <c:v>34.414247420681825</c:v>
                </c:pt>
                <c:pt idx="235">
                  <c:v>27.859152673885387</c:v>
                </c:pt>
                <c:pt idx="236">
                  <c:v>23.176942140459278</c:v>
                </c:pt>
                <c:pt idx="237">
                  <c:v>19.665284240389649</c:v>
                </c:pt>
                <c:pt idx="238">
                  <c:v>16.933994762557791</c:v>
                </c:pt>
                <c:pt idx="239">
                  <c:v>14.748963180292218</c:v>
                </c:pt>
                <c:pt idx="240">
                  <c:v>64.731560624616321</c:v>
                </c:pt>
                <c:pt idx="241">
                  <c:v>47.319590203437599</c:v>
                </c:pt>
                <c:pt idx="242">
                  <c:v>36.872407950730555</c:v>
                </c:pt>
                <c:pt idx="243">
                  <c:v>29.907619782259289</c:v>
                </c:pt>
                <c:pt idx="244">
                  <c:v>24.932771090494068</c:v>
                </c:pt>
                <c:pt idx="245">
                  <c:v>21.20163457167008</c:v>
                </c:pt>
                <c:pt idx="246">
                  <c:v>18.299639501473656</c:v>
                </c:pt>
                <c:pt idx="247">
                  <c:v>15.978043445316619</c:v>
                </c:pt>
                <c:pt idx="248">
                  <c:v>68.828494841363849</c:v>
                </c:pt>
                <c:pt idx="249">
                  <c:v>50.392290865998575</c:v>
                </c:pt>
                <c:pt idx="250">
                  <c:v>39.330568480779377</c:v>
                </c:pt>
                <c:pt idx="251">
                  <c:v>31.956086890633184</c:v>
                </c:pt>
                <c:pt idx="252">
                  <c:v>26.688600040528801</c:v>
                </c:pt>
                <c:pt idx="253">
                  <c:v>22.737984902950629</c:v>
                </c:pt>
                <c:pt idx="254">
                  <c:v>19.665284240389649</c:v>
                </c:pt>
                <c:pt idx="255">
                  <c:v>17.20712371034098</c:v>
                </c:pt>
                <c:pt idx="256">
                  <c:v>72.925429058111774</c:v>
                </c:pt>
                <c:pt idx="257">
                  <c:v>53.464991528559466</c:v>
                </c:pt>
                <c:pt idx="258">
                  <c:v>41.788729010828163</c:v>
                </c:pt>
                <c:pt idx="259">
                  <c:v>34.004553999007172</c:v>
                </c:pt>
                <c:pt idx="260">
                  <c:v>28.444428990563587</c:v>
                </c:pt>
                <c:pt idx="261">
                  <c:v>24.274335234230989</c:v>
                </c:pt>
                <c:pt idx="262">
                  <c:v>21.030928979305639</c:v>
                </c:pt>
                <c:pt idx="263">
                  <c:v>18.436203975365249</c:v>
                </c:pt>
                <c:pt idx="264">
                  <c:v>77.022363274859558</c:v>
                </c:pt>
                <c:pt idx="265">
                  <c:v>56.537692191120357</c:v>
                </c:pt>
                <c:pt idx="266">
                  <c:v>44.246889540876801</c:v>
                </c:pt>
                <c:pt idx="267">
                  <c:v>36.053021107381014</c:v>
                </c:pt>
                <c:pt idx="268">
                  <c:v>30.200257940598455</c:v>
                </c:pt>
                <c:pt idx="269">
                  <c:v>25.810685565511491</c:v>
                </c:pt>
                <c:pt idx="270">
                  <c:v>22.396573718221592</c:v>
                </c:pt>
                <c:pt idx="271">
                  <c:v>19.665284240389649</c:v>
                </c:pt>
                <c:pt idx="272">
                  <c:v>81.119297491607497</c:v>
                </c:pt>
                <c:pt idx="273">
                  <c:v>59.610392853681248</c:v>
                </c:pt>
                <c:pt idx="274">
                  <c:v>46.705050070925608</c:v>
                </c:pt>
                <c:pt idx="275">
                  <c:v>38.101488215755026</c:v>
                </c:pt>
                <c:pt idx="276">
                  <c:v>31.956086890633184</c:v>
                </c:pt>
                <c:pt idx="277">
                  <c:v>27.347035896791912</c:v>
                </c:pt>
                <c:pt idx="278">
                  <c:v>23.762218457137529</c:v>
                </c:pt>
                <c:pt idx="279">
                  <c:v>20.894364505414089</c:v>
                </c:pt>
                <c:pt idx="280">
                  <c:v>85.216231708355323</c:v>
                </c:pt>
                <c:pt idx="281">
                  <c:v>62.683093516242003</c:v>
                </c:pt>
                <c:pt idx="282">
                  <c:v>49.163210600974338</c:v>
                </c:pt>
                <c:pt idx="283">
                  <c:v>40.149955324129131</c:v>
                </c:pt>
                <c:pt idx="284">
                  <c:v>33.711915840668063</c:v>
                </c:pt>
                <c:pt idx="285">
                  <c:v>28.883386228072329</c:v>
                </c:pt>
                <c:pt idx="286">
                  <c:v>25.127863196053568</c:v>
                </c:pt>
                <c:pt idx="287">
                  <c:v>22.1234447704384</c:v>
                </c:pt>
                <c:pt idx="288">
                  <c:v>89.313165925103377</c:v>
                </c:pt>
                <c:pt idx="289">
                  <c:v>65.755794178802958</c:v>
                </c:pt>
                <c:pt idx="290">
                  <c:v>51.621371131022933</c:v>
                </c:pt>
                <c:pt idx="291">
                  <c:v>42.198422432502973</c:v>
                </c:pt>
                <c:pt idx="292">
                  <c:v>35.467744790702824</c:v>
                </c:pt>
                <c:pt idx="293">
                  <c:v>30.419736559352764</c:v>
                </c:pt>
                <c:pt idx="294">
                  <c:v>26.493507934969372</c:v>
                </c:pt>
                <c:pt idx="295">
                  <c:v>23.352525035462726</c:v>
                </c:pt>
                <c:pt idx="296">
                  <c:v>93.410100141851032</c:v>
                </c:pt>
                <c:pt idx="297">
                  <c:v>68.828494841363849</c:v>
                </c:pt>
                <c:pt idx="298">
                  <c:v>54.079531661071648</c:v>
                </c:pt>
                <c:pt idx="299">
                  <c:v>44.246889540876801</c:v>
                </c:pt>
                <c:pt idx="300">
                  <c:v>37.223573740737663</c:v>
                </c:pt>
                <c:pt idx="301">
                  <c:v>31.956086890633184</c:v>
                </c:pt>
                <c:pt idx="302">
                  <c:v>27.859152673885387</c:v>
                </c:pt>
                <c:pt idx="303">
                  <c:v>24.581605300487112</c:v>
                </c:pt>
                <c:pt idx="304">
                  <c:v>97.507034358598858</c:v>
                </c:pt>
                <c:pt idx="305">
                  <c:v>71.901195503924782</c:v>
                </c:pt>
                <c:pt idx="306">
                  <c:v>56.537692191120357</c:v>
                </c:pt>
                <c:pt idx="307">
                  <c:v>46.29535664925087</c:v>
                </c:pt>
                <c:pt idx="308">
                  <c:v>38.979402690772424</c:v>
                </c:pt>
                <c:pt idx="309">
                  <c:v>33.49243722191369</c:v>
                </c:pt>
                <c:pt idx="310">
                  <c:v>29.224797412801326</c:v>
                </c:pt>
                <c:pt idx="311">
                  <c:v>25.810685565511491</c:v>
                </c:pt>
                <c:pt idx="312">
                  <c:v>101.60396857534674</c:v>
                </c:pt>
                <c:pt idx="313">
                  <c:v>74.973896166485417</c:v>
                </c:pt>
                <c:pt idx="314">
                  <c:v>58.995852721169157</c:v>
                </c:pt>
                <c:pt idx="315">
                  <c:v>48.343823757624477</c:v>
                </c:pt>
                <c:pt idx="316">
                  <c:v>40.735231640807299</c:v>
                </c:pt>
                <c:pt idx="317">
                  <c:v>35.028787553194057</c:v>
                </c:pt>
                <c:pt idx="318">
                  <c:v>30.590442151717248</c:v>
                </c:pt>
                <c:pt idx="319">
                  <c:v>27.039765830535789</c:v>
                </c:pt>
                <c:pt idx="320">
                  <c:v>105.7009027920944</c:v>
                </c:pt>
                <c:pt idx="321">
                  <c:v>78.046596829046592</c:v>
                </c:pt>
                <c:pt idx="322">
                  <c:v>61.45401325121761</c:v>
                </c:pt>
                <c:pt idx="323">
                  <c:v>50.392290865998575</c:v>
                </c:pt>
                <c:pt idx="324">
                  <c:v>42.491060590841997</c:v>
                </c:pt>
                <c:pt idx="325">
                  <c:v>36.565137884474673</c:v>
                </c:pt>
                <c:pt idx="326">
                  <c:v>31.956086890633184</c:v>
                </c:pt>
                <c:pt idx="327">
                  <c:v>28.268846095560104</c:v>
                </c:pt>
                <c:pt idx="328">
                  <c:v>109.79783700884246</c:v>
                </c:pt>
                <c:pt idx="329">
                  <c:v>81.119297491607497</c:v>
                </c:pt>
                <c:pt idx="330">
                  <c:v>63.912173781266368</c:v>
                </c:pt>
                <c:pt idx="331">
                  <c:v>52.440757974372495</c:v>
                </c:pt>
                <c:pt idx="332">
                  <c:v>44.246889540876801</c:v>
                </c:pt>
                <c:pt idx="333">
                  <c:v>38.101488215755026</c:v>
                </c:pt>
                <c:pt idx="334">
                  <c:v>33.321731629549198</c:v>
                </c:pt>
                <c:pt idx="335">
                  <c:v>29.497926360584536</c:v>
                </c:pt>
                <c:pt idx="336">
                  <c:v>31.712657904924907</c:v>
                </c:pt>
                <c:pt idx="337">
                  <c:v>22.385405579946969</c:v>
                </c:pt>
                <c:pt idx="338">
                  <c:v>16.789054184960229</c:v>
                </c:pt>
                <c:pt idx="339">
                  <c:v>13.058153254969104</c:v>
                </c:pt>
                <c:pt idx="340">
                  <c:v>10.393224019261122</c:v>
                </c:pt>
                <c:pt idx="341">
                  <c:v>8.3945270924801338</c:v>
                </c:pt>
                <c:pt idx="342">
                  <c:v>6.8399850383171446</c:v>
                </c:pt>
                <c:pt idx="343">
                  <c:v>5.5963513949867574</c:v>
                </c:pt>
                <c:pt idx="344">
                  <c:v>36.376284067413735</c:v>
                </c:pt>
                <c:pt idx="345">
                  <c:v>25.883125201813726</c:v>
                </c:pt>
                <c:pt idx="346">
                  <c:v>19.587229882453595</c:v>
                </c:pt>
                <c:pt idx="347">
                  <c:v>15.389966336213579</c:v>
                </c:pt>
                <c:pt idx="348">
                  <c:v>12.391920946042099</c:v>
                </c:pt>
                <c:pt idx="349">
                  <c:v>10.143386903413495</c:v>
                </c:pt>
                <c:pt idx="350">
                  <c:v>8.3945270924801338</c:v>
                </c:pt>
                <c:pt idx="351">
                  <c:v>6.9954392437334443</c:v>
                </c:pt>
                <c:pt idx="352">
                  <c:v>41.039910229902965</c:v>
                </c:pt>
                <c:pt idx="353">
                  <c:v>29.380844823680491</c:v>
                </c:pt>
                <c:pt idx="354">
                  <c:v>22.385405579946969</c:v>
                </c:pt>
                <c:pt idx="355">
                  <c:v>17.721779417458091</c:v>
                </c:pt>
                <c:pt idx="356">
                  <c:v>14.39061787282311</c:v>
                </c:pt>
                <c:pt idx="357">
                  <c:v>11.892246714346879</c:v>
                </c:pt>
                <c:pt idx="358">
                  <c:v>9.9490691466431187</c:v>
                </c:pt>
                <c:pt idx="359">
                  <c:v>8.3945270924801338</c:v>
                </c:pt>
                <c:pt idx="360">
                  <c:v>45.703536392391946</c:v>
                </c:pt>
                <c:pt idx="361">
                  <c:v>32.878564445547099</c:v>
                </c:pt>
                <c:pt idx="362">
                  <c:v>25.1835812774404</c:v>
                </c:pt>
                <c:pt idx="363">
                  <c:v>20.053592498702542</c:v>
                </c:pt>
                <c:pt idx="364">
                  <c:v>16.38931479960409</c:v>
                </c:pt>
                <c:pt idx="365">
                  <c:v>13.641106525280216</c:v>
                </c:pt>
                <c:pt idx="366">
                  <c:v>11.503611200806107</c:v>
                </c:pt>
                <c:pt idx="367">
                  <c:v>9.793614941226819</c:v>
                </c:pt>
                <c:pt idx="368">
                  <c:v>50.3671625548808</c:v>
                </c:pt>
                <c:pt idx="369">
                  <c:v>36.376284067413735</c:v>
                </c:pt>
                <c:pt idx="370">
                  <c:v>27.981756974933695</c:v>
                </c:pt>
                <c:pt idx="371">
                  <c:v>22.385405579946969</c:v>
                </c:pt>
                <c:pt idx="372">
                  <c:v>18.388011726385052</c:v>
                </c:pt>
                <c:pt idx="373">
                  <c:v>15.389966336213579</c:v>
                </c:pt>
                <c:pt idx="374">
                  <c:v>13.058153254969104</c:v>
                </c:pt>
                <c:pt idx="375">
                  <c:v>11.192702789973511</c:v>
                </c:pt>
                <c:pt idx="376">
                  <c:v>55.030788717369767</c:v>
                </c:pt>
                <c:pt idx="377">
                  <c:v>39.874003689280471</c:v>
                </c:pt>
                <c:pt idx="378">
                  <c:v>30.779932672427087</c:v>
                </c:pt>
                <c:pt idx="379">
                  <c:v>24.717218661191531</c:v>
                </c:pt>
                <c:pt idx="380">
                  <c:v>20.386708653166</c:v>
                </c:pt>
                <c:pt idx="381">
                  <c:v>17.13882614714694</c:v>
                </c:pt>
                <c:pt idx="382">
                  <c:v>14.612695309132084</c:v>
                </c:pt>
                <c:pt idx="383">
                  <c:v>12.591790638720223</c:v>
                </c:pt>
                <c:pt idx="384">
                  <c:v>59.694414879858762</c:v>
                </c:pt>
                <c:pt idx="385">
                  <c:v>43.371723311147271</c:v>
                </c:pt>
                <c:pt idx="386">
                  <c:v>33.578108369920614</c:v>
                </c:pt>
                <c:pt idx="387">
                  <c:v>27.049031742435986</c:v>
                </c:pt>
                <c:pt idx="388">
                  <c:v>22.385405579946969</c:v>
                </c:pt>
                <c:pt idx="389">
                  <c:v>18.887685958080301</c:v>
                </c:pt>
                <c:pt idx="390">
                  <c:v>16.16723736329509</c:v>
                </c:pt>
                <c:pt idx="391">
                  <c:v>13.990878487466867</c:v>
                </c:pt>
                <c:pt idx="392">
                  <c:v>64.358041042347679</c:v>
                </c:pt>
                <c:pt idx="393">
                  <c:v>46.869442933014078</c:v>
                </c:pt>
                <c:pt idx="394">
                  <c:v>36.376284067413735</c:v>
                </c:pt>
                <c:pt idx="395">
                  <c:v>29.380844823680491</c:v>
                </c:pt>
                <c:pt idx="396">
                  <c:v>24.384102506727935</c:v>
                </c:pt>
                <c:pt idx="397">
                  <c:v>20.636545769013715</c:v>
                </c:pt>
                <c:pt idx="398">
                  <c:v>17.721779417458091</c:v>
                </c:pt>
                <c:pt idx="399">
                  <c:v>15.389966336213579</c:v>
                </c:pt>
                <c:pt idx="400">
                  <c:v>69.02166720483666</c:v>
                </c:pt>
                <c:pt idx="401">
                  <c:v>50.3671625548808</c:v>
                </c:pt>
                <c:pt idx="402">
                  <c:v>39.17445976490729</c:v>
                </c:pt>
                <c:pt idx="403">
                  <c:v>31.712657904924907</c:v>
                </c:pt>
                <c:pt idx="404">
                  <c:v>26.382799433508918</c:v>
                </c:pt>
                <c:pt idx="405">
                  <c:v>22.385405579946969</c:v>
                </c:pt>
                <c:pt idx="406">
                  <c:v>19.276321471621003</c:v>
                </c:pt>
                <c:pt idx="407">
                  <c:v>16.789054184960229</c:v>
                </c:pt>
                <c:pt idx="408">
                  <c:v>73.685293367325613</c:v>
                </c:pt>
                <c:pt idx="409">
                  <c:v>53.864882176747365</c:v>
                </c:pt>
                <c:pt idx="410">
                  <c:v>41.972635462400646</c:v>
                </c:pt>
                <c:pt idx="411">
                  <c:v>34.044470986169429</c:v>
                </c:pt>
                <c:pt idx="412">
                  <c:v>28.381496360289972</c:v>
                </c:pt>
                <c:pt idx="413">
                  <c:v>24.134265390880454</c:v>
                </c:pt>
                <c:pt idx="414">
                  <c:v>20.830863525784075</c:v>
                </c:pt>
                <c:pt idx="415">
                  <c:v>18.188142033706878</c:v>
                </c:pt>
                <c:pt idx="416">
                  <c:v>78.348919529814594</c:v>
                </c:pt>
                <c:pt idx="417">
                  <c:v>57.362601798614165</c:v>
                </c:pt>
                <c:pt idx="418">
                  <c:v>44.770811159894045</c:v>
                </c:pt>
                <c:pt idx="419">
                  <c:v>36.376284067413735</c:v>
                </c:pt>
                <c:pt idx="420">
                  <c:v>30.380193287070913</c:v>
                </c:pt>
                <c:pt idx="421">
                  <c:v>25.883125201813726</c:v>
                </c:pt>
                <c:pt idx="422">
                  <c:v>22.385405579946969</c:v>
                </c:pt>
                <c:pt idx="423">
                  <c:v>19.587229882453595</c:v>
                </c:pt>
                <c:pt idx="424">
                  <c:v>83.012545692303547</c:v>
                </c:pt>
                <c:pt idx="425">
                  <c:v>60.860321420480972</c:v>
                </c:pt>
                <c:pt idx="426">
                  <c:v>47.568986857387394</c:v>
                </c:pt>
                <c:pt idx="427">
                  <c:v>38.708097148658403</c:v>
                </c:pt>
                <c:pt idx="428">
                  <c:v>32.378890213851953</c:v>
                </c:pt>
                <c:pt idx="429">
                  <c:v>27.631985012747155</c:v>
                </c:pt>
                <c:pt idx="430">
                  <c:v>23.939947634110009</c:v>
                </c:pt>
                <c:pt idx="431">
                  <c:v>20.98631773120028</c:v>
                </c:pt>
                <c:pt idx="432">
                  <c:v>87.676171854792216</c:v>
                </c:pt>
                <c:pt idx="433">
                  <c:v>64.358041042347679</c:v>
                </c:pt>
                <c:pt idx="434">
                  <c:v>50.3671625548808</c:v>
                </c:pt>
                <c:pt idx="435">
                  <c:v>41.039910229902965</c:v>
                </c:pt>
                <c:pt idx="436">
                  <c:v>34.377587140632819</c:v>
                </c:pt>
                <c:pt idx="437">
                  <c:v>29.380844823680491</c:v>
                </c:pt>
                <c:pt idx="438">
                  <c:v>25.494489688272989</c:v>
                </c:pt>
                <c:pt idx="439">
                  <c:v>22.385405579946969</c:v>
                </c:pt>
                <c:pt idx="440">
                  <c:v>92.339798017281083</c:v>
                </c:pt>
                <c:pt idx="441">
                  <c:v>67.855760664214415</c:v>
                </c:pt>
                <c:pt idx="442">
                  <c:v>53.165338252374319</c:v>
                </c:pt>
                <c:pt idx="443">
                  <c:v>43.371723311147271</c:v>
                </c:pt>
                <c:pt idx="444">
                  <c:v>36.376284067413735</c:v>
                </c:pt>
                <c:pt idx="445">
                  <c:v>31.129704634613827</c:v>
                </c:pt>
                <c:pt idx="446">
                  <c:v>27.049031742435986</c:v>
                </c:pt>
                <c:pt idx="447">
                  <c:v>23.784493428693711</c:v>
                </c:pt>
                <c:pt idx="448">
                  <c:v>97.00342417977042</c:v>
                </c:pt>
                <c:pt idx="449">
                  <c:v>71.353480286080867</c:v>
                </c:pt>
                <c:pt idx="450">
                  <c:v>55.963513949867561</c:v>
                </c:pt>
                <c:pt idx="451">
                  <c:v>45.703536392391946</c:v>
                </c:pt>
                <c:pt idx="452">
                  <c:v>38.374980994194893</c:v>
                </c:pt>
                <c:pt idx="453">
                  <c:v>32.878564445547099</c:v>
                </c:pt>
                <c:pt idx="454">
                  <c:v>28.60357379659899</c:v>
                </c:pt>
                <c:pt idx="455">
                  <c:v>25.1835812774404</c:v>
                </c:pt>
                <c:pt idx="456">
                  <c:v>101.66705034225924</c:v>
                </c:pt>
                <c:pt idx="457">
                  <c:v>74.851199907948043</c:v>
                </c:pt>
                <c:pt idx="458">
                  <c:v>58.761689647360924</c:v>
                </c:pt>
                <c:pt idx="459">
                  <c:v>48.035349473636188</c:v>
                </c:pt>
                <c:pt idx="460">
                  <c:v>40.373677920975965</c:v>
                </c:pt>
                <c:pt idx="461">
                  <c:v>34.627424256480545</c:v>
                </c:pt>
                <c:pt idx="462">
                  <c:v>30.158115850761913</c:v>
                </c:pt>
                <c:pt idx="463">
                  <c:v>26.582669126187049</c:v>
                </c:pt>
                <c:pt idx="464">
                  <c:v>106.33067650474835</c:v>
                </c:pt>
                <c:pt idx="465">
                  <c:v>78.348919529814594</c:v>
                </c:pt>
                <c:pt idx="466">
                  <c:v>61.559865344854316</c:v>
                </c:pt>
                <c:pt idx="467">
                  <c:v>50.3671625548808</c:v>
                </c:pt>
                <c:pt idx="468">
                  <c:v>42.372374847756866</c:v>
                </c:pt>
                <c:pt idx="469">
                  <c:v>36.376284067413735</c:v>
                </c:pt>
                <c:pt idx="470">
                  <c:v>31.712657904924907</c:v>
                </c:pt>
                <c:pt idx="471">
                  <c:v>27.981756974933695</c:v>
                </c:pt>
                <c:pt idx="472">
                  <c:v>110.99430266723758</c:v>
                </c:pt>
                <c:pt idx="473">
                  <c:v>81.846639151681288</c:v>
                </c:pt>
                <c:pt idx="474">
                  <c:v>64.358041042347679</c:v>
                </c:pt>
                <c:pt idx="475">
                  <c:v>52.698975636125468</c:v>
                </c:pt>
                <c:pt idx="476">
                  <c:v>44.371071774537846</c:v>
                </c:pt>
                <c:pt idx="477">
                  <c:v>38.125143878347281</c:v>
                </c:pt>
                <c:pt idx="478">
                  <c:v>33.267199959087939</c:v>
                </c:pt>
                <c:pt idx="479">
                  <c:v>29.380844823680491</c:v>
                </c:pt>
                <c:pt idx="480">
                  <c:v>115.65792882972625</c:v>
                </c:pt>
                <c:pt idx="481">
                  <c:v>85.344358773548009</c:v>
                </c:pt>
                <c:pt idx="482">
                  <c:v>67.156216739841071</c:v>
                </c:pt>
                <c:pt idx="483">
                  <c:v>55.030788717369767</c:v>
                </c:pt>
                <c:pt idx="484">
                  <c:v>46.36976870131884</c:v>
                </c:pt>
                <c:pt idx="485">
                  <c:v>39.874003689280471</c:v>
                </c:pt>
                <c:pt idx="486">
                  <c:v>34.821742013250926</c:v>
                </c:pt>
                <c:pt idx="487">
                  <c:v>30.779932672427087</c:v>
                </c:pt>
                <c:pt idx="488">
                  <c:v>120.32155499221541</c:v>
                </c:pt>
                <c:pt idx="489">
                  <c:v>88.842078395414475</c:v>
                </c:pt>
                <c:pt idx="490">
                  <c:v>69.954392437334448</c:v>
                </c:pt>
                <c:pt idx="491">
                  <c:v>57.362601798614165</c:v>
                </c:pt>
                <c:pt idx="492">
                  <c:v>48.368465628099813</c:v>
                </c:pt>
                <c:pt idx="493">
                  <c:v>41.622863500213995</c:v>
                </c:pt>
                <c:pt idx="494">
                  <c:v>36.376284067413735</c:v>
                </c:pt>
                <c:pt idx="495">
                  <c:v>32.179020521173861</c:v>
                </c:pt>
                <c:pt idx="496">
                  <c:v>124.98518115470397</c:v>
                </c:pt>
                <c:pt idx="497">
                  <c:v>92.339798017281083</c:v>
                </c:pt>
                <c:pt idx="498">
                  <c:v>72.752568134827627</c:v>
                </c:pt>
                <c:pt idx="499">
                  <c:v>59.694414879858762</c:v>
                </c:pt>
                <c:pt idx="500">
                  <c:v>50.3671625548808</c:v>
                </c:pt>
                <c:pt idx="501">
                  <c:v>43.371723311147271</c:v>
                </c:pt>
                <c:pt idx="502">
                  <c:v>37.930826121576899</c:v>
                </c:pt>
                <c:pt idx="503">
                  <c:v>33.578108369920614</c:v>
                </c:pt>
              </c:numCache>
            </c:numRef>
          </c:xVal>
          <c:yVal>
            <c:numRef>
              <c:f>('S275 S355 S460'!$BP$4:$BP$171,'S275 S355 S460'!$BP$292:$BP$459,'S275 S355 S460'!$BP$580:$BP$747)</c:f>
              <c:numCache>
                <c:formatCode>0.00_);[Red]\(0.00\)</c:formatCode>
                <c:ptCount val="504"/>
                <c:pt idx="0">
                  <c:v>1.0197856308780842</c:v>
                </c:pt>
                <c:pt idx="1">
                  <c:v>0.99984223516769388</c:v>
                </c:pt>
                <c:pt idx="2">
                  <c:v>0.89207191901728478</c:v>
                </c:pt>
                <c:pt idx="3">
                  <c:v>0.76205930102004615</c:v>
                </c:pt>
                <c:pt idx="4">
                  <c:v>0.68550338335937322</c:v>
                </c:pt>
                <c:pt idx="5">
                  <c:v>0.63865304423912495</c:v>
                </c:pt>
                <c:pt idx="6">
                  <c:v>0.55251543109669798</c:v>
                </c:pt>
                <c:pt idx="7">
                  <c:v>0.50063109975738052</c:v>
                </c:pt>
                <c:pt idx="8">
                  <c:v>1.0221611034550839</c:v>
                </c:pt>
                <c:pt idx="9">
                  <c:v>1.0057787785713099</c:v>
                </c:pt>
                <c:pt idx="10">
                  <c:v>0.95725578547775858</c:v>
                </c:pt>
                <c:pt idx="11">
                  <c:v>0.85054885792425194</c:v>
                </c:pt>
                <c:pt idx="12">
                  <c:v>0.73956106287182144</c:v>
                </c:pt>
                <c:pt idx="13">
                  <c:v>0.66221073607530301</c:v>
                </c:pt>
                <c:pt idx="14">
                  <c:v>0.63943877243819891</c:v>
                </c:pt>
                <c:pt idx="15">
                  <c:v>0.61779003964052637</c:v>
                </c:pt>
                <c:pt idx="16">
                  <c:v>1.0359474489925513</c:v>
                </c:pt>
                <c:pt idx="17">
                  <c:v>1.008609831748418</c:v>
                </c:pt>
                <c:pt idx="18">
                  <c:v>1.0003871353156761</c:v>
                </c:pt>
                <c:pt idx="19">
                  <c:v>0.91670565491188638</c:v>
                </c:pt>
                <c:pt idx="20">
                  <c:v>0.81165294813865951</c:v>
                </c:pt>
                <c:pt idx="21">
                  <c:v>0.71892622578690257</c:v>
                </c:pt>
                <c:pt idx="22">
                  <c:v>0.6585193363384817</c:v>
                </c:pt>
                <c:pt idx="23">
                  <c:v>0.6384445544419457</c:v>
                </c:pt>
                <c:pt idx="24">
                  <c:v>1.0625347065852668</c:v>
                </c:pt>
                <c:pt idx="25">
                  <c:v>1.0126146484810532</c:v>
                </c:pt>
                <c:pt idx="26">
                  <c:v>1.0044415209938471</c:v>
                </c:pt>
                <c:pt idx="27">
                  <c:v>0.96821755319603986</c:v>
                </c:pt>
                <c:pt idx="28">
                  <c:v>0.87623496051086913</c:v>
                </c:pt>
                <c:pt idx="29">
                  <c:v>0.7854500056304986</c:v>
                </c:pt>
                <c:pt idx="30">
                  <c:v>0.70786539374259361</c:v>
                </c:pt>
                <c:pt idx="31">
                  <c:v>0.65305045427622521</c:v>
                </c:pt>
                <c:pt idx="32">
                  <c:v>1.0946907445021454</c:v>
                </c:pt>
                <c:pt idx="33">
                  <c:v>1.0218448464934178</c:v>
                </c:pt>
                <c:pt idx="34">
                  <c:v>1.0069368259962821</c:v>
                </c:pt>
                <c:pt idx="35">
                  <c:v>1.000695624740662</c:v>
                </c:pt>
                <c:pt idx="36">
                  <c:v>0.93107628173216306</c:v>
                </c:pt>
                <c:pt idx="37">
                  <c:v>0.84611987267794064</c:v>
                </c:pt>
                <c:pt idx="38">
                  <c:v>0.76064568903083418</c:v>
                </c:pt>
                <c:pt idx="39">
                  <c:v>0.69558984070607799</c:v>
                </c:pt>
                <c:pt idx="40">
                  <c:v>1.11774896475782</c:v>
                </c:pt>
                <c:pt idx="41">
                  <c:v>1.0293976477128362</c:v>
                </c:pt>
                <c:pt idx="42">
                  <c:v>1.0105542372967555</c:v>
                </c:pt>
                <c:pt idx="43">
                  <c:v>1.0039317571684128</c:v>
                </c:pt>
                <c:pt idx="44">
                  <c:v>0.97374480578587963</c:v>
                </c:pt>
                <c:pt idx="45">
                  <c:v>0.90164856731572163</c:v>
                </c:pt>
                <c:pt idx="46">
                  <c:v>0.81651221977902722</c:v>
                </c:pt>
                <c:pt idx="47">
                  <c:v>0.74492605128519018</c:v>
                </c:pt>
                <c:pt idx="48">
                  <c:v>1.113102199620674</c:v>
                </c:pt>
                <c:pt idx="49">
                  <c:v>1.0454997560681425</c:v>
                </c:pt>
                <c:pt idx="50">
                  <c:v>1.0146079686436691</c:v>
                </c:pt>
                <c:pt idx="51">
                  <c:v>1.0080574876902701</c:v>
                </c:pt>
                <c:pt idx="52">
                  <c:v>0.99967554765122191</c:v>
                </c:pt>
                <c:pt idx="53">
                  <c:v>0.94286446052903994</c:v>
                </c:pt>
                <c:pt idx="54">
                  <c:v>0.87102406686633083</c:v>
                </c:pt>
                <c:pt idx="55">
                  <c:v>0.79556870239584543</c:v>
                </c:pt>
                <c:pt idx="56">
                  <c:v>1.1146940173132978</c:v>
                </c:pt>
                <c:pt idx="57">
                  <c:v>1.0674374543764973</c:v>
                </c:pt>
                <c:pt idx="58">
                  <c:v>1.0209418021475378</c:v>
                </c:pt>
                <c:pt idx="59">
                  <c:v>1.0087968476632958</c:v>
                </c:pt>
                <c:pt idx="60">
                  <c:v>1.0033484654523419</c:v>
                </c:pt>
                <c:pt idx="61">
                  <c:v>0.97518551170079104</c:v>
                </c:pt>
                <c:pt idx="62">
                  <c:v>0.90674497295497913</c:v>
                </c:pt>
                <c:pt idx="63">
                  <c:v>0.84735696138118755</c:v>
                </c:pt>
                <c:pt idx="64">
                  <c:v>1.1154888202058391</c:v>
                </c:pt>
                <c:pt idx="65">
                  <c:v>1.0933354221096538</c:v>
                </c:pt>
                <c:pt idx="66">
                  <c:v>1.028427719509547</c:v>
                </c:pt>
                <c:pt idx="67">
                  <c:v>1.011416835230083</c:v>
                </c:pt>
                <c:pt idx="68">
                  <c:v>1.005238854815522</c:v>
                </c:pt>
                <c:pt idx="69">
                  <c:v>1.0006474107272045</c:v>
                </c:pt>
                <c:pt idx="70">
                  <c:v>0.95042507145435295</c:v>
                </c:pt>
                <c:pt idx="71">
                  <c:v>0.88919873979208852</c:v>
                </c:pt>
                <c:pt idx="72">
                  <c:v>1.1197480390491126</c:v>
                </c:pt>
                <c:pt idx="73">
                  <c:v>1.1226526918806141</c:v>
                </c:pt>
                <c:pt idx="74">
                  <c:v>1.0479523113019851</c:v>
                </c:pt>
                <c:pt idx="75">
                  <c:v>1.014966870713726</c:v>
                </c:pt>
                <c:pt idx="76">
                  <c:v>1.0070959589217425</c:v>
                </c:pt>
                <c:pt idx="77">
                  <c:v>1.0026995496814819</c:v>
                </c:pt>
                <c:pt idx="78">
                  <c:v>0.98020932473151756</c:v>
                </c:pt>
                <c:pt idx="79">
                  <c:v>0.92736752197177863</c:v>
                </c:pt>
                <c:pt idx="80">
                  <c:v>1.1098041788264237</c:v>
                </c:pt>
                <c:pt idx="81">
                  <c:v>1.1050871752528981</c:v>
                </c:pt>
                <c:pt idx="82">
                  <c:v>1.0554485773272819</c:v>
                </c:pt>
                <c:pt idx="83">
                  <c:v>1.0205632219177101</c:v>
                </c:pt>
                <c:pt idx="84">
                  <c:v>1.0099004289172147</c:v>
                </c:pt>
                <c:pt idx="85">
                  <c:v>1.005007729239364</c:v>
                </c:pt>
                <c:pt idx="86">
                  <c:v>0.99925274876960246</c:v>
                </c:pt>
                <c:pt idx="87">
                  <c:v>0.9564212474862096</c:v>
                </c:pt>
                <c:pt idx="88">
                  <c:v>1.1450940841138164</c:v>
                </c:pt>
                <c:pt idx="89">
                  <c:v>1.112179138197646</c:v>
                </c:pt>
                <c:pt idx="90">
                  <c:v>1.0737556367388625</c:v>
                </c:pt>
                <c:pt idx="91">
                  <c:v>1.0311407647975863</c:v>
                </c:pt>
                <c:pt idx="92">
                  <c:v>1.0162064378189455</c:v>
                </c:pt>
                <c:pt idx="93">
                  <c:v>1.0075592982710972</c:v>
                </c:pt>
                <c:pt idx="94">
                  <c:v>1.0030399525097924</c:v>
                </c:pt>
                <c:pt idx="95">
                  <c:v>0.98253396286444228</c:v>
                </c:pt>
                <c:pt idx="96">
                  <c:v>1.130280345932384</c:v>
                </c:pt>
                <c:pt idx="97">
                  <c:v>1.1005360854550135</c:v>
                </c:pt>
                <c:pt idx="98">
                  <c:v>1.0941406461145695</c:v>
                </c:pt>
                <c:pt idx="99">
                  <c:v>1.0519962626681747</c:v>
                </c:pt>
                <c:pt idx="100">
                  <c:v>1.0158451265582544</c:v>
                </c:pt>
                <c:pt idx="101">
                  <c:v>1.008436628872716</c:v>
                </c:pt>
                <c:pt idx="102">
                  <c:v>1.0045896957396241</c:v>
                </c:pt>
                <c:pt idx="103">
                  <c:v>0.99842826891411929</c:v>
                </c:pt>
                <c:pt idx="104">
                  <c:v>1.1609880162875801</c:v>
                </c:pt>
                <c:pt idx="105">
                  <c:v>1.105326652338446</c:v>
                </c:pt>
                <c:pt idx="106">
                  <c:v>1.1127598361003621</c:v>
                </c:pt>
                <c:pt idx="107">
                  <c:v>1.0468752391989102</c:v>
                </c:pt>
                <c:pt idx="108">
                  <c:v>1.0262945415254539</c:v>
                </c:pt>
                <c:pt idx="109">
                  <c:v>1.0108751500370794</c:v>
                </c:pt>
                <c:pt idx="110">
                  <c:v>1.0060685358149066</c:v>
                </c:pt>
                <c:pt idx="111">
                  <c:v>1.0027982677046174</c:v>
                </c:pt>
                <c:pt idx="112">
                  <c:v>1.1382704880361301</c:v>
                </c:pt>
                <c:pt idx="113">
                  <c:v>1.1108684754188927</c:v>
                </c:pt>
                <c:pt idx="114">
                  <c:v>1.1050787576975252</c:v>
                </c:pt>
                <c:pt idx="115">
                  <c:v>1.0612338560630026</c:v>
                </c:pt>
                <c:pt idx="116">
                  <c:v>1.0257353321287617</c:v>
                </c:pt>
                <c:pt idx="117">
                  <c:v>1.0134264720902038</c:v>
                </c:pt>
                <c:pt idx="118">
                  <c:v>1.0076468310795677</c:v>
                </c:pt>
                <c:pt idx="119">
                  <c:v>1.0042072804382267</c:v>
                </c:pt>
                <c:pt idx="120">
                  <c:v>1.1603210017685681</c:v>
                </c:pt>
                <c:pt idx="121">
                  <c:v>1.1186231648239242</c:v>
                </c:pt>
                <c:pt idx="122">
                  <c:v>1.1121044361101142</c:v>
                </c:pt>
                <c:pt idx="123">
                  <c:v>1.0772794894353122</c:v>
                </c:pt>
                <c:pt idx="124">
                  <c:v>1.0361385479155081</c:v>
                </c:pt>
                <c:pt idx="125">
                  <c:v>1.0177255376469518</c:v>
                </c:pt>
                <c:pt idx="126">
                  <c:v>1.0103268883496137</c:v>
                </c:pt>
                <c:pt idx="127">
                  <c:v>1.0054189109963361</c:v>
                </c:pt>
                <c:pt idx="128">
                  <c:v>1.1821305060614449</c:v>
                </c:pt>
                <c:pt idx="129">
                  <c:v>1.1365306014115488</c:v>
                </c:pt>
                <c:pt idx="130">
                  <c:v>1.1159882317180101</c:v>
                </c:pt>
                <c:pt idx="131">
                  <c:v>1.0938393358862286</c:v>
                </c:pt>
                <c:pt idx="132">
                  <c:v>1.0436581344295701</c:v>
                </c:pt>
                <c:pt idx="133">
                  <c:v>1.0262152965688955</c:v>
                </c:pt>
                <c:pt idx="134">
                  <c:v>1.0129838475375008</c:v>
                </c:pt>
                <c:pt idx="135">
                  <c:v>1.0070687794527087</c:v>
                </c:pt>
                <c:pt idx="136">
                  <c:v>1.1993348557714478</c:v>
                </c:pt>
                <c:pt idx="137">
                  <c:v>1.1418247176295544</c:v>
                </c:pt>
                <c:pt idx="138">
                  <c:v>1.1220510544339095</c:v>
                </c:pt>
                <c:pt idx="139">
                  <c:v>1.1158161798166841</c:v>
                </c:pt>
                <c:pt idx="140">
                  <c:v>1.0520158587427657</c:v>
                </c:pt>
                <c:pt idx="141">
                  <c:v>1.0278509182905322</c:v>
                </c:pt>
                <c:pt idx="142">
                  <c:v>1.0207866877131138</c:v>
                </c:pt>
                <c:pt idx="143">
                  <c:v>1.008946510336616</c:v>
                </c:pt>
                <c:pt idx="144">
                  <c:v>1.1672189990450681</c:v>
                </c:pt>
                <c:pt idx="145">
                  <c:v>1.1625999867110881</c:v>
                </c:pt>
                <c:pt idx="146">
                  <c:v>1.1313447387895299</c:v>
                </c:pt>
                <c:pt idx="147">
                  <c:v>1.1284975992914701</c:v>
                </c:pt>
                <c:pt idx="148">
                  <c:v>1.0664832246568647</c:v>
                </c:pt>
                <c:pt idx="149">
                  <c:v>1.03056972640691</c:v>
                </c:pt>
                <c:pt idx="150">
                  <c:v>1.0171187293965447</c:v>
                </c:pt>
                <c:pt idx="151">
                  <c:v>1.0102036838156478</c:v>
                </c:pt>
                <c:pt idx="152">
                  <c:v>1.1834217805110114</c:v>
                </c:pt>
                <c:pt idx="153">
                  <c:v>1.165588914373284</c:v>
                </c:pt>
                <c:pt idx="154">
                  <c:v>1.1406485887202771</c:v>
                </c:pt>
                <c:pt idx="155">
                  <c:v>1.1330042814982106</c:v>
                </c:pt>
                <c:pt idx="156">
                  <c:v>1.0771256158524154</c:v>
                </c:pt>
                <c:pt idx="157">
                  <c:v>1.039628029781954</c:v>
                </c:pt>
                <c:pt idx="158">
                  <c:v>1.0204436852063619</c:v>
                </c:pt>
                <c:pt idx="159">
                  <c:v>1.0122600689268921</c:v>
                </c:pt>
                <c:pt idx="160">
                  <c:v>1.19833964031971</c:v>
                </c:pt>
                <c:pt idx="161">
                  <c:v>1.1826191891625515</c:v>
                </c:pt>
                <c:pt idx="162">
                  <c:v>1.1467459875080048</c:v>
                </c:pt>
                <c:pt idx="163">
                  <c:v>1.1398319165169066</c:v>
                </c:pt>
                <c:pt idx="164">
                  <c:v>1.0936535279107538</c:v>
                </c:pt>
                <c:pt idx="165">
                  <c:v>1.046879387687476</c:v>
                </c:pt>
                <c:pt idx="166">
                  <c:v>1.0276234966794491</c:v>
                </c:pt>
                <c:pt idx="167">
                  <c:v>1.016557523219529</c:v>
                </c:pt>
                <c:pt idx="168">
                  <c:v>1.015471121505964</c:v>
                </c:pt>
                <c:pt idx="169">
                  <c:v>1.0011828759774584</c:v>
                </c:pt>
                <c:pt idx="170">
                  <c:v>0.93423688297739449</c:v>
                </c:pt>
                <c:pt idx="171">
                  <c:v>0.80257959377166621</c:v>
                </c:pt>
                <c:pt idx="172">
                  <c:v>0.71473084386031682</c:v>
                </c:pt>
                <c:pt idx="173">
                  <c:v>0.67378620441200365</c:v>
                </c:pt>
                <c:pt idx="174">
                  <c:v>0.59133255532196027</c:v>
                </c:pt>
                <c:pt idx="175">
                  <c:v>0.5529157177207259</c:v>
                </c:pt>
                <c:pt idx="176">
                  <c:v>1.0309290099700108</c:v>
                </c:pt>
                <c:pt idx="177">
                  <c:v>1.0060567703124628</c:v>
                </c:pt>
                <c:pt idx="178">
                  <c:v>0.99500463431665676</c:v>
                </c:pt>
                <c:pt idx="179">
                  <c:v>0.89176200608462552</c:v>
                </c:pt>
                <c:pt idx="180">
                  <c:v>0.78041131134230546</c:v>
                </c:pt>
                <c:pt idx="181">
                  <c:v>0.70686856722752323</c:v>
                </c:pt>
                <c:pt idx="182">
                  <c:v>0.68701178717792843</c:v>
                </c:pt>
                <c:pt idx="183">
                  <c:v>0.66656007045236676</c:v>
                </c:pt>
                <c:pt idx="184">
                  <c:v>1.0566483134644598</c:v>
                </c:pt>
                <c:pt idx="185">
                  <c:v>1.0103052677198419</c:v>
                </c:pt>
                <c:pt idx="186">
                  <c:v>1.0011751849831441</c:v>
                </c:pt>
                <c:pt idx="187">
                  <c:v>0.95928932539551415</c:v>
                </c:pt>
                <c:pt idx="188">
                  <c:v>0.85238188750298782</c:v>
                </c:pt>
                <c:pt idx="189">
                  <c:v>0.76035863872860054</c:v>
                </c:pt>
                <c:pt idx="190">
                  <c:v>0.70448043000150362</c:v>
                </c:pt>
                <c:pt idx="191">
                  <c:v>0.68620149063573621</c:v>
                </c:pt>
                <c:pt idx="192">
                  <c:v>1.1117540128779364</c:v>
                </c:pt>
                <c:pt idx="193">
                  <c:v>1.0169876373124598</c:v>
                </c:pt>
                <c:pt idx="194">
                  <c:v>1.0079291793152032</c:v>
                </c:pt>
                <c:pt idx="195">
                  <c:v>0.99813826376834758</c:v>
                </c:pt>
                <c:pt idx="196">
                  <c:v>0.91847794640083991</c:v>
                </c:pt>
                <c:pt idx="197">
                  <c:v>0.82633160733392463</c:v>
                </c:pt>
                <c:pt idx="198">
                  <c:v>0.74979016629811435</c:v>
                </c:pt>
                <c:pt idx="199">
                  <c:v>0.70152685422597105</c:v>
                </c:pt>
                <c:pt idx="200">
                  <c:v>1.0852322448413221</c:v>
                </c:pt>
                <c:pt idx="201">
                  <c:v>1.0290919730642918</c:v>
                </c:pt>
                <c:pt idx="202">
                  <c:v>1.0080334608568691</c:v>
                </c:pt>
                <c:pt idx="203">
                  <c:v>1.0011615123961148</c:v>
                </c:pt>
                <c:pt idx="204">
                  <c:v>0.98099189737982129</c:v>
                </c:pt>
                <c:pt idx="205">
                  <c:v>0.88780789589575759</c:v>
                </c:pt>
                <c:pt idx="206">
                  <c:v>0.80134547409879786</c:v>
                </c:pt>
                <c:pt idx="207">
                  <c:v>0.73735440112681161</c:v>
                </c:pt>
                <c:pt idx="208">
                  <c:v>1.0939928935845338</c:v>
                </c:pt>
                <c:pt idx="209">
                  <c:v>1.0476608566219878</c:v>
                </c:pt>
                <c:pt idx="210">
                  <c:v>1.0132240840932638</c:v>
                </c:pt>
                <c:pt idx="211">
                  <c:v>1.0042863641470101</c:v>
                </c:pt>
                <c:pt idx="212">
                  <c:v>0.9984944155879818</c:v>
                </c:pt>
                <c:pt idx="213">
                  <c:v>0.94410452010574686</c:v>
                </c:pt>
                <c:pt idx="214">
                  <c:v>0.85746120755114763</c:v>
                </c:pt>
                <c:pt idx="215">
                  <c:v>0.78570435471024758</c:v>
                </c:pt>
                <c:pt idx="216">
                  <c:v>1.0996661320040428</c:v>
                </c:pt>
                <c:pt idx="217">
                  <c:v>1.0755786812619499</c:v>
                </c:pt>
                <c:pt idx="218">
                  <c:v>1.0202879965997456</c:v>
                </c:pt>
                <c:pt idx="219">
                  <c:v>1.006982837158638</c:v>
                </c:pt>
                <c:pt idx="220">
                  <c:v>1.0011475611616507</c:v>
                </c:pt>
                <c:pt idx="221">
                  <c:v>0.98502375746362081</c:v>
                </c:pt>
                <c:pt idx="222">
                  <c:v>0.91260750231665133</c:v>
                </c:pt>
                <c:pt idx="223">
                  <c:v>0.83826040437591398</c:v>
                </c:pt>
                <c:pt idx="224">
                  <c:v>1.1065491041870101</c:v>
                </c:pt>
                <c:pt idx="225">
                  <c:v>1.0915476067316583</c:v>
                </c:pt>
                <c:pt idx="226">
                  <c:v>1.0300897470445618</c:v>
                </c:pt>
                <c:pt idx="227">
                  <c:v>1.0106387864725179</c:v>
                </c:pt>
                <c:pt idx="228">
                  <c:v>1.0036043484104002</c:v>
                </c:pt>
                <c:pt idx="229">
                  <c:v>0.99846561032028269</c:v>
                </c:pt>
                <c:pt idx="230">
                  <c:v>0.95632678613597422</c:v>
                </c:pt>
                <c:pt idx="231">
                  <c:v>0.88874396326490768</c:v>
                </c:pt>
                <c:pt idx="232">
                  <c:v>1.1170043753062144</c:v>
                </c:pt>
                <c:pt idx="233">
                  <c:v>1.0826157696287304</c:v>
                </c:pt>
                <c:pt idx="234">
                  <c:v>1.0514429461829493</c:v>
                </c:pt>
                <c:pt idx="235">
                  <c:v>1.0146012423765292</c:v>
                </c:pt>
                <c:pt idx="236">
                  <c:v>1.0059319116672458</c:v>
                </c:pt>
                <c:pt idx="237">
                  <c:v>1.0013992335994615</c:v>
                </c:pt>
                <c:pt idx="238">
                  <c:v>0.99160512239875365</c:v>
                </c:pt>
                <c:pt idx="239">
                  <c:v>0.93160696157976852</c:v>
                </c:pt>
                <c:pt idx="240">
                  <c:v>1.1226982666471215</c:v>
                </c:pt>
                <c:pt idx="241">
                  <c:v>1.0911512292015084</c:v>
                </c:pt>
                <c:pt idx="242">
                  <c:v>1.0643879539658914</c:v>
                </c:pt>
                <c:pt idx="243">
                  <c:v>1.0219071411847871</c:v>
                </c:pt>
                <c:pt idx="244">
                  <c:v>1.0085682905863995</c:v>
                </c:pt>
                <c:pt idx="245">
                  <c:v>1.0030686095547519</c:v>
                </c:pt>
                <c:pt idx="246">
                  <c:v>0.99903773987726541</c:v>
                </c:pt>
                <c:pt idx="247">
                  <c:v>0.97028496440593059</c:v>
                </c:pt>
                <c:pt idx="248">
                  <c:v>1.116631484873102</c:v>
                </c:pt>
                <c:pt idx="249">
                  <c:v>1.090289621149608</c:v>
                </c:pt>
                <c:pt idx="250">
                  <c:v>1.0884633066806737</c:v>
                </c:pt>
                <c:pt idx="251">
                  <c:v>1.0314278229248846</c:v>
                </c:pt>
                <c:pt idx="252">
                  <c:v>1.0131046073142207</c:v>
                </c:pt>
                <c:pt idx="253">
                  <c:v>1.0058218649936739</c:v>
                </c:pt>
                <c:pt idx="254">
                  <c:v>1.0013514428697088</c:v>
                </c:pt>
                <c:pt idx="255">
                  <c:v>0.99514105779431761</c:v>
                </c:pt>
                <c:pt idx="256">
                  <c:v>1.1481167639143275</c:v>
                </c:pt>
                <c:pt idx="257">
                  <c:v>1.0998319604187381</c:v>
                </c:pt>
                <c:pt idx="258">
                  <c:v>1.0890852443396544</c:v>
                </c:pt>
                <c:pt idx="259">
                  <c:v>1.0425001102694138</c:v>
                </c:pt>
                <c:pt idx="260">
                  <c:v>1.0248994943317526</c:v>
                </c:pt>
                <c:pt idx="261">
                  <c:v>1.0086611616202161</c:v>
                </c:pt>
                <c:pt idx="262">
                  <c:v>1.0033740322019709</c:v>
                </c:pt>
                <c:pt idx="263">
                  <c:v>0.99937538222280853</c:v>
                </c:pt>
                <c:pt idx="264">
                  <c:v>1.1358133961074743</c:v>
                </c:pt>
                <c:pt idx="265">
                  <c:v>1.0945790444811381</c:v>
                </c:pt>
                <c:pt idx="266">
                  <c:v>1.0833378781950542</c:v>
                </c:pt>
                <c:pt idx="267">
                  <c:v>1.055849429268864</c:v>
                </c:pt>
                <c:pt idx="268">
                  <c:v>1.0231896790163522</c:v>
                </c:pt>
                <c:pt idx="269">
                  <c:v>1.0107093667355582</c:v>
                </c:pt>
                <c:pt idx="270">
                  <c:v>1.005031459764389</c:v>
                </c:pt>
                <c:pt idx="271">
                  <c:v>1.0012213327215598</c:v>
                </c:pt>
                <c:pt idx="272">
                  <c:v>1.1606910307255303</c:v>
                </c:pt>
                <c:pt idx="273">
                  <c:v>1.1044262661059914</c:v>
                </c:pt>
                <c:pt idx="274">
                  <c:v>1.0807671455761221</c:v>
                </c:pt>
                <c:pt idx="275">
                  <c:v>1.0772842879499049</c:v>
                </c:pt>
                <c:pt idx="276">
                  <c:v>1.0307087996424598</c:v>
                </c:pt>
                <c:pt idx="277">
                  <c:v>1.0139890790023758</c:v>
                </c:pt>
                <c:pt idx="278">
                  <c:v>1.0074504863189637</c:v>
                </c:pt>
                <c:pt idx="279">
                  <c:v>1.0029262696701791</c:v>
                </c:pt>
                <c:pt idx="280">
                  <c:v>1.1377212063751476</c:v>
                </c:pt>
                <c:pt idx="281">
                  <c:v>1.114913889602404</c:v>
                </c:pt>
                <c:pt idx="282">
                  <c:v>1.0843736737456706</c:v>
                </c:pt>
                <c:pt idx="283">
                  <c:v>1.0950534950938451</c:v>
                </c:pt>
                <c:pt idx="284">
                  <c:v>1.0415237775794415</c:v>
                </c:pt>
                <c:pt idx="285">
                  <c:v>1.0205033246194217</c:v>
                </c:pt>
                <c:pt idx="286">
                  <c:v>1.0098303774593425</c:v>
                </c:pt>
                <c:pt idx="287">
                  <c:v>1.0045803911890292</c:v>
                </c:pt>
                <c:pt idx="288">
                  <c:v>1.1597358498386541</c:v>
                </c:pt>
                <c:pt idx="289">
                  <c:v>1.1211634305696379</c:v>
                </c:pt>
                <c:pt idx="290">
                  <c:v>1.0979142180012798</c:v>
                </c:pt>
                <c:pt idx="291">
                  <c:v>1.0956973910415595</c:v>
                </c:pt>
                <c:pt idx="292">
                  <c:v>1.0515474361019801</c:v>
                </c:pt>
                <c:pt idx="293">
                  <c:v>1.0249521333042166</c:v>
                </c:pt>
                <c:pt idx="294">
                  <c:v>1.0124607912673458</c:v>
                </c:pt>
                <c:pt idx="295">
                  <c:v>1.0060042254741466</c:v>
                </c:pt>
                <c:pt idx="296">
                  <c:v>1.1768541141961235</c:v>
                </c:pt>
                <c:pt idx="297">
                  <c:v>1.1436464824022139</c:v>
                </c:pt>
                <c:pt idx="298">
                  <c:v>1.1064050379496924</c:v>
                </c:pt>
                <c:pt idx="299">
                  <c:v>1.0927873861541071</c:v>
                </c:pt>
                <c:pt idx="300">
                  <c:v>1.0677460663373874</c:v>
                </c:pt>
                <c:pt idx="301">
                  <c:v>1.0294043921341627</c:v>
                </c:pt>
                <c:pt idx="302">
                  <c:v>1.0147264417288084</c:v>
                </c:pt>
                <c:pt idx="303">
                  <c:v>1.0081487041929655</c:v>
                </c:pt>
                <c:pt idx="304">
                  <c:v>1.1930833311833948</c:v>
                </c:pt>
                <c:pt idx="305">
                  <c:v>1.1484282977419018</c:v>
                </c:pt>
                <c:pt idx="306">
                  <c:v>1.1170671494316375</c:v>
                </c:pt>
                <c:pt idx="307">
                  <c:v>1.0910244536735878</c:v>
                </c:pt>
                <c:pt idx="308">
                  <c:v>1.083268146877894</c:v>
                </c:pt>
                <c:pt idx="309">
                  <c:v>1.04027580584459</c:v>
                </c:pt>
                <c:pt idx="310">
                  <c:v>1.0204396515153906</c:v>
                </c:pt>
                <c:pt idx="311">
                  <c:v>1.0115347319130739</c:v>
                </c:pt>
                <c:pt idx="312">
                  <c:v>1.3037162685323418</c:v>
                </c:pt>
                <c:pt idx="313">
                  <c:v>1.1690335672810945</c:v>
                </c:pt>
                <c:pt idx="314">
                  <c:v>1.1305760674103809</c:v>
                </c:pt>
                <c:pt idx="315">
                  <c:v>1.1052538951615389</c:v>
                </c:pt>
                <c:pt idx="316">
                  <c:v>1.1022365870390658</c:v>
                </c:pt>
                <c:pt idx="317">
                  <c:v>1.047269593847072</c:v>
                </c:pt>
                <c:pt idx="318">
                  <c:v>1.0251264312647774</c:v>
                </c:pt>
                <c:pt idx="319">
                  <c:v>1.0136160561783618</c:v>
                </c:pt>
                <c:pt idx="320">
                  <c:v>1.1759052951587816</c:v>
                </c:pt>
                <c:pt idx="321">
                  <c:v>1.1698130691125341</c:v>
                </c:pt>
                <c:pt idx="322">
                  <c:v>1.1426688304811043</c:v>
                </c:pt>
                <c:pt idx="323">
                  <c:v>1.1155199163017659</c:v>
                </c:pt>
                <c:pt idx="324">
                  <c:v>1.11288472056542</c:v>
                </c:pt>
                <c:pt idx="325">
                  <c:v>1.0598813478106015</c:v>
                </c:pt>
                <c:pt idx="326">
                  <c:v>1.0286659760369905</c:v>
                </c:pt>
                <c:pt idx="327">
                  <c:v>1.0157126948182487</c:v>
                </c:pt>
                <c:pt idx="328">
                  <c:v>1.1907516654758861</c:v>
                </c:pt>
                <c:pt idx="329">
                  <c:v>1.1857401399853686</c:v>
                </c:pt>
                <c:pt idx="330">
                  <c:v>1.1512826701483123</c:v>
                </c:pt>
                <c:pt idx="331">
                  <c:v>1.1285711291551135</c:v>
                </c:pt>
                <c:pt idx="332">
                  <c:v>1.1170122536372109</c:v>
                </c:pt>
                <c:pt idx="333">
                  <c:v>1.0734458056900424</c:v>
                </c:pt>
                <c:pt idx="334">
                  <c:v>1.0383338919986287</c:v>
                </c:pt>
                <c:pt idx="335">
                  <c:v>1.0198653881557278</c:v>
                </c:pt>
                <c:pt idx="336">
                  <c:v>1.0219457945091841</c:v>
                </c:pt>
                <c:pt idx="337">
                  <c:v>1.0017171457538061</c:v>
                </c:pt>
                <c:pt idx="338">
                  <c:v>0.98978559135019162</c:v>
                </c:pt>
                <c:pt idx="339">
                  <c:v>0.8835976846703727</c:v>
                </c:pt>
                <c:pt idx="340">
                  <c:v>0.80527465973760559</c:v>
                </c:pt>
                <c:pt idx="341">
                  <c:v>0.77178467699219877</c:v>
                </c:pt>
                <c:pt idx="342">
                  <c:v>0.70310935746358261</c:v>
                </c:pt>
                <c:pt idx="343">
                  <c:v>0.69059697328368863</c:v>
                </c:pt>
                <c:pt idx="344">
                  <c:v>1.0510757022956068</c:v>
                </c:pt>
                <c:pt idx="345">
                  <c:v>1.0072282903399914</c:v>
                </c:pt>
                <c:pt idx="346">
                  <c:v>0.99722318225645157</c:v>
                </c:pt>
                <c:pt idx="347">
                  <c:v>0.97616109434895071</c:v>
                </c:pt>
                <c:pt idx="348">
                  <c:v>0.86259384938717265</c:v>
                </c:pt>
                <c:pt idx="349">
                  <c:v>0.80174169584187538</c:v>
                </c:pt>
                <c:pt idx="350">
                  <c:v>0.78221235731224503</c:v>
                </c:pt>
                <c:pt idx="351">
                  <c:v>0.70576262159272496</c:v>
                </c:pt>
                <c:pt idx="352">
                  <c:v>1.0834214387126595</c:v>
                </c:pt>
                <c:pt idx="353">
                  <c:v>1.0151269130023339</c:v>
                </c:pt>
                <c:pt idx="354">
                  <c:v>1.001737942567323</c:v>
                </c:pt>
                <c:pt idx="355">
                  <c:v>0.99277138256748265</c:v>
                </c:pt>
                <c:pt idx="356">
                  <c:v>0.93573040788432771</c:v>
                </c:pt>
                <c:pt idx="357">
                  <c:v>0.84344434537055024</c:v>
                </c:pt>
                <c:pt idx="358">
                  <c:v>0.79965499218953073</c:v>
                </c:pt>
                <c:pt idx="359">
                  <c:v>0.76926222091908403</c:v>
                </c:pt>
                <c:pt idx="360">
                  <c:v>1.0816076635496739</c:v>
                </c:pt>
                <c:pt idx="361">
                  <c:v>1.0267702139193653</c:v>
                </c:pt>
                <c:pt idx="362">
                  <c:v>1.0066057646938962</c:v>
                </c:pt>
                <c:pt idx="363">
                  <c:v>0.99880228671744731</c:v>
                </c:pt>
                <c:pt idx="364">
                  <c:v>0.98738674909381996</c:v>
                </c:pt>
                <c:pt idx="365">
                  <c:v>0.90744058914161818</c:v>
                </c:pt>
                <c:pt idx="366">
                  <c:v>0.83339001311886596</c:v>
                </c:pt>
                <c:pt idx="367">
                  <c:v>0.7970386802267635</c:v>
                </c:pt>
                <c:pt idx="368">
                  <c:v>1.0705034509719549</c:v>
                </c:pt>
                <c:pt idx="369">
                  <c:v>1.0645867753918365</c:v>
                </c:pt>
                <c:pt idx="370">
                  <c:v>1.0105586912354538</c:v>
                </c:pt>
                <c:pt idx="371">
                  <c:v>1.0019730396123188</c:v>
                </c:pt>
                <c:pt idx="372">
                  <c:v>0.99472842770198033</c:v>
                </c:pt>
                <c:pt idx="373">
                  <c:v>0.97232039018610961</c:v>
                </c:pt>
                <c:pt idx="374">
                  <c:v>0.88221958011862756</c:v>
                </c:pt>
                <c:pt idx="375">
                  <c:v>0.82148082728155769</c:v>
                </c:pt>
                <c:pt idx="376">
                  <c:v>1.0848071661939003</c:v>
                </c:pt>
                <c:pt idx="377">
                  <c:v>1.0750973096251775</c:v>
                </c:pt>
                <c:pt idx="378">
                  <c:v>1.0300685372065761</c:v>
                </c:pt>
                <c:pt idx="379">
                  <c:v>1.0051795578791165</c:v>
                </c:pt>
                <c:pt idx="380">
                  <c:v>0.99915841466712663</c:v>
                </c:pt>
                <c:pt idx="381">
                  <c:v>0.99123202736511951</c:v>
                </c:pt>
                <c:pt idx="382">
                  <c:v>0.94119744786298332</c:v>
                </c:pt>
                <c:pt idx="383">
                  <c:v>0.86731686294014254</c:v>
                </c:pt>
                <c:pt idx="384">
                  <c:v>1.1034943253410419</c:v>
                </c:pt>
                <c:pt idx="385">
                  <c:v>1.0733022916464039</c:v>
                </c:pt>
                <c:pt idx="386">
                  <c:v>1.032449625769704</c:v>
                </c:pt>
                <c:pt idx="387">
                  <c:v>1.0098647081777608</c:v>
                </c:pt>
                <c:pt idx="388">
                  <c:v>1.0017883920702513</c:v>
                </c:pt>
                <c:pt idx="389">
                  <c:v>0.99587482568430863</c:v>
                </c:pt>
                <c:pt idx="390">
                  <c:v>0.98630350433748759</c:v>
                </c:pt>
                <c:pt idx="391">
                  <c:v>0.91799364711681664</c:v>
                </c:pt>
                <c:pt idx="392">
                  <c:v>1.1162657368552127</c:v>
                </c:pt>
                <c:pt idx="393">
                  <c:v>1.0654208542869998</c:v>
                </c:pt>
                <c:pt idx="394">
                  <c:v>1.0526024423409037</c:v>
                </c:pt>
                <c:pt idx="395">
                  <c:v>1.0147939884493498</c:v>
                </c:pt>
                <c:pt idx="396">
                  <c:v>1.0046829562911135</c:v>
                </c:pt>
                <c:pt idx="397">
                  <c:v>0.9990603987288974</c:v>
                </c:pt>
                <c:pt idx="398">
                  <c:v>0.9923445790497043</c:v>
                </c:pt>
                <c:pt idx="399">
                  <c:v>0.9730364526200872</c:v>
                </c:pt>
                <c:pt idx="400">
                  <c:v>1.1266977225936461</c:v>
                </c:pt>
                <c:pt idx="401">
                  <c:v>1.0658142155165238</c:v>
                </c:pt>
                <c:pt idx="402">
                  <c:v>1.0759962909542917</c:v>
                </c:pt>
                <c:pt idx="403">
                  <c:v>1.0225258007590012</c:v>
                </c:pt>
                <c:pt idx="404">
                  <c:v>1.007583234240724</c:v>
                </c:pt>
                <c:pt idx="405">
                  <c:v>1.0024418293629311</c:v>
                </c:pt>
                <c:pt idx="406">
                  <c:v>0.9965879324025908</c:v>
                </c:pt>
                <c:pt idx="407">
                  <c:v>0.98938521064444562</c:v>
                </c:pt>
                <c:pt idx="408">
                  <c:v>1.1295075023860821</c:v>
                </c:pt>
                <c:pt idx="409">
                  <c:v>1.084545487036314</c:v>
                </c:pt>
                <c:pt idx="410">
                  <c:v>1.0740344324298079</c:v>
                </c:pt>
                <c:pt idx="411">
                  <c:v>1.0360006112174418</c:v>
                </c:pt>
                <c:pt idx="412">
                  <c:v>1.0132196863327354</c:v>
                </c:pt>
                <c:pt idx="413">
                  <c:v>1.0039768416323358</c:v>
                </c:pt>
                <c:pt idx="414">
                  <c:v>0.99978497674550215</c:v>
                </c:pt>
                <c:pt idx="415">
                  <c:v>0.99430618998190567</c:v>
                </c:pt>
                <c:pt idx="416">
                  <c:v>1.1241252877678838</c:v>
                </c:pt>
                <c:pt idx="417">
                  <c:v>1.0875465596284937</c:v>
                </c:pt>
                <c:pt idx="418">
                  <c:v>1.0698646595168926</c:v>
                </c:pt>
                <c:pt idx="419">
                  <c:v>1.0497129269852616</c:v>
                </c:pt>
                <c:pt idx="420">
                  <c:v>1.0171896655460189</c:v>
                </c:pt>
                <c:pt idx="421">
                  <c:v>1.0067988813682855</c:v>
                </c:pt>
                <c:pt idx="422">
                  <c:v>1.0017602441663374</c:v>
                </c:pt>
                <c:pt idx="423">
                  <c:v>0.997302492708104</c:v>
                </c:pt>
                <c:pt idx="424">
                  <c:v>1.1539584510077461</c:v>
                </c:pt>
                <c:pt idx="425">
                  <c:v>1.1050479040955103</c:v>
                </c:pt>
                <c:pt idx="426">
                  <c:v>1.0648271779077929</c:v>
                </c:pt>
                <c:pt idx="427">
                  <c:v>1.0713901104570298</c:v>
                </c:pt>
                <c:pt idx="428">
                  <c:v>1.0261902296260101</c:v>
                </c:pt>
                <c:pt idx="429">
                  <c:v>1.0105845832874152</c:v>
                </c:pt>
                <c:pt idx="430">
                  <c:v>1.0042529305872645</c:v>
                </c:pt>
                <c:pt idx="431">
                  <c:v>0.99999367044783605</c:v>
                </c:pt>
                <c:pt idx="432">
                  <c:v>1.1366918156356738</c:v>
                </c:pt>
                <c:pt idx="433">
                  <c:v>1.1031551069778829</c:v>
                </c:pt>
                <c:pt idx="434">
                  <c:v>1.0665182272675326</c:v>
                </c:pt>
                <c:pt idx="435">
                  <c:v>1.0736677592941442</c:v>
                </c:pt>
                <c:pt idx="436">
                  <c:v>1.037607699476768</c:v>
                </c:pt>
                <c:pt idx="437">
                  <c:v>1.0162070906113483</c:v>
                </c:pt>
                <c:pt idx="438">
                  <c:v>1.0062755839528681</c:v>
                </c:pt>
                <c:pt idx="439">
                  <c:v>1.0017498268484748</c:v>
                </c:pt>
                <c:pt idx="440">
                  <c:v>1.1607908903618702</c:v>
                </c:pt>
                <c:pt idx="441">
                  <c:v>1.1142776097604881</c:v>
                </c:pt>
                <c:pt idx="442">
                  <c:v>1.0737436554564102</c:v>
                </c:pt>
                <c:pt idx="443">
                  <c:v>1.0700477669876387</c:v>
                </c:pt>
                <c:pt idx="444">
                  <c:v>1.0505401443276401</c:v>
                </c:pt>
                <c:pt idx="445">
                  <c:v>1.0205637646571091</c:v>
                </c:pt>
                <c:pt idx="446">
                  <c:v>1.0090419731362661</c:v>
                </c:pt>
                <c:pt idx="447">
                  <c:v>1.0035898856501864</c:v>
                </c:pt>
                <c:pt idx="448">
                  <c:v>1.1352007178660539</c:v>
                </c:pt>
                <c:pt idx="449">
                  <c:v>1.1242996449107365</c:v>
                </c:pt>
                <c:pt idx="450">
                  <c:v>1.0830744595983939</c:v>
                </c:pt>
                <c:pt idx="451">
                  <c:v>1.0674024263431829</c:v>
                </c:pt>
                <c:pt idx="452">
                  <c:v>1.0673608442381879</c:v>
                </c:pt>
                <c:pt idx="453">
                  <c:v>1.0287128571696598</c:v>
                </c:pt>
                <c:pt idx="454">
                  <c:v>1.0128905342592065</c:v>
                </c:pt>
                <c:pt idx="455">
                  <c:v>1.005848869474776</c:v>
                </c:pt>
                <c:pt idx="456">
                  <c:v>1.1541401469062533</c:v>
                </c:pt>
                <c:pt idx="457">
                  <c:v>1.1312956162728478</c:v>
                </c:pt>
                <c:pt idx="458">
                  <c:v>1.0997236569813935</c:v>
                </c:pt>
                <c:pt idx="459">
                  <c:v>1.0708892428369818</c:v>
                </c:pt>
                <c:pt idx="460">
                  <c:v>1.082424591759003</c:v>
                </c:pt>
                <c:pt idx="461">
                  <c:v>1.0379085474485115</c:v>
                </c:pt>
                <c:pt idx="462">
                  <c:v>1.0171611639242932</c:v>
                </c:pt>
                <c:pt idx="463">
                  <c:v>1.0078327227995358</c:v>
                </c:pt>
                <c:pt idx="464">
                  <c:v>1.1724504751318832</c:v>
                </c:pt>
                <c:pt idx="465">
                  <c:v>1.153275741304066</c:v>
                </c:pt>
                <c:pt idx="466">
                  <c:v>1.113797282455852</c:v>
                </c:pt>
                <c:pt idx="467">
                  <c:v>1.0788219629001337</c:v>
                </c:pt>
                <c:pt idx="468">
                  <c:v>1.0777456949535402</c:v>
                </c:pt>
                <c:pt idx="469">
                  <c:v>1.0500841089715152</c:v>
                </c:pt>
                <c:pt idx="470">
                  <c:v>1.0220914346684573</c:v>
                </c:pt>
                <c:pt idx="471">
                  <c:v>1.0106778702618626</c:v>
                </c:pt>
                <c:pt idx="472">
                  <c:v>1.1882395900871299</c:v>
                </c:pt>
                <c:pt idx="473">
                  <c:v>1.1534437885495532</c:v>
                </c:pt>
                <c:pt idx="474">
                  <c:v>1.1272090545860469</c:v>
                </c:pt>
                <c:pt idx="475">
                  <c:v>1.0821808047137162</c:v>
                </c:pt>
                <c:pt idx="476">
                  <c:v>1.0796252834618698</c:v>
                </c:pt>
                <c:pt idx="477">
                  <c:v>1.0648435192250285</c:v>
                </c:pt>
                <c:pt idx="478">
                  <c:v>1.0311890360103428</c:v>
                </c:pt>
                <c:pt idx="479">
                  <c:v>1.0158996062188272</c:v>
                </c:pt>
                <c:pt idx="480">
                  <c:v>1.2981094692982167</c:v>
                </c:pt>
                <c:pt idx="481">
                  <c:v>1.1734718398343924</c:v>
                </c:pt>
                <c:pt idx="482">
                  <c:v>1.1413069263851401</c:v>
                </c:pt>
                <c:pt idx="483">
                  <c:v>1.1030830745956861</c:v>
                </c:pt>
                <c:pt idx="484">
                  <c:v>1.0845108670755141</c:v>
                </c:pt>
                <c:pt idx="485">
                  <c:v>1.0817323383679598</c:v>
                </c:pt>
                <c:pt idx="486">
                  <c:v>1.0380618313218424</c:v>
                </c:pt>
                <c:pt idx="487">
                  <c:v>1.0188281559625052</c:v>
                </c:pt>
                <c:pt idx="488">
                  <c:v>1.1679897194690332</c:v>
                </c:pt>
                <c:pt idx="489">
                  <c:v>1.1699278665731641</c:v>
                </c:pt>
                <c:pt idx="490">
                  <c:v>1.1541883884201121</c:v>
                </c:pt>
                <c:pt idx="491">
                  <c:v>1.1170607314641394</c:v>
                </c:pt>
                <c:pt idx="492">
                  <c:v>1.0923046355636064</c:v>
                </c:pt>
                <c:pt idx="493">
                  <c:v>1.0954641555378046</c:v>
                </c:pt>
                <c:pt idx="494">
                  <c:v>1.0498641719293758</c:v>
                </c:pt>
                <c:pt idx="495">
                  <c:v>1.0238362284603153</c:v>
                </c:pt>
                <c:pt idx="496">
                  <c:v>1.1811913285805953</c:v>
                </c:pt>
                <c:pt idx="497">
                  <c:v>1.1863718238666161</c:v>
                </c:pt>
                <c:pt idx="498">
                  <c:v>1.1639256007422498</c:v>
                </c:pt>
                <c:pt idx="499">
                  <c:v>1.1332331219017964</c:v>
                </c:pt>
                <c:pt idx="500">
                  <c:v>1.1029676071247179</c:v>
                </c:pt>
                <c:pt idx="501">
                  <c:v>1.1009432715725667</c:v>
                </c:pt>
                <c:pt idx="502">
                  <c:v>1.0618592120857688</c:v>
                </c:pt>
                <c:pt idx="503">
                  <c:v>1.0312026422972254</c:v>
                </c:pt>
              </c:numCache>
            </c:numRef>
          </c:yVal>
          <c:smooth val="0"/>
          <c:extLst>
            <c:ext xmlns:c16="http://schemas.microsoft.com/office/drawing/2014/chart" uri="{C3380CC4-5D6E-409C-BE32-E72D297353CC}">
              <c16:uniqueId val="{00000000-CD89-4DD6-B926-73AAF7B60665}"/>
            </c:ext>
          </c:extLst>
        </c:ser>
        <c:ser>
          <c:idx val="1"/>
          <c:order val="1"/>
          <c:tx>
            <c:v>RHS</c:v>
          </c:tx>
          <c:spPr>
            <a:ln w="28575">
              <a:noFill/>
            </a:ln>
          </c:spPr>
          <c:marker>
            <c:symbol val="circle"/>
            <c:size val="5"/>
          </c:marker>
          <c:xVal>
            <c:numRef>
              <c:f>('S275 S355 S460'!$V$172:$V$291,'S275 S355 S460'!$V$460:$V$579,'S275 S355 S460'!$V$748:$V$867)</c:f>
              <c:numCache>
                <c:formatCode>0.00_ </c:formatCode>
                <c:ptCount val="360"/>
                <c:pt idx="0">
                  <c:v>53.367010643834099</c:v>
                </c:pt>
                <c:pt idx="1">
                  <c:v>38.943494253608478</c:v>
                </c:pt>
                <c:pt idx="2">
                  <c:v>30.289384419473404</c:v>
                </c:pt>
                <c:pt idx="3">
                  <c:v>24.519977863383232</c:v>
                </c:pt>
                <c:pt idx="4">
                  <c:v>20.398973180461681</c:v>
                </c:pt>
                <c:pt idx="5">
                  <c:v>17.308219668270517</c:v>
                </c:pt>
                <c:pt idx="6">
                  <c:v>14.90430026989962</c:v>
                </c:pt>
                <c:pt idx="7">
                  <c:v>12.981164751202888</c:v>
                </c:pt>
                <c:pt idx="8">
                  <c:v>60.578768838946885</c:v>
                </c:pt>
                <c:pt idx="9">
                  <c:v>44.3523128999432</c:v>
                </c:pt>
                <c:pt idx="10">
                  <c:v>34.616439336541063</c:v>
                </c:pt>
                <c:pt idx="11">
                  <c:v>28.12585696093959</c:v>
                </c:pt>
                <c:pt idx="12">
                  <c:v>23.489726692652784</c:v>
                </c:pt>
                <c:pt idx="13">
                  <c:v>20.012628991437786</c:v>
                </c:pt>
                <c:pt idx="14">
                  <c:v>17.308219668270517</c:v>
                </c:pt>
                <c:pt idx="15">
                  <c:v>15.144692209736702</c:v>
                </c:pt>
                <c:pt idx="16">
                  <c:v>67.790527034059508</c:v>
                </c:pt>
                <c:pt idx="17">
                  <c:v>49.761131546277845</c:v>
                </c:pt>
                <c:pt idx="18">
                  <c:v>38.943494253608478</c:v>
                </c:pt>
                <c:pt idx="19">
                  <c:v>31.731736058495926</c:v>
                </c:pt>
                <c:pt idx="20">
                  <c:v>26.580480204844012</c:v>
                </c:pt>
                <c:pt idx="21">
                  <c:v>22.717038314605055</c:v>
                </c:pt>
                <c:pt idx="22">
                  <c:v>19.71213906664142</c:v>
                </c:pt>
                <c:pt idx="23">
                  <c:v>17.308219668270517</c:v>
                </c:pt>
                <c:pt idx="24">
                  <c:v>75.002285229172415</c:v>
                </c:pt>
                <c:pt idx="25">
                  <c:v>55.169950192612276</c:v>
                </c:pt>
                <c:pt idx="26">
                  <c:v>43.27054917067629</c:v>
                </c:pt>
                <c:pt idx="27">
                  <c:v>35.337615156052294</c:v>
                </c:pt>
                <c:pt idx="28">
                  <c:v>29.671233717035175</c:v>
                </c:pt>
                <c:pt idx="29">
                  <c:v>25.421447637772243</c:v>
                </c:pt>
                <c:pt idx="30">
                  <c:v>22.116058465012422</c:v>
                </c:pt>
                <c:pt idx="31">
                  <c:v>19.471747126804328</c:v>
                </c:pt>
                <c:pt idx="32">
                  <c:v>82.214043424284966</c:v>
                </c:pt>
                <c:pt idx="33">
                  <c:v>60.578768838946885</c:v>
                </c:pt>
                <c:pt idx="34">
                  <c:v>47.597604087743804</c:v>
                </c:pt>
                <c:pt idx="35">
                  <c:v>38.943494253608478</c:v>
                </c:pt>
                <c:pt idx="36">
                  <c:v>32.761987229226257</c:v>
                </c:pt>
                <c:pt idx="37">
                  <c:v>28.12585696093959</c:v>
                </c:pt>
                <c:pt idx="38">
                  <c:v>24.519977863383232</c:v>
                </c:pt>
                <c:pt idx="39">
                  <c:v>21.635274585338127</c:v>
                </c:pt>
                <c:pt idx="40">
                  <c:v>103.84931800962308</c:v>
                </c:pt>
                <c:pt idx="41">
                  <c:v>76.805224777950414</c:v>
                </c:pt>
                <c:pt idx="42">
                  <c:v>60.578768838946885</c:v>
                </c:pt>
                <c:pt idx="43">
                  <c:v>49.761131546277845</c:v>
                </c:pt>
                <c:pt idx="44">
                  <c:v>42.034247765799726</c:v>
                </c:pt>
                <c:pt idx="45">
                  <c:v>36.239084930441393</c:v>
                </c:pt>
                <c:pt idx="46">
                  <c:v>31.731736058495926</c:v>
                </c:pt>
                <c:pt idx="47">
                  <c:v>28.12585696093959</c:v>
                </c:pt>
                <c:pt idx="48">
                  <c:v>67.790527034059508</c:v>
                </c:pt>
                <c:pt idx="49">
                  <c:v>49.761131546277845</c:v>
                </c:pt>
                <c:pt idx="50">
                  <c:v>38.943494253608478</c:v>
                </c:pt>
                <c:pt idx="51">
                  <c:v>31.731736058495926</c:v>
                </c:pt>
                <c:pt idx="52">
                  <c:v>26.580480204844012</c:v>
                </c:pt>
                <c:pt idx="53">
                  <c:v>22.717038314605055</c:v>
                </c:pt>
                <c:pt idx="54">
                  <c:v>19.71213906664142</c:v>
                </c:pt>
                <c:pt idx="55">
                  <c:v>17.308219668270517</c:v>
                </c:pt>
                <c:pt idx="56">
                  <c:v>75.002285229172415</c:v>
                </c:pt>
                <c:pt idx="57">
                  <c:v>55.169950192612276</c:v>
                </c:pt>
                <c:pt idx="58">
                  <c:v>43.27054917067629</c:v>
                </c:pt>
                <c:pt idx="59">
                  <c:v>35.337615156052294</c:v>
                </c:pt>
                <c:pt idx="60">
                  <c:v>29.671233717035175</c:v>
                </c:pt>
                <c:pt idx="61">
                  <c:v>25.421447637772243</c:v>
                </c:pt>
                <c:pt idx="62">
                  <c:v>22.116058465012422</c:v>
                </c:pt>
                <c:pt idx="63">
                  <c:v>19.471747126804328</c:v>
                </c:pt>
                <c:pt idx="64">
                  <c:v>82.214043424284966</c:v>
                </c:pt>
                <c:pt idx="65">
                  <c:v>60.578768838946885</c:v>
                </c:pt>
                <c:pt idx="66">
                  <c:v>47.597604087743804</c:v>
                </c:pt>
                <c:pt idx="67">
                  <c:v>38.943494253608478</c:v>
                </c:pt>
                <c:pt idx="68">
                  <c:v>32.761987229226257</c:v>
                </c:pt>
                <c:pt idx="69">
                  <c:v>28.12585696093959</c:v>
                </c:pt>
                <c:pt idx="70">
                  <c:v>24.519977863383232</c:v>
                </c:pt>
                <c:pt idx="71">
                  <c:v>21.635274585338127</c:v>
                </c:pt>
                <c:pt idx="72">
                  <c:v>96.637559814510382</c:v>
                </c:pt>
                <c:pt idx="73">
                  <c:v>71.396406131615848</c:v>
                </c:pt>
                <c:pt idx="74">
                  <c:v>56.251713921879272</c:v>
                </c:pt>
                <c:pt idx="75">
                  <c:v>46.155252448721413</c:v>
                </c:pt>
                <c:pt idx="76">
                  <c:v>38.943494253608478</c:v>
                </c:pt>
                <c:pt idx="77">
                  <c:v>33.534675607274124</c:v>
                </c:pt>
                <c:pt idx="78">
                  <c:v>29.327816660125027</c:v>
                </c:pt>
                <c:pt idx="79">
                  <c:v>25.96232950240568</c:v>
                </c:pt>
                <c:pt idx="80">
                  <c:v>103.84931800962308</c:v>
                </c:pt>
                <c:pt idx="81">
                  <c:v>76.805224777950414</c:v>
                </c:pt>
                <c:pt idx="82">
                  <c:v>60.578768838946885</c:v>
                </c:pt>
                <c:pt idx="83">
                  <c:v>49.761131546277845</c:v>
                </c:pt>
                <c:pt idx="84">
                  <c:v>42.034247765799726</c:v>
                </c:pt>
                <c:pt idx="85">
                  <c:v>36.239084930441393</c:v>
                </c:pt>
                <c:pt idx="86">
                  <c:v>31.731736058495926</c:v>
                </c:pt>
                <c:pt idx="87">
                  <c:v>28.12585696093959</c:v>
                </c:pt>
                <c:pt idx="88">
                  <c:v>82.214043424284966</c:v>
                </c:pt>
                <c:pt idx="89">
                  <c:v>60.578768838946885</c:v>
                </c:pt>
                <c:pt idx="90">
                  <c:v>47.597604087743804</c:v>
                </c:pt>
                <c:pt idx="91">
                  <c:v>38.943494253608478</c:v>
                </c:pt>
                <c:pt idx="92">
                  <c:v>32.761987229226257</c:v>
                </c:pt>
                <c:pt idx="93">
                  <c:v>28.12585696093959</c:v>
                </c:pt>
                <c:pt idx="94">
                  <c:v>24.519977863383232</c:v>
                </c:pt>
                <c:pt idx="95">
                  <c:v>21.635274585338127</c:v>
                </c:pt>
                <c:pt idx="96">
                  <c:v>96.637559814510382</c:v>
                </c:pt>
                <c:pt idx="97">
                  <c:v>71.396406131615848</c:v>
                </c:pt>
                <c:pt idx="98">
                  <c:v>56.251713921879272</c:v>
                </c:pt>
                <c:pt idx="99">
                  <c:v>46.155252448721413</c:v>
                </c:pt>
                <c:pt idx="100">
                  <c:v>38.943494253608478</c:v>
                </c:pt>
                <c:pt idx="101">
                  <c:v>33.534675607274124</c:v>
                </c:pt>
                <c:pt idx="102">
                  <c:v>29.327816660125027</c:v>
                </c:pt>
                <c:pt idx="103">
                  <c:v>25.96232950240568</c:v>
                </c:pt>
                <c:pt idx="104">
                  <c:v>111.06107620473583</c:v>
                </c:pt>
                <c:pt idx="105">
                  <c:v>82.214043424284966</c:v>
                </c:pt>
                <c:pt idx="106">
                  <c:v>64.905823756014442</c:v>
                </c:pt>
                <c:pt idx="107">
                  <c:v>53.367010643834099</c:v>
                </c:pt>
                <c:pt idx="108">
                  <c:v>45.125001277990989</c:v>
                </c:pt>
                <c:pt idx="109">
                  <c:v>38.943494253608478</c:v>
                </c:pt>
                <c:pt idx="110">
                  <c:v>34.135655456866857</c:v>
                </c:pt>
                <c:pt idx="111">
                  <c:v>30.289384419473404</c:v>
                </c:pt>
                <c:pt idx="112">
                  <c:v>139.908108985187</c:v>
                </c:pt>
                <c:pt idx="113">
                  <c:v>103.84931800962308</c:v>
                </c:pt>
                <c:pt idx="114">
                  <c:v>82.214043424284966</c:v>
                </c:pt>
                <c:pt idx="115">
                  <c:v>67.790527034059508</c:v>
                </c:pt>
                <c:pt idx="116">
                  <c:v>57.488015326755757</c:v>
                </c:pt>
                <c:pt idx="117">
                  <c:v>49.761131546277845</c:v>
                </c:pt>
                <c:pt idx="118">
                  <c:v>43.751333050350475</c:v>
                </c:pt>
                <c:pt idx="119">
                  <c:v>38.943494253608478</c:v>
                </c:pt>
                <c:pt idx="120">
                  <c:v>60.634626407868097</c:v>
                </c:pt>
                <c:pt idx="121">
                  <c:v>44.246889540876801</c:v>
                </c:pt>
                <c:pt idx="122">
                  <c:v>34.414247420681825</c:v>
                </c:pt>
                <c:pt idx="123">
                  <c:v>27.859152673885387</c:v>
                </c:pt>
                <c:pt idx="124">
                  <c:v>23.176942140459278</c:v>
                </c:pt>
                <c:pt idx="125">
                  <c:v>19.665284240389649</c:v>
                </c:pt>
                <c:pt idx="126">
                  <c:v>16.933994762557791</c:v>
                </c:pt>
                <c:pt idx="127">
                  <c:v>14.748963180292218</c:v>
                </c:pt>
                <c:pt idx="128">
                  <c:v>68.828494841363849</c:v>
                </c:pt>
                <c:pt idx="129">
                  <c:v>50.392290865998575</c:v>
                </c:pt>
                <c:pt idx="130">
                  <c:v>39.330568480779377</c:v>
                </c:pt>
                <c:pt idx="131">
                  <c:v>31.956086890633184</c:v>
                </c:pt>
                <c:pt idx="132">
                  <c:v>26.688600040528801</c:v>
                </c:pt>
                <c:pt idx="133">
                  <c:v>22.737984902950629</c:v>
                </c:pt>
                <c:pt idx="134">
                  <c:v>19.665284240389649</c:v>
                </c:pt>
                <c:pt idx="135">
                  <c:v>17.20712371034098</c:v>
                </c:pt>
                <c:pt idx="136">
                  <c:v>77.022363274859558</c:v>
                </c:pt>
                <c:pt idx="137">
                  <c:v>56.537692191120357</c:v>
                </c:pt>
                <c:pt idx="138">
                  <c:v>44.246889540876801</c:v>
                </c:pt>
                <c:pt idx="139">
                  <c:v>36.053021107381014</c:v>
                </c:pt>
                <c:pt idx="140">
                  <c:v>30.200257940598455</c:v>
                </c:pt>
                <c:pt idx="141">
                  <c:v>25.810685565511491</c:v>
                </c:pt>
                <c:pt idx="142">
                  <c:v>22.396573718221592</c:v>
                </c:pt>
                <c:pt idx="143">
                  <c:v>19.665284240389649</c:v>
                </c:pt>
                <c:pt idx="144">
                  <c:v>85.216231708355323</c:v>
                </c:pt>
                <c:pt idx="145">
                  <c:v>62.683093516242003</c:v>
                </c:pt>
                <c:pt idx="146">
                  <c:v>49.163210600974338</c:v>
                </c:pt>
                <c:pt idx="147">
                  <c:v>40.149955324129131</c:v>
                </c:pt>
                <c:pt idx="148">
                  <c:v>33.711915840668063</c:v>
                </c:pt>
                <c:pt idx="149">
                  <c:v>28.883386228072329</c:v>
                </c:pt>
                <c:pt idx="150">
                  <c:v>25.127863196053568</c:v>
                </c:pt>
                <c:pt idx="151">
                  <c:v>22.1234447704384</c:v>
                </c:pt>
                <c:pt idx="152">
                  <c:v>93.410100141851032</c:v>
                </c:pt>
                <c:pt idx="153">
                  <c:v>68.828494841363849</c:v>
                </c:pt>
                <c:pt idx="154">
                  <c:v>54.079531661071648</c:v>
                </c:pt>
                <c:pt idx="155">
                  <c:v>44.246889540876801</c:v>
                </c:pt>
                <c:pt idx="156">
                  <c:v>37.223573740737663</c:v>
                </c:pt>
                <c:pt idx="157">
                  <c:v>31.956086890633184</c:v>
                </c:pt>
                <c:pt idx="158">
                  <c:v>27.859152673885387</c:v>
                </c:pt>
                <c:pt idx="159">
                  <c:v>24.581605300487112</c:v>
                </c:pt>
                <c:pt idx="160">
                  <c:v>117.9917054423383</c:v>
                </c:pt>
                <c:pt idx="161">
                  <c:v>87.264698816728995</c:v>
                </c:pt>
                <c:pt idx="162">
                  <c:v>68.828494841363849</c:v>
                </c:pt>
                <c:pt idx="163">
                  <c:v>56.537692191120357</c:v>
                </c:pt>
                <c:pt idx="164">
                  <c:v>47.758547440946344</c:v>
                </c:pt>
                <c:pt idx="165">
                  <c:v>41.17418887831591</c:v>
                </c:pt>
                <c:pt idx="166">
                  <c:v>36.053021107381014</c:v>
                </c:pt>
                <c:pt idx="167">
                  <c:v>31.956086890633184</c:v>
                </c:pt>
                <c:pt idx="168">
                  <c:v>77.022363274859558</c:v>
                </c:pt>
                <c:pt idx="169">
                  <c:v>56.537692191120357</c:v>
                </c:pt>
                <c:pt idx="170">
                  <c:v>44.246889540876801</c:v>
                </c:pt>
                <c:pt idx="171">
                  <c:v>36.053021107381014</c:v>
                </c:pt>
                <c:pt idx="172">
                  <c:v>30.200257940598455</c:v>
                </c:pt>
                <c:pt idx="173">
                  <c:v>25.810685565511491</c:v>
                </c:pt>
                <c:pt idx="174">
                  <c:v>22.396573718221592</c:v>
                </c:pt>
                <c:pt idx="175">
                  <c:v>19.665284240389649</c:v>
                </c:pt>
                <c:pt idx="176">
                  <c:v>85.216231708355323</c:v>
                </c:pt>
                <c:pt idx="177">
                  <c:v>62.683093516242003</c:v>
                </c:pt>
                <c:pt idx="178">
                  <c:v>49.163210600974338</c:v>
                </c:pt>
                <c:pt idx="179">
                  <c:v>40.149955324129131</c:v>
                </c:pt>
                <c:pt idx="180">
                  <c:v>33.711915840668063</c:v>
                </c:pt>
                <c:pt idx="181">
                  <c:v>28.883386228072329</c:v>
                </c:pt>
                <c:pt idx="182">
                  <c:v>25.127863196053568</c:v>
                </c:pt>
                <c:pt idx="183">
                  <c:v>22.1234447704384</c:v>
                </c:pt>
                <c:pt idx="184">
                  <c:v>93.410100141851032</c:v>
                </c:pt>
                <c:pt idx="185">
                  <c:v>68.828494841363849</c:v>
                </c:pt>
                <c:pt idx="186">
                  <c:v>54.079531661071648</c:v>
                </c:pt>
                <c:pt idx="187">
                  <c:v>44.246889540876801</c:v>
                </c:pt>
                <c:pt idx="188">
                  <c:v>37.223573740737663</c:v>
                </c:pt>
                <c:pt idx="189">
                  <c:v>31.956086890633184</c:v>
                </c:pt>
                <c:pt idx="190">
                  <c:v>27.859152673885387</c:v>
                </c:pt>
                <c:pt idx="191">
                  <c:v>24.581605300487112</c:v>
                </c:pt>
                <c:pt idx="192">
                  <c:v>109.79783700884246</c:v>
                </c:pt>
                <c:pt idx="193">
                  <c:v>81.119297491607497</c:v>
                </c:pt>
                <c:pt idx="194">
                  <c:v>63.912173781266368</c:v>
                </c:pt>
                <c:pt idx="195">
                  <c:v>52.440757974372495</c:v>
                </c:pt>
                <c:pt idx="196">
                  <c:v>44.246889540876801</c:v>
                </c:pt>
                <c:pt idx="197">
                  <c:v>38.101488215755026</c:v>
                </c:pt>
                <c:pt idx="198">
                  <c:v>33.321731629549198</c:v>
                </c:pt>
                <c:pt idx="199">
                  <c:v>29.497926360584536</c:v>
                </c:pt>
                <c:pt idx="200">
                  <c:v>117.9917054423383</c:v>
                </c:pt>
                <c:pt idx="201">
                  <c:v>87.264698816728995</c:v>
                </c:pt>
                <c:pt idx="202">
                  <c:v>68.828494841363849</c:v>
                </c:pt>
                <c:pt idx="203">
                  <c:v>56.537692191120357</c:v>
                </c:pt>
                <c:pt idx="204">
                  <c:v>47.758547440946344</c:v>
                </c:pt>
                <c:pt idx="205">
                  <c:v>41.17418887831591</c:v>
                </c:pt>
                <c:pt idx="206">
                  <c:v>36.053021107381014</c:v>
                </c:pt>
                <c:pt idx="207">
                  <c:v>31.956086890633184</c:v>
                </c:pt>
                <c:pt idx="208">
                  <c:v>93.410100141851032</c:v>
                </c:pt>
                <c:pt idx="209">
                  <c:v>68.828494841363849</c:v>
                </c:pt>
                <c:pt idx="210">
                  <c:v>54.079531661071648</c:v>
                </c:pt>
                <c:pt idx="211">
                  <c:v>44.246889540876801</c:v>
                </c:pt>
                <c:pt idx="212">
                  <c:v>37.223573740737663</c:v>
                </c:pt>
                <c:pt idx="213">
                  <c:v>31.956086890633184</c:v>
                </c:pt>
                <c:pt idx="214">
                  <c:v>27.859152673885387</c:v>
                </c:pt>
                <c:pt idx="215">
                  <c:v>24.581605300487112</c:v>
                </c:pt>
                <c:pt idx="216">
                  <c:v>109.79783700884246</c:v>
                </c:pt>
                <c:pt idx="217">
                  <c:v>81.119297491607497</c:v>
                </c:pt>
                <c:pt idx="218">
                  <c:v>63.912173781266368</c:v>
                </c:pt>
                <c:pt idx="219">
                  <c:v>52.440757974372495</c:v>
                </c:pt>
                <c:pt idx="220">
                  <c:v>44.246889540876801</c:v>
                </c:pt>
                <c:pt idx="221">
                  <c:v>38.101488215755026</c:v>
                </c:pt>
                <c:pt idx="222">
                  <c:v>33.321731629549198</c:v>
                </c:pt>
                <c:pt idx="223">
                  <c:v>29.497926360584536</c:v>
                </c:pt>
                <c:pt idx="224">
                  <c:v>126.18557387583368</c:v>
                </c:pt>
                <c:pt idx="225">
                  <c:v>93.410100141851032</c:v>
                </c:pt>
                <c:pt idx="226">
                  <c:v>73.744815901461337</c:v>
                </c:pt>
                <c:pt idx="227">
                  <c:v>60.634626407868097</c:v>
                </c:pt>
                <c:pt idx="228">
                  <c:v>51.270205341016009</c:v>
                </c:pt>
                <c:pt idx="229">
                  <c:v>44.246889540876801</c:v>
                </c:pt>
                <c:pt idx="230">
                  <c:v>38.784310585212921</c:v>
                </c:pt>
                <c:pt idx="231">
                  <c:v>34.414247420681825</c:v>
                </c:pt>
                <c:pt idx="232">
                  <c:v>158.96104760981666</c:v>
                </c:pt>
                <c:pt idx="233">
                  <c:v>117.9917054423383</c:v>
                </c:pt>
                <c:pt idx="234">
                  <c:v>93.410100141851032</c:v>
                </c:pt>
                <c:pt idx="235">
                  <c:v>77.022363274859558</c:v>
                </c:pt>
                <c:pt idx="236">
                  <c:v>65.316836941294312</c:v>
                </c:pt>
                <c:pt idx="237">
                  <c:v>56.537692191120357</c:v>
                </c:pt>
                <c:pt idx="238">
                  <c:v>49.709468496540595</c:v>
                </c:pt>
                <c:pt idx="239">
                  <c:v>44.246889540876801</c:v>
                </c:pt>
                <c:pt idx="240">
                  <c:v>69.02166720483666</c:v>
                </c:pt>
                <c:pt idx="241">
                  <c:v>50.3671625548808</c:v>
                </c:pt>
                <c:pt idx="242">
                  <c:v>39.17445976490729</c:v>
                </c:pt>
                <c:pt idx="243">
                  <c:v>31.712657904924907</c:v>
                </c:pt>
                <c:pt idx="244">
                  <c:v>26.382799433508918</c:v>
                </c:pt>
                <c:pt idx="245">
                  <c:v>22.385405579946969</c:v>
                </c:pt>
                <c:pt idx="246">
                  <c:v>19.276321471621003</c:v>
                </c:pt>
                <c:pt idx="247">
                  <c:v>16.789054184960229</c:v>
                </c:pt>
                <c:pt idx="248">
                  <c:v>78.348919529814594</c:v>
                </c:pt>
                <c:pt idx="249">
                  <c:v>57.362601798614165</c:v>
                </c:pt>
                <c:pt idx="250">
                  <c:v>44.770811159894045</c:v>
                </c:pt>
                <c:pt idx="251">
                  <c:v>36.376284067413735</c:v>
                </c:pt>
                <c:pt idx="252">
                  <c:v>30.380193287070913</c:v>
                </c:pt>
                <c:pt idx="253">
                  <c:v>25.883125201813726</c:v>
                </c:pt>
                <c:pt idx="254">
                  <c:v>22.385405579946969</c:v>
                </c:pt>
                <c:pt idx="255">
                  <c:v>19.587229882453595</c:v>
                </c:pt>
                <c:pt idx="256">
                  <c:v>87.676171854792216</c:v>
                </c:pt>
                <c:pt idx="257">
                  <c:v>64.358041042347679</c:v>
                </c:pt>
                <c:pt idx="258">
                  <c:v>50.3671625548808</c:v>
                </c:pt>
                <c:pt idx="259">
                  <c:v>41.039910229902965</c:v>
                </c:pt>
                <c:pt idx="260">
                  <c:v>34.377587140632819</c:v>
                </c:pt>
                <c:pt idx="261">
                  <c:v>29.380844823680491</c:v>
                </c:pt>
                <c:pt idx="262">
                  <c:v>25.494489688272989</c:v>
                </c:pt>
                <c:pt idx="263">
                  <c:v>22.385405579946969</c:v>
                </c:pt>
                <c:pt idx="264">
                  <c:v>97.00342417977042</c:v>
                </c:pt>
                <c:pt idx="265">
                  <c:v>71.353480286080867</c:v>
                </c:pt>
                <c:pt idx="266">
                  <c:v>55.963513949867561</c:v>
                </c:pt>
                <c:pt idx="267">
                  <c:v>45.703536392391946</c:v>
                </c:pt>
                <c:pt idx="268">
                  <c:v>38.374980994194893</c:v>
                </c:pt>
                <c:pt idx="269">
                  <c:v>32.878564445547099</c:v>
                </c:pt>
                <c:pt idx="270">
                  <c:v>28.60357379659899</c:v>
                </c:pt>
                <c:pt idx="271">
                  <c:v>25.1835812774404</c:v>
                </c:pt>
                <c:pt idx="272">
                  <c:v>106.33067650474835</c:v>
                </c:pt>
                <c:pt idx="273">
                  <c:v>78.348919529814594</c:v>
                </c:pt>
                <c:pt idx="274">
                  <c:v>61.559865344854316</c:v>
                </c:pt>
                <c:pt idx="275">
                  <c:v>50.3671625548808</c:v>
                </c:pt>
                <c:pt idx="276">
                  <c:v>42.372374847756866</c:v>
                </c:pt>
                <c:pt idx="277">
                  <c:v>36.376284067413735</c:v>
                </c:pt>
                <c:pt idx="278">
                  <c:v>31.712657904924907</c:v>
                </c:pt>
                <c:pt idx="279">
                  <c:v>27.981756974933695</c:v>
                </c:pt>
                <c:pt idx="280">
                  <c:v>134.31243347968245</c:v>
                </c:pt>
                <c:pt idx="281">
                  <c:v>99.33523726101491</c:v>
                </c:pt>
                <c:pt idx="282">
                  <c:v>78.348919529814594</c:v>
                </c:pt>
                <c:pt idx="283">
                  <c:v>64.358041042347679</c:v>
                </c:pt>
                <c:pt idx="284">
                  <c:v>54.364556408442745</c:v>
                </c:pt>
                <c:pt idx="285">
                  <c:v>46.869442933014078</c:v>
                </c:pt>
                <c:pt idx="286">
                  <c:v>41.039910229902965</c:v>
                </c:pt>
                <c:pt idx="287">
                  <c:v>36.376284067413735</c:v>
                </c:pt>
                <c:pt idx="288">
                  <c:v>87.676171854792216</c:v>
                </c:pt>
                <c:pt idx="289">
                  <c:v>64.358041042347679</c:v>
                </c:pt>
                <c:pt idx="290">
                  <c:v>50.3671625548808</c:v>
                </c:pt>
                <c:pt idx="291">
                  <c:v>41.039910229902965</c:v>
                </c:pt>
                <c:pt idx="292">
                  <c:v>34.377587140632819</c:v>
                </c:pt>
                <c:pt idx="293">
                  <c:v>29.380844823680491</c:v>
                </c:pt>
                <c:pt idx="294">
                  <c:v>25.494489688272989</c:v>
                </c:pt>
                <c:pt idx="295">
                  <c:v>22.385405579946969</c:v>
                </c:pt>
                <c:pt idx="296">
                  <c:v>97.00342417977042</c:v>
                </c:pt>
                <c:pt idx="297">
                  <c:v>71.353480286080867</c:v>
                </c:pt>
                <c:pt idx="298">
                  <c:v>55.963513949867561</c:v>
                </c:pt>
                <c:pt idx="299">
                  <c:v>45.703536392391946</c:v>
                </c:pt>
                <c:pt idx="300">
                  <c:v>38.374980994194893</c:v>
                </c:pt>
                <c:pt idx="301">
                  <c:v>32.878564445547099</c:v>
                </c:pt>
                <c:pt idx="302">
                  <c:v>28.60357379659899</c:v>
                </c:pt>
                <c:pt idx="303">
                  <c:v>25.1835812774404</c:v>
                </c:pt>
                <c:pt idx="304">
                  <c:v>106.33067650474835</c:v>
                </c:pt>
                <c:pt idx="305">
                  <c:v>78.348919529814594</c:v>
                </c:pt>
                <c:pt idx="306">
                  <c:v>61.559865344854316</c:v>
                </c:pt>
                <c:pt idx="307">
                  <c:v>50.3671625548808</c:v>
                </c:pt>
                <c:pt idx="308">
                  <c:v>42.372374847756866</c:v>
                </c:pt>
                <c:pt idx="309">
                  <c:v>36.376284067413735</c:v>
                </c:pt>
                <c:pt idx="310">
                  <c:v>31.712657904924907</c:v>
                </c:pt>
                <c:pt idx="311">
                  <c:v>27.981756974933695</c:v>
                </c:pt>
                <c:pt idx="312">
                  <c:v>124.98518115470397</c:v>
                </c:pt>
                <c:pt idx="313">
                  <c:v>92.339798017281083</c:v>
                </c:pt>
                <c:pt idx="314">
                  <c:v>72.752568134827627</c:v>
                </c:pt>
                <c:pt idx="315">
                  <c:v>59.694414879858762</c:v>
                </c:pt>
                <c:pt idx="316">
                  <c:v>50.3671625548808</c:v>
                </c:pt>
                <c:pt idx="317">
                  <c:v>43.371723311147271</c:v>
                </c:pt>
                <c:pt idx="318">
                  <c:v>37.930826121576899</c:v>
                </c:pt>
                <c:pt idx="319">
                  <c:v>33.578108369920614</c:v>
                </c:pt>
                <c:pt idx="320">
                  <c:v>134.31243347968245</c:v>
                </c:pt>
                <c:pt idx="321">
                  <c:v>99.33523726101491</c:v>
                </c:pt>
                <c:pt idx="322">
                  <c:v>78.348919529814594</c:v>
                </c:pt>
                <c:pt idx="323">
                  <c:v>64.358041042347679</c:v>
                </c:pt>
                <c:pt idx="324">
                  <c:v>54.364556408442745</c:v>
                </c:pt>
                <c:pt idx="325">
                  <c:v>46.869442933014078</c:v>
                </c:pt>
                <c:pt idx="326">
                  <c:v>41.039910229902965</c:v>
                </c:pt>
                <c:pt idx="327">
                  <c:v>36.376284067413735</c:v>
                </c:pt>
                <c:pt idx="328">
                  <c:v>106.33067650474835</c:v>
                </c:pt>
                <c:pt idx="329">
                  <c:v>78.348919529814594</c:v>
                </c:pt>
                <c:pt idx="330">
                  <c:v>61.559865344854316</c:v>
                </c:pt>
                <c:pt idx="331">
                  <c:v>50.3671625548808</c:v>
                </c:pt>
                <c:pt idx="332">
                  <c:v>42.372374847756866</c:v>
                </c:pt>
                <c:pt idx="333">
                  <c:v>36.376284067413735</c:v>
                </c:pt>
                <c:pt idx="334">
                  <c:v>31.712657904924907</c:v>
                </c:pt>
                <c:pt idx="335">
                  <c:v>27.981756974933695</c:v>
                </c:pt>
                <c:pt idx="336">
                  <c:v>124.98518115470397</c:v>
                </c:pt>
                <c:pt idx="337">
                  <c:v>92.339798017281083</c:v>
                </c:pt>
                <c:pt idx="338">
                  <c:v>72.752568134827627</c:v>
                </c:pt>
                <c:pt idx="339">
                  <c:v>59.694414879858762</c:v>
                </c:pt>
                <c:pt idx="340">
                  <c:v>50.3671625548808</c:v>
                </c:pt>
                <c:pt idx="341">
                  <c:v>43.371723311147271</c:v>
                </c:pt>
                <c:pt idx="342">
                  <c:v>37.930826121576899</c:v>
                </c:pt>
                <c:pt idx="343">
                  <c:v>33.578108369920614</c:v>
                </c:pt>
                <c:pt idx="344">
                  <c:v>143.63968580465976</c:v>
                </c:pt>
                <c:pt idx="345">
                  <c:v>106.33067650474835</c:v>
                </c:pt>
                <c:pt idx="346">
                  <c:v>83.945270924801335</c:v>
                </c:pt>
                <c:pt idx="347">
                  <c:v>69.02166720483666</c:v>
                </c:pt>
                <c:pt idx="348">
                  <c:v>58.361950262004761</c:v>
                </c:pt>
                <c:pt idx="349">
                  <c:v>50.3671625548808</c:v>
                </c:pt>
                <c:pt idx="350">
                  <c:v>44.14899433822896</c:v>
                </c:pt>
                <c:pt idx="351">
                  <c:v>39.17445976490729</c:v>
                </c:pt>
                <c:pt idx="352">
                  <c:v>180.94869510457136</c:v>
                </c:pt>
                <c:pt idx="353">
                  <c:v>134.31243347968245</c:v>
                </c:pt>
                <c:pt idx="354">
                  <c:v>106.33067650474835</c:v>
                </c:pt>
                <c:pt idx="355">
                  <c:v>87.676171854792216</c:v>
                </c:pt>
                <c:pt idx="356">
                  <c:v>74.351525676252621</c:v>
                </c:pt>
                <c:pt idx="357">
                  <c:v>64.358041042347679</c:v>
                </c:pt>
                <c:pt idx="358">
                  <c:v>56.585330771532753</c:v>
                </c:pt>
                <c:pt idx="359">
                  <c:v>50.3671625548808</c:v>
                </c:pt>
              </c:numCache>
            </c:numRef>
          </c:xVal>
          <c:yVal>
            <c:numRef>
              <c:f>('S275 S355 S460'!$BP$172:$BP$291,'S275 S355 S460'!$BP$460:$BP$579,'S275 S355 S460'!$BP$748:$BP$867)</c:f>
              <c:numCache>
                <c:formatCode>0.00_);[Red]\(0.00\)</c:formatCode>
                <c:ptCount val="360"/>
                <c:pt idx="0">
                  <c:v>1.0513922114138838</c:v>
                </c:pt>
                <c:pt idx="1">
                  <c:v>1.0412717684061459</c:v>
                </c:pt>
                <c:pt idx="2">
                  <c:v>1.0111542250004038</c:v>
                </c:pt>
                <c:pt idx="3">
                  <c:v>1.0071118871202298</c:v>
                </c:pt>
                <c:pt idx="4">
                  <c:v>1.0026336471639288</c:v>
                </c:pt>
                <c:pt idx="5">
                  <c:v>1.0009649319490144</c:v>
                </c:pt>
                <c:pt idx="6">
                  <c:v>0.99933642577649717</c:v>
                </c:pt>
                <c:pt idx="7">
                  <c:v>0.87062273816979741</c:v>
                </c:pt>
                <c:pt idx="8">
                  <c:v>1.0450396106401314</c:v>
                </c:pt>
                <c:pt idx="9">
                  <c:v>1.0732466378016756</c:v>
                </c:pt>
                <c:pt idx="10">
                  <c:v>1.0213162045267841</c:v>
                </c:pt>
                <c:pt idx="11">
                  <c:v>1.0069517286630849</c:v>
                </c:pt>
                <c:pt idx="12">
                  <c:v>1.0058468996617311</c:v>
                </c:pt>
                <c:pt idx="13">
                  <c:v>1.0017935747758469</c:v>
                </c:pt>
                <c:pt idx="14">
                  <c:v>0.94832156961213621</c:v>
                </c:pt>
                <c:pt idx="15">
                  <c:v>0.88103660073470058</c:v>
                </c:pt>
                <c:pt idx="16">
                  <c:v>1.0061297832305998</c:v>
                </c:pt>
                <c:pt idx="17">
                  <c:v>1.0696084315792362</c:v>
                </c:pt>
                <c:pt idx="18">
                  <c:v>1.0357776421662235</c:v>
                </c:pt>
                <c:pt idx="19">
                  <c:v>1.0126571779949483</c:v>
                </c:pt>
                <c:pt idx="20">
                  <c:v>1.0088220248997444</c:v>
                </c:pt>
                <c:pt idx="21">
                  <c:v>1.0045990952062718</c:v>
                </c:pt>
                <c:pt idx="22">
                  <c:v>0.99671140768515065</c:v>
                </c:pt>
                <c:pt idx="23">
                  <c:v>0.94277234807596</c:v>
                </c:pt>
                <c:pt idx="24">
                  <c:v>0.99499707497313861</c:v>
                </c:pt>
                <c:pt idx="25">
                  <c:v>1.0491104420121578</c:v>
                </c:pt>
                <c:pt idx="26">
                  <c:v>1.0605932922669576</c:v>
                </c:pt>
                <c:pt idx="27">
                  <c:v>1.0213224284059537</c:v>
                </c:pt>
                <c:pt idx="28">
                  <c:v>1.0093949604821713</c:v>
                </c:pt>
                <c:pt idx="29">
                  <c:v>1.0068246813158588</c:v>
                </c:pt>
                <c:pt idx="30">
                  <c:v>1.0032233801750672</c:v>
                </c:pt>
                <c:pt idx="31">
                  <c:v>1.0002021469891513</c:v>
                </c:pt>
                <c:pt idx="32">
                  <c:v>0.9828744567451646</c:v>
                </c:pt>
                <c:pt idx="33">
                  <c:v>1.04168515396205</c:v>
                </c:pt>
                <c:pt idx="34">
                  <c:v>1.0806896376547206</c:v>
                </c:pt>
                <c:pt idx="35">
                  <c:v>1.0423136132361939</c:v>
                </c:pt>
                <c:pt idx="36">
                  <c:v>1.0187822996995379</c:v>
                </c:pt>
                <c:pt idx="37">
                  <c:v>1.0072691483106972</c:v>
                </c:pt>
                <c:pt idx="38">
                  <c:v>1.0057910419133498</c:v>
                </c:pt>
                <c:pt idx="39">
                  <c:v>1.0027093238224818</c:v>
                </c:pt>
                <c:pt idx="40">
                  <c:v>0.98945175549269448</c:v>
                </c:pt>
                <c:pt idx="41">
                  <c:v>1.0334625790040957</c:v>
                </c:pt>
                <c:pt idx="42">
                  <c:v>1.0540894270381531</c:v>
                </c:pt>
                <c:pt idx="43">
                  <c:v>1.0931560142820633</c:v>
                </c:pt>
                <c:pt idx="44">
                  <c:v>1.0548247591523321</c:v>
                </c:pt>
                <c:pt idx="45">
                  <c:v>1.0434895258719707</c:v>
                </c:pt>
                <c:pt idx="46">
                  <c:v>1.0245011074876678</c:v>
                </c:pt>
                <c:pt idx="47">
                  <c:v>1.0146689829971198</c:v>
                </c:pt>
                <c:pt idx="48">
                  <c:v>1.0551396646438385</c:v>
                </c:pt>
                <c:pt idx="49">
                  <c:v>1.0591275438593608</c:v>
                </c:pt>
                <c:pt idx="50">
                  <c:v>1.0386069526569819</c:v>
                </c:pt>
                <c:pt idx="51">
                  <c:v>1.0130989051528094</c:v>
                </c:pt>
                <c:pt idx="52">
                  <c:v>1.015137982882522</c:v>
                </c:pt>
                <c:pt idx="53">
                  <c:v>1.0054165759371378</c:v>
                </c:pt>
                <c:pt idx="54">
                  <c:v>1.0016015651570558</c:v>
                </c:pt>
                <c:pt idx="55">
                  <c:v>0.95225234735221975</c:v>
                </c:pt>
                <c:pt idx="56">
                  <c:v>1.0014830848684431</c:v>
                </c:pt>
                <c:pt idx="57">
                  <c:v>1.0491434394600281</c:v>
                </c:pt>
                <c:pt idx="58">
                  <c:v>1.061854149973352</c:v>
                </c:pt>
                <c:pt idx="59">
                  <c:v>1.0217890567551278</c:v>
                </c:pt>
                <c:pt idx="60">
                  <c:v>1.0092405275852321</c:v>
                </c:pt>
                <c:pt idx="61">
                  <c:v>1.0075179727922083</c:v>
                </c:pt>
                <c:pt idx="62">
                  <c:v>1.0035446501792478</c:v>
                </c:pt>
                <c:pt idx="63">
                  <c:v>1.0007238491563164</c:v>
                </c:pt>
                <c:pt idx="64">
                  <c:v>1.0209705149938155</c:v>
                </c:pt>
                <c:pt idx="65">
                  <c:v>1.0242296692585662</c:v>
                </c:pt>
                <c:pt idx="66">
                  <c:v>1.0787105025664447</c:v>
                </c:pt>
                <c:pt idx="67">
                  <c:v>1.043558477118546</c:v>
                </c:pt>
                <c:pt idx="68">
                  <c:v>1.0190394470470983</c:v>
                </c:pt>
                <c:pt idx="69">
                  <c:v>1.007168063751968</c:v>
                </c:pt>
                <c:pt idx="70">
                  <c:v>1.0064154670063701</c:v>
                </c:pt>
                <c:pt idx="71">
                  <c:v>1.0029530952116859</c:v>
                </c:pt>
                <c:pt idx="72">
                  <c:v>0.96960317464028523</c:v>
                </c:pt>
                <c:pt idx="73">
                  <c:v>1.0136824814967476</c:v>
                </c:pt>
                <c:pt idx="74">
                  <c:v>1.0495873056454816</c:v>
                </c:pt>
                <c:pt idx="75">
                  <c:v>1.0808310982649918</c:v>
                </c:pt>
                <c:pt idx="76">
                  <c:v>1.0386531498188085</c:v>
                </c:pt>
                <c:pt idx="77">
                  <c:v>1.0182192773144545</c:v>
                </c:pt>
                <c:pt idx="78">
                  <c:v>1.0091787447654978</c:v>
                </c:pt>
                <c:pt idx="79">
                  <c:v>1.0076770946544906</c:v>
                </c:pt>
                <c:pt idx="80">
                  <c:v>0.97719884747591901</c:v>
                </c:pt>
                <c:pt idx="81">
                  <c:v>1.0138894908315359</c:v>
                </c:pt>
                <c:pt idx="82">
                  <c:v>1.045294024852603</c:v>
                </c:pt>
                <c:pt idx="83">
                  <c:v>1.0872486542411759</c:v>
                </c:pt>
                <c:pt idx="84">
                  <c:v>1.0531349271984818</c:v>
                </c:pt>
                <c:pt idx="85">
                  <c:v>1.0254614395461279</c:v>
                </c:pt>
                <c:pt idx="86">
                  <c:v>1.0130938966509098</c:v>
                </c:pt>
                <c:pt idx="87">
                  <c:v>1.0075147555528736</c:v>
                </c:pt>
                <c:pt idx="88">
                  <c:v>1.0425405492627908</c:v>
                </c:pt>
                <c:pt idx="89">
                  <c:v>1.0363895774139777</c:v>
                </c:pt>
                <c:pt idx="90">
                  <c:v>1.0722706815226859</c:v>
                </c:pt>
                <c:pt idx="91">
                  <c:v>1.0468012193957432</c:v>
                </c:pt>
                <c:pt idx="92">
                  <c:v>1.0148507041319625</c:v>
                </c:pt>
                <c:pt idx="93">
                  <c:v>1.0133338831222818</c:v>
                </c:pt>
                <c:pt idx="94">
                  <c:v>1.0069952378493692</c:v>
                </c:pt>
                <c:pt idx="95">
                  <c:v>1.0034495854973338</c:v>
                </c:pt>
                <c:pt idx="96">
                  <c:v>0.97833218542017553</c:v>
                </c:pt>
                <c:pt idx="97">
                  <c:v>1.0225599415165627</c:v>
                </c:pt>
                <c:pt idx="98">
                  <c:v>1.0542152957519706</c:v>
                </c:pt>
                <c:pt idx="99">
                  <c:v>1.0802452735548624</c:v>
                </c:pt>
                <c:pt idx="100">
                  <c:v>1.0388241769259519</c:v>
                </c:pt>
                <c:pt idx="101">
                  <c:v>1.0181198358444308</c:v>
                </c:pt>
                <c:pt idx="102">
                  <c:v>1.0089479762188329</c:v>
                </c:pt>
                <c:pt idx="103">
                  <c:v>1.0082587642158667</c:v>
                </c:pt>
                <c:pt idx="104">
                  <c:v>1.0006646483867256</c:v>
                </c:pt>
                <c:pt idx="105">
                  <c:v>1.017796897051547</c:v>
                </c:pt>
                <c:pt idx="106">
                  <c:v>1.0481082563177622</c:v>
                </c:pt>
                <c:pt idx="107">
                  <c:v>1.0770879966838429</c:v>
                </c:pt>
                <c:pt idx="108">
                  <c:v>1.0733539636285494</c:v>
                </c:pt>
                <c:pt idx="109">
                  <c:v>1.0380619069979102</c:v>
                </c:pt>
                <c:pt idx="110">
                  <c:v>1.0191330217747285</c:v>
                </c:pt>
                <c:pt idx="111">
                  <c:v>1.0109105309133941</c:v>
                </c:pt>
                <c:pt idx="112">
                  <c:v>0.91092259080402049</c:v>
                </c:pt>
                <c:pt idx="113">
                  <c:v>0.97585077541424325</c:v>
                </c:pt>
                <c:pt idx="114">
                  <c:v>1.0140801435608475</c:v>
                </c:pt>
                <c:pt idx="115">
                  <c:v>1.0466675121328191</c:v>
                </c:pt>
                <c:pt idx="116">
                  <c:v>1.0754955373477162</c:v>
                </c:pt>
                <c:pt idx="117">
                  <c:v>1.1082183776681602</c:v>
                </c:pt>
                <c:pt idx="118">
                  <c:v>1.0665977124943662</c:v>
                </c:pt>
                <c:pt idx="119">
                  <c:v>1.0382697520059128</c:v>
                </c:pt>
                <c:pt idx="120">
                  <c:v>1.0271083904646139</c:v>
                </c:pt>
                <c:pt idx="121">
                  <c:v>1.0709580278350161</c:v>
                </c:pt>
                <c:pt idx="122">
                  <c:v>1.0161217467439492</c:v>
                </c:pt>
                <c:pt idx="123">
                  <c:v>1.0082648246204649</c:v>
                </c:pt>
                <c:pt idx="124">
                  <c:v>1.0029399854160119</c:v>
                </c:pt>
                <c:pt idx="125">
                  <c:v>0.99721181093165556</c:v>
                </c:pt>
                <c:pt idx="126">
                  <c:v>0.94187316953635547</c:v>
                </c:pt>
                <c:pt idx="127">
                  <c:v>0.85520832973002658</c:v>
                </c:pt>
                <c:pt idx="128">
                  <c:v>1.0270737876769438</c:v>
                </c:pt>
                <c:pt idx="129">
                  <c:v>1.0475963241074138</c:v>
                </c:pt>
                <c:pt idx="130">
                  <c:v>1.031567577063687</c:v>
                </c:pt>
                <c:pt idx="131">
                  <c:v>1.0107072277948674</c:v>
                </c:pt>
                <c:pt idx="132">
                  <c:v>1.0066573158912386</c:v>
                </c:pt>
                <c:pt idx="133">
                  <c:v>1.002147230202594</c:v>
                </c:pt>
                <c:pt idx="134">
                  <c:v>0.99443455931280056</c:v>
                </c:pt>
                <c:pt idx="135">
                  <c:v>0.92798548636205469</c:v>
                </c:pt>
                <c:pt idx="136">
                  <c:v>0.99037950306103029</c:v>
                </c:pt>
                <c:pt idx="137">
                  <c:v>1.032781317679319</c:v>
                </c:pt>
                <c:pt idx="138">
                  <c:v>1.0584239259073509</c:v>
                </c:pt>
                <c:pt idx="139">
                  <c:v>1.018349092712981</c:v>
                </c:pt>
                <c:pt idx="140">
                  <c:v>1.0143658341769641</c:v>
                </c:pt>
                <c:pt idx="141">
                  <c:v>1.005140120546542</c:v>
                </c:pt>
                <c:pt idx="142">
                  <c:v>1.0012136576935919</c:v>
                </c:pt>
                <c:pt idx="143">
                  <c:v>0.97874998444782879</c:v>
                </c:pt>
                <c:pt idx="144">
                  <c:v>0.97486150771310065</c:v>
                </c:pt>
                <c:pt idx="145">
                  <c:v>1.0158664629743619</c:v>
                </c:pt>
                <c:pt idx="146">
                  <c:v>1.0587042853652118</c:v>
                </c:pt>
                <c:pt idx="147">
                  <c:v>1.0370379908931264</c:v>
                </c:pt>
                <c:pt idx="148">
                  <c:v>1.0144914178628512</c:v>
                </c:pt>
                <c:pt idx="149">
                  <c:v>1.0096161438253215</c:v>
                </c:pt>
                <c:pt idx="150">
                  <c:v>1.0038104707803257</c:v>
                </c:pt>
                <c:pt idx="151">
                  <c:v>1.0005045320935786</c:v>
                </c:pt>
                <c:pt idx="152">
                  <c:v>0.95472534061241365</c:v>
                </c:pt>
                <c:pt idx="153">
                  <c:v>1.0085768834582121</c:v>
                </c:pt>
                <c:pt idx="154">
                  <c:v>1.0366119861978891</c:v>
                </c:pt>
                <c:pt idx="155">
                  <c:v>1.0569683415524058</c:v>
                </c:pt>
                <c:pt idx="156">
                  <c:v>1.0220068909587641</c:v>
                </c:pt>
                <c:pt idx="157">
                  <c:v>1.0093355034766225</c:v>
                </c:pt>
                <c:pt idx="158">
                  <c:v>1.0068333286895199</c:v>
                </c:pt>
                <c:pt idx="159">
                  <c:v>1.0029968464905219</c:v>
                </c:pt>
                <c:pt idx="160">
                  <c:v>0.95782294007741553</c:v>
                </c:pt>
                <c:pt idx="161">
                  <c:v>1.0027248693298978</c:v>
                </c:pt>
                <c:pt idx="162">
                  <c:v>1.0229858796096203</c:v>
                </c:pt>
                <c:pt idx="163">
                  <c:v>1.0518228245660401</c:v>
                </c:pt>
                <c:pt idx="164">
                  <c:v>1.0834838070442518</c:v>
                </c:pt>
                <c:pt idx="165">
                  <c:v>1.0632421810900921</c:v>
                </c:pt>
                <c:pt idx="166">
                  <c:v>1.0348998134331362</c:v>
                </c:pt>
                <c:pt idx="167">
                  <c:v>1.0194876995917401</c:v>
                </c:pt>
                <c:pt idx="168">
                  <c:v>1.0539600302269294</c:v>
                </c:pt>
                <c:pt idx="169">
                  <c:v>1.0279317817225258</c:v>
                </c:pt>
                <c:pt idx="170">
                  <c:v>1.0620653380444438</c:v>
                </c:pt>
                <c:pt idx="171">
                  <c:v>1.0196160750445638</c:v>
                </c:pt>
                <c:pt idx="172">
                  <c:v>1.0113393671859454</c:v>
                </c:pt>
                <c:pt idx="173">
                  <c:v>1.0058772469621078</c:v>
                </c:pt>
                <c:pt idx="174">
                  <c:v>1.0020254861087161</c:v>
                </c:pt>
                <c:pt idx="175">
                  <c:v>0.99531669022261249</c:v>
                </c:pt>
                <c:pt idx="176">
                  <c:v>0.99748847394843487</c:v>
                </c:pt>
                <c:pt idx="177">
                  <c:v>1.0232523988675659</c:v>
                </c:pt>
                <c:pt idx="178">
                  <c:v>1.0488086009943078</c:v>
                </c:pt>
                <c:pt idx="179">
                  <c:v>1.038998152425979</c:v>
                </c:pt>
                <c:pt idx="180">
                  <c:v>1.0146267069496098</c:v>
                </c:pt>
                <c:pt idx="181">
                  <c:v>1.0098087135155458</c:v>
                </c:pt>
                <c:pt idx="182">
                  <c:v>1.0045530842065362</c:v>
                </c:pt>
                <c:pt idx="183">
                  <c:v>1.0011119041410841</c:v>
                </c:pt>
                <c:pt idx="184">
                  <c:v>1.0090928920817592</c:v>
                </c:pt>
                <c:pt idx="185">
                  <c:v>1.0001451310620666</c:v>
                </c:pt>
                <c:pt idx="186">
                  <c:v>1.0351662612208719</c:v>
                </c:pt>
                <c:pt idx="187">
                  <c:v>1.0574110279023816</c:v>
                </c:pt>
                <c:pt idx="188">
                  <c:v>1.0223482302053564</c:v>
                </c:pt>
                <c:pt idx="189">
                  <c:v>1.009390929734254</c:v>
                </c:pt>
                <c:pt idx="190">
                  <c:v>1.0076002098161858</c:v>
                </c:pt>
                <c:pt idx="191">
                  <c:v>1.0033789379090778</c:v>
                </c:pt>
                <c:pt idx="192">
                  <c:v>0.94497110204532064</c:v>
                </c:pt>
                <c:pt idx="193">
                  <c:v>0.98798179152345933</c:v>
                </c:pt>
                <c:pt idx="194">
                  <c:v>1.0136590985831806</c:v>
                </c:pt>
                <c:pt idx="195">
                  <c:v>1.0511454023406392</c:v>
                </c:pt>
                <c:pt idx="196">
                  <c:v>1.0574227777925598</c:v>
                </c:pt>
                <c:pt idx="197">
                  <c:v>1.0255214051751256</c:v>
                </c:pt>
                <c:pt idx="198">
                  <c:v>1.011847192584898</c:v>
                </c:pt>
                <c:pt idx="199">
                  <c:v>1.0092308321855126</c:v>
                </c:pt>
                <c:pt idx="200">
                  <c:v>0.95746944260885924</c:v>
                </c:pt>
                <c:pt idx="201">
                  <c:v>0.98508643993589451</c:v>
                </c:pt>
                <c:pt idx="202">
                  <c:v>1.0140321312798803</c:v>
                </c:pt>
                <c:pt idx="203">
                  <c:v>1.0449317420897393</c:v>
                </c:pt>
                <c:pt idx="204">
                  <c:v>1.0809539576751135</c:v>
                </c:pt>
                <c:pt idx="205">
                  <c:v>1.0397393607383538</c:v>
                </c:pt>
                <c:pt idx="206">
                  <c:v>1.0191704843237701</c:v>
                </c:pt>
                <c:pt idx="207">
                  <c:v>1.0094920785106212</c:v>
                </c:pt>
                <c:pt idx="208">
                  <c:v>1.0498332621654212</c:v>
                </c:pt>
                <c:pt idx="209">
                  <c:v>1.0230090688761497</c:v>
                </c:pt>
                <c:pt idx="210">
                  <c:v>1.0341744911003539</c:v>
                </c:pt>
                <c:pt idx="211">
                  <c:v>1.0604942930808789</c:v>
                </c:pt>
                <c:pt idx="212">
                  <c:v>1.0227651931457615</c:v>
                </c:pt>
                <c:pt idx="213">
                  <c:v>1.0142445313783841</c:v>
                </c:pt>
                <c:pt idx="214">
                  <c:v>1.0078902615661398</c:v>
                </c:pt>
                <c:pt idx="215">
                  <c:v>1.0041527150039729</c:v>
                </c:pt>
                <c:pt idx="216">
                  <c:v>0.97738052070303749</c:v>
                </c:pt>
                <c:pt idx="217">
                  <c:v>1.0052523488637113</c:v>
                </c:pt>
                <c:pt idx="218">
                  <c:v>1.0219701945132107</c:v>
                </c:pt>
                <c:pt idx="219">
                  <c:v>1.0459774862434617</c:v>
                </c:pt>
                <c:pt idx="220">
                  <c:v>1.0575750217532096</c:v>
                </c:pt>
                <c:pt idx="221">
                  <c:v>1.0257420663462684</c:v>
                </c:pt>
                <c:pt idx="222">
                  <c:v>1.011793966828934</c:v>
                </c:pt>
                <c:pt idx="223">
                  <c:v>1.0097600877537214</c:v>
                </c:pt>
                <c:pt idx="224">
                  <c:v>0.99348363526278527</c:v>
                </c:pt>
                <c:pt idx="225">
                  <c:v>0.99307440953739234</c:v>
                </c:pt>
                <c:pt idx="226">
                  <c:v>1.0208427325850271</c:v>
                </c:pt>
                <c:pt idx="227">
                  <c:v>1.0412263943655811</c:v>
                </c:pt>
                <c:pt idx="228">
                  <c:v>1.0729759665784719</c:v>
                </c:pt>
                <c:pt idx="229">
                  <c:v>1.0577994233924446</c:v>
                </c:pt>
                <c:pt idx="230">
                  <c:v>1.0291236359762017</c:v>
                </c:pt>
                <c:pt idx="231">
                  <c:v>1.0145927724605657</c:v>
                </c:pt>
                <c:pt idx="232">
                  <c:v>0.93616254919431297</c:v>
                </c:pt>
                <c:pt idx="233">
                  <c:v>0.94521379021714458</c:v>
                </c:pt>
                <c:pt idx="234">
                  <c:v>0.9838449506567547</c:v>
                </c:pt>
                <c:pt idx="235">
                  <c:v>1.0174501873266382</c:v>
                </c:pt>
                <c:pt idx="236">
                  <c:v>1.0424569640821129</c:v>
                </c:pt>
                <c:pt idx="237">
                  <c:v>1.0673070947266061</c:v>
                </c:pt>
                <c:pt idx="238">
                  <c:v>1.0914995976289974</c:v>
                </c:pt>
                <c:pt idx="239">
                  <c:v>1.0587691713365563</c:v>
                </c:pt>
                <c:pt idx="240">
                  <c:v>1.0262191085266821</c:v>
                </c:pt>
                <c:pt idx="241">
                  <c:v>1.0384166981626866</c:v>
                </c:pt>
                <c:pt idx="242">
                  <c:v>1.0297837007345898</c:v>
                </c:pt>
                <c:pt idx="243">
                  <c:v>1.0108594527681674</c:v>
                </c:pt>
                <c:pt idx="244">
                  <c:v>1.0037813236830964</c:v>
                </c:pt>
                <c:pt idx="245">
                  <c:v>0.99902916104794293</c:v>
                </c:pt>
                <c:pt idx="246">
                  <c:v>0.9935250162048721</c:v>
                </c:pt>
                <c:pt idx="247">
                  <c:v>0.95019048873056244</c:v>
                </c:pt>
                <c:pt idx="248">
                  <c:v>1.027507456428072</c:v>
                </c:pt>
                <c:pt idx="249">
                  <c:v>1.0166288029413282</c:v>
                </c:pt>
                <c:pt idx="250">
                  <c:v>1.0549050918262683</c:v>
                </c:pt>
                <c:pt idx="251">
                  <c:v>1.0226556166087257</c:v>
                </c:pt>
                <c:pt idx="252">
                  <c:v>1.010808794163234</c:v>
                </c:pt>
                <c:pt idx="253">
                  <c:v>1.0027604750732002</c:v>
                </c:pt>
                <c:pt idx="254">
                  <c:v>0.99855823944727917</c:v>
                </c:pt>
                <c:pt idx="255">
                  <c:v>0.9931219231683176</c:v>
                </c:pt>
                <c:pt idx="256">
                  <c:v>0.98232555417131551</c:v>
                </c:pt>
                <c:pt idx="257">
                  <c:v>1.0088258629220175</c:v>
                </c:pt>
                <c:pt idx="258">
                  <c:v>1.031937748979477</c:v>
                </c:pt>
                <c:pt idx="259">
                  <c:v>1.0356616449416038</c:v>
                </c:pt>
                <c:pt idx="260">
                  <c:v>1.0164291990326397</c:v>
                </c:pt>
                <c:pt idx="261">
                  <c:v>1.0075629081593398</c:v>
                </c:pt>
                <c:pt idx="262">
                  <c:v>1.0017527190544333</c:v>
                </c:pt>
                <c:pt idx="263">
                  <c:v>0.99795228722587082</c:v>
                </c:pt>
                <c:pt idx="264">
                  <c:v>0.96242818987804057</c:v>
                </c:pt>
                <c:pt idx="265">
                  <c:v>0.99229326905110748</c:v>
                </c:pt>
                <c:pt idx="266">
                  <c:v>1.017697809870816</c:v>
                </c:pt>
                <c:pt idx="267">
                  <c:v>1.0588342215456499</c:v>
                </c:pt>
                <c:pt idx="268">
                  <c:v>1.0210852600166773</c:v>
                </c:pt>
                <c:pt idx="269">
                  <c:v>1.0124118460548692</c:v>
                </c:pt>
                <c:pt idx="270">
                  <c:v>1.0052437526667191</c:v>
                </c:pt>
                <c:pt idx="271">
                  <c:v>1.0009138585723458</c:v>
                </c:pt>
                <c:pt idx="272">
                  <c:v>0.94016817907311823</c:v>
                </c:pt>
                <c:pt idx="273">
                  <c:v>0.98529641452399463</c:v>
                </c:pt>
                <c:pt idx="274">
                  <c:v>1.0056121369339941</c:v>
                </c:pt>
                <c:pt idx="275">
                  <c:v>1.0357522438393159</c:v>
                </c:pt>
                <c:pt idx="276">
                  <c:v>1.0380924227172361</c:v>
                </c:pt>
                <c:pt idx="277">
                  <c:v>1.0142495057505421</c:v>
                </c:pt>
                <c:pt idx="278">
                  <c:v>1.0097912459466198</c:v>
                </c:pt>
                <c:pt idx="279">
                  <c:v>1.0038089823607432</c:v>
                </c:pt>
                <c:pt idx="280">
                  <c:v>0.92748552329875011</c:v>
                </c:pt>
                <c:pt idx="281">
                  <c:v>0.97242180199963435</c:v>
                </c:pt>
                <c:pt idx="282">
                  <c:v>0.99666591402448956</c:v>
                </c:pt>
                <c:pt idx="283">
                  <c:v>1.0213600200966666</c:v>
                </c:pt>
                <c:pt idx="284">
                  <c:v>1.0444610667149412</c:v>
                </c:pt>
                <c:pt idx="285">
                  <c:v>1.0942859647294745</c:v>
                </c:pt>
                <c:pt idx="286">
                  <c:v>1.0539827412809313</c:v>
                </c:pt>
                <c:pt idx="287">
                  <c:v>1.0298348888477158</c:v>
                </c:pt>
                <c:pt idx="288">
                  <c:v>1.0576722409570396</c:v>
                </c:pt>
                <c:pt idx="289">
                  <c:v>1.0160223165694378</c:v>
                </c:pt>
                <c:pt idx="290">
                  <c:v>1.0273660764884818</c:v>
                </c:pt>
                <c:pt idx="291">
                  <c:v>1.0390938774129166</c:v>
                </c:pt>
                <c:pt idx="292">
                  <c:v>1.0166104735143435</c:v>
                </c:pt>
                <c:pt idx="293">
                  <c:v>1.0078510341905371</c:v>
                </c:pt>
                <c:pt idx="294">
                  <c:v>1.0026086111355739</c:v>
                </c:pt>
                <c:pt idx="295">
                  <c:v>0.99886161646636362</c:v>
                </c:pt>
                <c:pt idx="296">
                  <c:v>0.99865267304978045</c:v>
                </c:pt>
                <c:pt idx="297">
                  <c:v>1.0089045402100558</c:v>
                </c:pt>
                <c:pt idx="298">
                  <c:v>1.0157243550042627</c:v>
                </c:pt>
                <c:pt idx="299">
                  <c:v>1.0545130556427937</c:v>
                </c:pt>
                <c:pt idx="300">
                  <c:v>1.0219412767167744</c:v>
                </c:pt>
                <c:pt idx="301">
                  <c:v>1.0128107115849538</c:v>
                </c:pt>
                <c:pt idx="302">
                  <c:v>1.0057227402061071</c:v>
                </c:pt>
                <c:pt idx="303">
                  <c:v>1.0016974165552952</c:v>
                </c:pt>
                <c:pt idx="304">
                  <c:v>1.010627732383744</c:v>
                </c:pt>
                <c:pt idx="305">
                  <c:v>0.98502582487311063</c:v>
                </c:pt>
                <c:pt idx="306">
                  <c:v>1.0069236409783615</c:v>
                </c:pt>
                <c:pt idx="307">
                  <c:v>1.0360924257399771</c:v>
                </c:pt>
                <c:pt idx="308">
                  <c:v>1.0388400097764803</c:v>
                </c:pt>
                <c:pt idx="309">
                  <c:v>1.0146020918422027</c:v>
                </c:pt>
                <c:pt idx="310">
                  <c:v>1.0105066893809878</c:v>
                </c:pt>
                <c:pt idx="311">
                  <c:v>1.0045105014454561</c:v>
                </c:pt>
                <c:pt idx="312">
                  <c:v>0.93997691081792456</c:v>
                </c:pt>
                <c:pt idx="313">
                  <c:v>0.96360217115009805</c:v>
                </c:pt>
                <c:pt idx="314">
                  <c:v>0.98870178016679366</c:v>
                </c:pt>
                <c:pt idx="315">
                  <c:v>1.0164466847460181</c:v>
                </c:pt>
                <c:pt idx="316">
                  <c:v>1.043581146533014</c:v>
                </c:pt>
                <c:pt idx="317">
                  <c:v>1.0445808386440505</c:v>
                </c:pt>
                <c:pt idx="318">
                  <c:v>1.0202777546801081</c:v>
                </c:pt>
                <c:pt idx="319">
                  <c:v>1.0137941026664297</c:v>
                </c:pt>
                <c:pt idx="320">
                  <c:v>0.94509440152317536</c:v>
                </c:pt>
                <c:pt idx="321">
                  <c:v>0.95924739810270199</c:v>
                </c:pt>
                <c:pt idx="322">
                  <c:v>0.98894205349401165</c:v>
                </c:pt>
                <c:pt idx="323">
                  <c:v>1.0150263714648886</c:v>
                </c:pt>
                <c:pt idx="324">
                  <c:v>1.03747218801323</c:v>
                </c:pt>
                <c:pt idx="325">
                  <c:v>1.0661153582510681</c:v>
                </c:pt>
                <c:pt idx="326">
                  <c:v>1.0316229392533993</c:v>
                </c:pt>
                <c:pt idx="327">
                  <c:v>1.0145015672251858</c:v>
                </c:pt>
                <c:pt idx="328">
                  <c:v>1.057980330800784</c:v>
                </c:pt>
                <c:pt idx="329">
                  <c:v>1.0185381249873509</c:v>
                </c:pt>
                <c:pt idx="330">
                  <c:v>1.012247791964576</c:v>
                </c:pt>
                <c:pt idx="331">
                  <c:v>1.0280353078322317</c:v>
                </c:pt>
                <c:pt idx="332">
                  <c:v>1.0402218136164658</c:v>
                </c:pt>
                <c:pt idx="333">
                  <c:v>1.0220374651316393</c:v>
                </c:pt>
                <c:pt idx="334">
                  <c:v>1.0105726763203864</c:v>
                </c:pt>
                <c:pt idx="335">
                  <c:v>1.0049928546505524</c:v>
                </c:pt>
                <c:pt idx="336">
                  <c:v>0.98463095234221798</c:v>
                </c:pt>
                <c:pt idx="337">
                  <c:v>0.9931377022071125</c:v>
                </c:pt>
                <c:pt idx="338">
                  <c:v>1.0000654684176662</c:v>
                </c:pt>
                <c:pt idx="339">
                  <c:v>1.014726123212248</c:v>
                </c:pt>
                <c:pt idx="340">
                  <c:v>1.038370452666691</c:v>
                </c:pt>
                <c:pt idx="341">
                  <c:v>1.044881148908406</c:v>
                </c:pt>
                <c:pt idx="342">
                  <c:v>1.0206665545798839</c:v>
                </c:pt>
                <c:pt idx="343">
                  <c:v>1.0139852367146174</c:v>
                </c:pt>
                <c:pt idx="344">
                  <c:v>1.0018901869038646</c:v>
                </c:pt>
                <c:pt idx="345">
                  <c:v>0.97514918816341079</c:v>
                </c:pt>
                <c:pt idx="346">
                  <c:v>0.99720272464771109</c:v>
                </c:pt>
                <c:pt idx="347">
                  <c:v>1.0138185928338155</c:v>
                </c:pt>
                <c:pt idx="348">
                  <c:v>1.0382581743523744</c:v>
                </c:pt>
                <c:pt idx="349">
                  <c:v>1.0592027658663365</c:v>
                </c:pt>
                <c:pt idx="350">
                  <c:v>1.0477746636525294</c:v>
                </c:pt>
                <c:pt idx="351">
                  <c:v>1.0230039457939717</c:v>
                </c:pt>
                <c:pt idx="352">
                  <c:v>0.95369955888132463</c:v>
                </c:pt>
                <c:pt idx="353">
                  <c:v>0.91763419914692357</c:v>
                </c:pt>
                <c:pt idx="354">
                  <c:v>0.95257058556681018</c:v>
                </c:pt>
                <c:pt idx="355">
                  <c:v>0.98969546789281093</c:v>
                </c:pt>
                <c:pt idx="356">
                  <c:v>1.0158268760070468</c:v>
                </c:pt>
                <c:pt idx="357">
                  <c:v>1.0380079134994471</c:v>
                </c:pt>
                <c:pt idx="358">
                  <c:v>1.0522523806139967</c:v>
                </c:pt>
                <c:pt idx="359">
                  <c:v>1.0738067080966478</c:v>
                </c:pt>
              </c:numCache>
            </c:numRef>
          </c:yVal>
          <c:smooth val="0"/>
          <c:extLst>
            <c:ext xmlns:c16="http://schemas.microsoft.com/office/drawing/2014/chart" uri="{C3380CC4-5D6E-409C-BE32-E72D297353CC}">
              <c16:uniqueId val="{00000001-CD89-4DD6-B926-73AAF7B60665}"/>
            </c:ext>
          </c:extLst>
        </c:ser>
        <c:dLbls>
          <c:showLegendKey val="0"/>
          <c:showVal val="0"/>
          <c:showCatName val="0"/>
          <c:showSerName val="0"/>
          <c:showPercent val="0"/>
          <c:showBubbleSize val="0"/>
        </c:dLbls>
        <c:axId val="97463296"/>
        <c:axId val="98354304"/>
      </c:scatterChart>
      <c:scatterChart>
        <c:scatterStyle val="smoothMarker"/>
        <c:varyColors val="0"/>
        <c:ser>
          <c:idx val="2"/>
          <c:order val="2"/>
          <c:spPr>
            <a:ln w="12700">
              <a:solidFill>
                <a:schemeClr val="tx1"/>
              </a:solidFill>
            </a:ln>
          </c:spPr>
          <c:marker>
            <c:symbol val="none"/>
          </c:marker>
          <c:xVal>
            <c:numRef>
              <c:f>'S275 S355 S460'!$AM$898:$AM$899</c:f>
              <c:numCache>
                <c:formatCode>0.00_ </c:formatCode>
                <c:ptCount val="2"/>
                <c:pt idx="0">
                  <c:v>0</c:v>
                </c:pt>
                <c:pt idx="1">
                  <c:v>200</c:v>
                </c:pt>
              </c:numCache>
            </c:numRef>
          </c:xVal>
          <c:yVal>
            <c:numRef>
              <c:f>'S275 S355 S460'!$AN$898:$AN$899</c:f>
              <c:numCache>
                <c:formatCode>0.00_ </c:formatCode>
                <c:ptCount val="2"/>
                <c:pt idx="0">
                  <c:v>1</c:v>
                </c:pt>
                <c:pt idx="1">
                  <c:v>1</c:v>
                </c:pt>
              </c:numCache>
            </c:numRef>
          </c:yVal>
          <c:smooth val="1"/>
          <c:extLst>
            <c:ext xmlns:c16="http://schemas.microsoft.com/office/drawing/2014/chart" uri="{C3380CC4-5D6E-409C-BE32-E72D297353CC}">
              <c16:uniqueId val="{00000002-CD89-4DD6-B926-73AAF7B60665}"/>
            </c:ext>
          </c:extLst>
        </c:ser>
        <c:dLbls>
          <c:showLegendKey val="0"/>
          <c:showVal val="0"/>
          <c:showCatName val="0"/>
          <c:showSerName val="0"/>
          <c:showPercent val="0"/>
          <c:showBubbleSize val="0"/>
        </c:dLbls>
        <c:axId val="97463296"/>
        <c:axId val="98354304"/>
      </c:scatterChart>
      <c:valAx>
        <c:axId val="97463296"/>
        <c:scaling>
          <c:orientation val="minMax"/>
          <c:max val="200"/>
          <c:min val="0"/>
        </c:scaling>
        <c:delete val="0"/>
        <c:axPos val="b"/>
        <c:title>
          <c:tx>
            <c:rich>
              <a:bodyPr/>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h/t</a:t>
                </a:r>
                <a:r>
                  <a:rPr lang="el-GR" altLang="zh-CN" sz="900" b="0">
                    <a:latin typeface="Times New Roman" pitchFamily="18" charset="0"/>
                    <a:cs typeface="Times New Roman" pitchFamily="18" charset="0"/>
                  </a:rPr>
                  <a:t>ε</a:t>
                </a:r>
                <a:endParaRPr lang="zh-CN" altLang="en-US" sz="900" b="0">
                  <a:latin typeface="Times New Roman" pitchFamily="18" charset="0"/>
                  <a:cs typeface="Times New Roman" pitchFamily="18" charset="0"/>
                </a:endParaRPr>
              </a:p>
            </c:rich>
          </c:tx>
          <c:layout>
            <c:manualLayout>
              <c:xMode val="edge"/>
              <c:yMode val="edge"/>
              <c:x val="0.54544574074074059"/>
              <c:y val="0.89244401023954223"/>
            </c:manualLayout>
          </c:layout>
          <c:overlay val="0"/>
        </c:title>
        <c:numFmt formatCode="General"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98354304"/>
        <c:crosses val="autoZero"/>
        <c:crossBetween val="midCat"/>
      </c:valAx>
      <c:valAx>
        <c:axId val="98354304"/>
        <c:scaling>
          <c:orientation val="minMax"/>
          <c:max val="1.4"/>
          <c:min val="0.60000000000000064"/>
        </c:scaling>
        <c:delete val="0"/>
        <c:axPos val="l"/>
        <c:title>
          <c:tx>
            <c:rich>
              <a:bodyPr rot="-5400000" vert="horz"/>
              <a:lstStyle/>
              <a:p>
                <a:pPr>
                  <a:defRPr sz="900" b="0">
                    <a:latin typeface="Times New Roman" pitchFamily="18" charset="0"/>
                    <a:cs typeface="Times New Roman" pitchFamily="18" charset="0"/>
                  </a:defRPr>
                </a:pP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DSM</a:t>
                </a:r>
                <a:r>
                  <a:rPr lang="en-US" altLang="zh-CN" sz="900" b="0">
                    <a:latin typeface="Times New Roman" pitchFamily="18" charset="0"/>
                    <a:cs typeface="Times New Roman" pitchFamily="18" charset="0"/>
                  </a:rPr>
                  <a:t>/P</a:t>
                </a:r>
                <a:r>
                  <a:rPr lang="en-US" altLang="zh-CN" sz="900" b="0" baseline="-25000">
                    <a:latin typeface="Times New Roman" pitchFamily="18" charset="0"/>
                    <a:cs typeface="Times New Roman" pitchFamily="18" charset="0"/>
                  </a:rPr>
                  <a:t>EFM</a:t>
                </a:r>
                <a:endParaRPr lang="zh-CN" altLang="en-US" sz="900" b="0" baseline="-25000">
                  <a:latin typeface="Times New Roman" pitchFamily="18" charset="0"/>
                  <a:cs typeface="Times New Roman" pitchFamily="18" charset="0"/>
                </a:endParaRPr>
              </a:p>
            </c:rich>
          </c:tx>
          <c:layout>
            <c:manualLayout>
              <c:xMode val="edge"/>
              <c:yMode val="edge"/>
              <c:x val="0.11706100202123523"/>
              <c:y val="0.23299236111111149"/>
            </c:manualLayout>
          </c:layout>
          <c:overlay val="0"/>
        </c:title>
        <c:numFmt formatCode="#,##0.0_);\(#,##0.0\)"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97463296"/>
        <c:crosses val="autoZero"/>
        <c:crossBetween val="midCat"/>
        <c:majorUnit val="0.2"/>
      </c:valAx>
      <c:spPr>
        <a:ln>
          <a:solidFill>
            <a:prstClr val="black"/>
          </a:solidFill>
        </a:ln>
      </c:spPr>
    </c:plotArea>
    <c:legend>
      <c:legendPos val="r"/>
      <c:legendEntry>
        <c:idx val="2"/>
        <c:delete val="1"/>
      </c:legendEntry>
      <c:layout>
        <c:manualLayout>
          <c:xMode val="edge"/>
          <c:yMode val="edge"/>
          <c:x val="0.80717814814814814"/>
          <c:y val="0.57006109098104196"/>
          <c:w val="0.10964870370370372"/>
          <c:h val="0.20459048019489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15667313094418"/>
          <c:y val="4.5654401047939823E-2"/>
          <c:w val="0.72870116661016227"/>
          <c:h val="0.7010819444444446"/>
        </c:manualLayout>
      </c:layout>
      <c:scatterChart>
        <c:scatterStyle val="lineMarker"/>
        <c:varyColors val="0"/>
        <c:ser>
          <c:idx val="0"/>
          <c:order val="0"/>
          <c:tx>
            <c:v>SHS</c:v>
          </c:tx>
          <c:spPr>
            <a:ln w="28575">
              <a:noFill/>
            </a:ln>
          </c:spPr>
          <c:marker>
            <c:symbol val="x"/>
            <c:size val="5"/>
          </c:marker>
          <c:xVal>
            <c:numRef>
              <c:f>('S275 S355 S460'!$V$4:$V$171,'S275 S355 S460'!$V$292:$V$459,'S275 S355 S460'!$V$580:$V$747)</c:f>
              <c:numCache>
                <c:formatCode>0.00_ </c:formatCode>
                <c:ptCount val="504"/>
                <c:pt idx="0">
                  <c:v>24.519977863383232</c:v>
                </c:pt>
                <c:pt idx="1">
                  <c:v>17.308219668270517</c:v>
                </c:pt>
                <c:pt idx="2">
                  <c:v>12.981164751202888</c:v>
                </c:pt>
                <c:pt idx="3">
                  <c:v>10.096461473157801</c:v>
                </c:pt>
                <c:pt idx="4">
                  <c:v>8.0359591316970249</c:v>
                </c:pt>
                <c:pt idx="5">
                  <c:v>6.490582375601444</c:v>
                </c:pt>
                <c:pt idx="6">
                  <c:v>5.2886226764159865</c:v>
                </c:pt>
                <c:pt idx="7">
                  <c:v>4.3270549170676178</c:v>
                </c:pt>
                <c:pt idx="8">
                  <c:v>28.12585696093959</c:v>
                </c:pt>
                <c:pt idx="9">
                  <c:v>20.012628991437786</c:v>
                </c:pt>
                <c:pt idx="10">
                  <c:v>15.144692209736702</c:v>
                </c:pt>
                <c:pt idx="11">
                  <c:v>11.899401021935986</c:v>
                </c:pt>
                <c:pt idx="12">
                  <c:v>9.5813358877926085</c:v>
                </c:pt>
                <c:pt idx="13">
                  <c:v>7.8427870371850688</c:v>
                </c:pt>
                <c:pt idx="14">
                  <c:v>6.490582375601444</c:v>
                </c:pt>
                <c:pt idx="15">
                  <c:v>5.4088186463345362</c:v>
                </c:pt>
                <c:pt idx="16">
                  <c:v>31.731736058495926</c:v>
                </c:pt>
                <c:pt idx="17">
                  <c:v>22.717038314605055</c:v>
                </c:pt>
                <c:pt idx="18">
                  <c:v>17.308219668270517</c:v>
                </c:pt>
                <c:pt idx="19">
                  <c:v>13.702340570714158</c:v>
                </c:pt>
                <c:pt idx="20">
                  <c:v>11.12671264388819</c:v>
                </c:pt>
                <c:pt idx="21">
                  <c:v>9.1949916987687121</c:v>
                </c:pt>
                <c:pt idx="22">
                  <c:v>7.6925420747868882</c:v>
                </c:pt>
                <c:pt idx="23">
                  <c:v>6.490582375601444</c:v>
                </c:pt>
                <c:pt idx="24">
                  <c:v>35.337615156052294</c:v>
                </c:pt>
                <c:pt idx="25">
                  <c:v>25.421447637772257</c:v>
                </c:pt>
                <c:pt idx="26">
                  <c:v>19.471747126804328</c:v>
                </c:pt>
                <c:pt idx="27">
                  <c:v>15.505280119492356</c:v>
                </c:pt>
                <c:pt idx="28">
                  <c:v>12.672089399983788</c:v>
                </c:pt>
                <c:pt idx="29">
                  <c:v>10.547196360352347</c:v>
                </c:pt>
                <c:pt idx="30">
                  <c:v>8.8945017739723475</c:v>
                </c:pt>
                <c:pt idx="31">
                  <c:v>7.5723461048683598</c:v>
                </c:pt>
                <c:pt idx="32">
                  <c:v>38.943494253608513</c:v>
                </c:pt>
                <c:pt idx="33">
                  <c:v>28.12585696093959</c:v>
                </c:pt>
                <c:pt idx="34">
                  <c:v>21.635274585338127</c:v>
                </c:pt>
                <c:pt idx="35">
                  <c:v>17.308219668270517</c:v>
                </c:pt>
                <c:pt idx="36">
                  <c:v>14.217466156079352</c:v>
                </c:pt>
                <c:pt idx="37">
                  <c:v>11.899401021935986</c:v>
                </c:pt>
                <c:pt idx="38">
                  <c:v>10.096461473157801</c:v>
                </c:pt>
                <c:pt idx="39">
                  <c:v>8.6541098341352747</c:v>
                </c:pt>
                <c:pt idx="40">
                  <c:v>42.549373351165023</c:v>
                </c:pt>
                <c:pt idx="41">
                  <c:v>30.830266284106859</c:v>
                </c:pt>
                <c:pt idx="42">
                  <c:v>23.798802043871916</c:v>
                </c:pt>
                <c:pt idx="43">
                  <c:v>19.111159217048741</c:v>
                </c:pt>
                <c:pt idx="44">
                  <c:v>15.762842912174955</c:v>
                </c:pt>
                <c:pt idx="45">
                  <c:v>13.251605683519614</c:v>
                </c:pt>
                <c:pt idx="46">
                  <c:v>11.298421172343248</c:v>
                </c:pt>
                <c:pt idx="47">
                  <c:v>9.7358735634021478</c:v>
                </c:pt>
                <c:pt idx="48">
                  <c:v>46.155252448721413</c:v>
                </c:pt>
                <c:pt idx="49">
                  <c:v>33.534675607274124</c:v>
                </c:pt>
                <c:pt idx="50">
                  <c:v>25.962329502405701</c:v>
                </c:pt>
                <c:pt idx="51">
                  <c:v>20.914098765826914</c:v>
                </c:pt>
                <c:pt idx="52">
                  <c:v>17.308219668270517</c:v>
                </c:pt>
                <c:pt idx="53">
                  <c:v>14.60381034510325</c:v>
                </c:pt>
                <c:pt idx="54">
                  <c:v>12.500380871528723</c:v>
                </c:pt>
                <c:pt idx="55">
                  <c:v>10.817637292669099</c:v>
                </c:pt>
                <c:pt idx="56">
                  <c:v>49.761131546277824</c:v>
                </c:pt>
                <c:pt idx="57">
                  <c:v>36.239084930441393</c:v>
                </c:pt>
                <c:pt idx="58">
                  <c:v>28.12585696093959</c:v>
                </c:pt>
                <c:pt idx="59">
                  <c:v>22.717038314605055</c:v>
                </c:pt>
                <c:pt idx="60">
                  <c:v>18.853596424366099</c:v>
                </c:pt>
                <c:pt idx="61">
                  <c:v>15.956015006686886</c:v>
                </c:pt>
                <c:pt idx="62">
                  <c:v>13.702340570714158</c:v>
                </c:pt>
                <c:pt idx="63">
                  <c:v>11.899401021935986</c:v>
                </c:pt>
                <c:pt idx="64">
                  <c:v>53.367010643834099</c:v>
                </c:pt>
                <c:pt idx="65">
                  <c:v>38.943494253608513</c:v>
                </c:pt>
                <c:pt idx="66">
                  <c:v>30.289384419473404</c:v>
                </c:pt>
                <c:pt idx="67">
                  <c:v>24.519977863383232</c:v>
                </c:pt>
                <c:pt idx="68">
                  <c:v>20.398973180461681</c:v>
                </c:pt>
                <c:pt idx="69">
                  <c:v>17.308219668270517</c:v>
                </c:pt>
                <c:pt idx="70">
                  <c:v>14.90430026989962</c:v>
                </c:pt>
                <c:pt idx="71">
                  <c:v>12.981164751202888</c:v>
                </c:pt>
                <c:pt idx="72">
                  <c:v>56.972889741390354</c:v>
                </c:pt>
                <c:pt idx="73">
                  <c:v>41.647903576775931</c:v>
                </c:pt>
                <c:pt idx="74">
                  <c:v>32.452911878007221</c:v>
                </c:pt>
                <c:pt idx="75">
                  <c:v>26.322917412161409</c:v>
                </c:pt>
                <c:pt idx="76">
                  <c:v>21.944349936557192</c:v>
                </c:pt>
                <c:pt idx="77">
                  <c:v>18.660424329854155</c:v>
                </c:pt>
                <c:pt idx="78">
                  <c:v>16.106259969085091</c:v>
                </c:pt>
                <c:pt idx="79">
                  <c:v>14.062928480469795</c:v>
                </c:pt>
                <c:pt idx="80">
                  <c:v>60.578768838946871</c:v>
                </c:pt>
                <c:pt idx="81">
                  <c:v>44.3523128999432</c:v>
                </c:pt>
                <c:pt idx="82">
                  <c:v>34.616439336541063</c:v>
                </c:pt>
                <c:pt idx="83">
                  <c:v>28.12585696093959</c:v>
                </c:pt>
                <c:pt idx="84">
                  <c:v>23.489726692652798</c:v>
                </c:pt>
                <c:pt idx="85">
                  <c:v>20.012628991437786</c:v>
                </c:pt>
                <c:pt idx="86">
                  <c:v>17.308219668270517</c:v>
                </c:pt>
                <c:pt idx="87">
                  <c:v>15.144692209736702</c:v>
                </c:pt>
                <c:pt idx="88">
                  <c:v>64.184647936502998</c:v>
                </c:pt>
                <c:pt idx="89">
                  <c:v>47.056722223110455</c:v>
                </c:pt>
                <c:pt idx="90">
                  <c:v>36.779966795074863</c:v>
                </c:pt>
                <c:pt idx="91">
                  <c:v>29.928796509717703</c:v>
                </c:pt>
                <c:pt idx="92">
                  <c:v>25.03510344874843</c:v>
                </c:pt>
                <c:pt idx="93">
                  <c:v>21.364833653021421</c:v>
                </c:pt>
                <c:pt idx="94">
                  <c:v>18.51017936745599</c:v>
                </c:pt>
                <c:pt idx="95">
                  <c:v>16.22645593900361</c:v>
                </c:pt>
                <c:pt idx="96">
                  <c:v>67.790527034059508</c:v>
                </c:pt>
                <c:pt idx="97">
                  <c:v>49.761131546277824</c:v>
                </c:pt>
                <c:pt idx="98">
                  <c:v>38.943494253608513</c:v>
                </c:pt>
                <c:pt idx="99">
                  <c:v>31.731736058495926</c:v>
                </c:pt>
                <c:pt idx="100">
                  <c:v>26.580480204844012</c:v>
                </c:pt>
                <c:pt idx="101">
                  <c:v>22.717038314605055</c:v>
                </c:pt>
                <c:pt idx="102">
                  <c:v>19.71213906664142</c:v>
                </c:pt>
                <c:pt idx="103">
                  <c:v>17.308219668270517</c:v>
                </c:pt>
                <c:pt idx="104">
                  <c:v>71.396406131615848</c:v>
                </c:pt>
                <c:pt idx="105">
                  <c:v>52.465540869445007</c:v>
                </c:pt>
                <c:pt idx="106">
                  <c:v>41.107021712142398</c:v>
                </c:pt>
                <c:pt idx="107">
                  <c:v>33.534675607274124</c:v>
                </c:pt>
                <c:pt idx="108">
                  <c:v>28.12585696093959</c:v>
                </c:pt>
                <c:pt idx="109">
                  <c:v>24.069242976188644</c:v>
                </c:pt>
                <c:pt idx="110">
                  <c:v>20.914098765826914</c:v>
                </c:pt>
                <c:pt idx="111">
                  <c:v>18.389983397537424</c:v>
                </c:pt>
                <c:pt idx="112">
                  <c:v>75.002285229172386</c:v>
                </c:pt>
                <c:pt idx="113">
                  <c:v>55.169950192612276</c:v>
                </c:pt>
                <c:pt idx="114">
                  <c:v>43.27054917067629</c:v>
                </c:pt>
                <c:pt idx="115">
                  <c:v>35.337615156052294</c:v>
                </c:pt>
                <c:pt idx="116">
                  <c:v>29.671233717035175</c:v>
                </c:pt>
                <c:pt idx="117">
                  <c:v>25.421447637772257</c:v>
                </c:pt>
                <c:pt idx="118">
                  <c:v>22.116058465012401</c:v>
                </c:pt>
                <c:pt idx="119">
                  <c:v>19.471747126804328</c:v>
                </c:pt>
                <c:pt idx="120">
                  <c:v>78.608164326728456</c:v>
                </c:pt>
                <c:pt idx="121">
                  <c:v>57.874359515779524</c:v>
                </c:pt>
                <c:pt idx="122">
                  <c:v>45.434076629210018</c:v>
                </c:pt>
                <c:pt idx="123">
                  <c:v>37.140554704830485</c:v>
                </c:pt>
                <c:pt idx="124">
                  <c:v>31.216610473130729</c:v>
                </c:pt>
                <c:pt idx="125">
                  <c:v>26.773652299355909</c:v>
                </c:pt>
                <c:pt idx="126">
                  <c:v>23.318018164197795</c:v>
                </c:pt>
                <c:pt idx="127">
                  <c:v>20.553510856071199</c:v>
                </c:pt>
                <c:pt idx="128">
                  <c:v>82.214043424284966</c:v>
                </c:pt>
                <c:pt idx="129">
                  <c:v>60.578768838946871</c:v>
                </c:pt>
                <c:pt idx="130">
                  <c:v>47.597604087743825</c:v>
                </c:pt>
                <c:pt idx="131">
                  <c:v>38.943494253608513</c:v>
                </c:pt>
                <c:pt idx="132">
                  <c:v>32.761987229226271</c:v>
                </c:pt>
                <c:pt idx="133">
                  <c:v>28.12585696093959</c:v>
                </c:pt>
                <c:pt idx="134">
                  <c:v>24.519977863383232</c:v>
                </c:pt>
                <c:pt idx="135">
                  <c:v>21.635274585338127</c:v>
                </c:pt>
                <c:pt idx="136">
                  <c:v>85.819922521841306</c:v>
                </c:pt>
                <c:pt idx="137">
                  <c:v>63.283178162114083</c:v>
                </c:pt>
                <c:pt idx="138">
                  <c:v>49.761131546277824</c:v>
                </c:pt>
                <c:pt idx="139">
                  <c:v>40.746433802386839</c:v>
                </c:pt>
                <c:pt idx="140">
                  <c:v>34.307363985321921</c:v>
                </c:pt>
                <c:pt idx="141">
                  <c:v>29.478061622523192</c:v>
                </c:pt>
                <c:pt idx="142">
                  <c:v>25.721937562568687</c:v>
                </c:pt>
                <c:pt idx="143">
                  <c:v>22.717038314605055</c:v>
                </c:pt>
                <c:pt idx="144">
                  <c:v>89.425801619397674</c:v>
                </c:pt>
                <c:pt idx="145">
                  <c:v>65.987587485281367</c:v>
                </c:pt>
                <c:pt idx="146">
                  <c:v>51.924659004811545</c:v>
                </c:pt>
                <c:pt idx="147">
                  <c:v>42.549373351165023</c:v>
                </c:pt>
                <c:pt idx="148">
                  <c:v>35.852740741417435</c:v>
                </c:pt>
                <c:pt idx="149">
                  <c:v>30.830266284106859</c:v>
                </c:pt>
                <c:pt idx="150">
                  <c:v>26.923897261754139</c:v>
                </c:pt>
                <c:pt idx="151">
                  <c:v>23.798802043871916</c:v>
                </c:pt>
                <c:pt idx="152">
                  <c:v>93.0316807169539</c:v>
                </c:pt>
                <c:pt idx="153">
                  <c:v>68.691996808448579</c:v>
                </c:pt>
                <c:pt idx="154">
                  <c:v>54.088186463345252</c:v>
                </c:pt>
                <c:pt idx="155">
                  <c:v>44.3523128999432</c:v>
                </c:pt>
                <c:pt idx="156">
                  <c:v>37.398117497513077</c:v>
                </c:pt>
                <c:pt idx="157">
                  <c:v>32.18247094569049</c:v>
                </c:pt>
                <c:pt idx="158">
                  <c:v>28.12585696093959</c:v>
                </c:pt>
                <c:pt idx="159">
                  <c:v>24.880565773138869</c:v>
                </c:pt>
                <c:pt idx="160">
                  <c:v>96.637559814510382</c:v>
                </c:pt>
                <c:pt idx="161">
                  <c:v>71.396406131615848</c:v>
                </c:pt>
                <c:pt idx="162">
                  <c:v>56.251713921879258</c:v>
                </c:pt>
                <c:pt idx="163">
                  <c:v>46.155252448721413</c:v>
                </c:pt>
                <c:pt idx="164">
                  <c:v>38.943494253608513</c:v>
                </c:pt>
                <c:pt idx="165">
                  <c:v>33.534675607274124</c:v>
                </c:pt>
                <c:pt idx="166">
                  <c:v>29.327816660125027</c:v>
                </c:pt>
                <c:pt idx="167">
                  <c:v>25.962329502405701</c:v>
                </c:pt>
                <c:pt idx="168">
                  <c:v>27.859152673885387</c:v>
                </c:pt>
                <c:pt idx="169">
                  <c:v>19.665284240389656</c:v>
                </c:pt>
                <c:pt idx="170">
                  <c:v>14.748963180292229</c:v>
                </c:pt>
                <c:pt idx="171">
                  <c:v>11.471415806894003</c:v>
                </c:pt>
                <c:pt idx="172">
                  <c:v>9.1303105401809219</c:v>
                </c:pt>
                <c:pt idx="173">
                  <c:v>7.374481590146134</c:v>
                </c:pt>
                <c:pt idx="174">
                  <c:v>6.0088368512301775</c:v>
                </c:pt>
                <c:pt idx="175">
                  <c:v>4.9163210600974221</c:v>
                </c:pt>
                <c:pt idx="176">
                  <c:v>31.956086890633198</c:v>
                </c:pt>
                <c:pt idx="177">
                  <c:v>22.737984902950618</c:v>
                </c:pt>
                <c:pt idx="178">
                  <c:v>17.20712371034098</c:v>
                </c:pt>
                <c:pt idx="179">
                  <c:v>13.519882915267942</c:v>
                </c:pt>
                <c:pt idx="180">
                  <c:v>10.886139490215722</c:v>
                </c:pt>
                <c:pt idx="181">
                  <c:v>8.9108319214265759</c:v>
                </c:pt>
                <c:pt idx="182">
                  <c:v>7.374481590146134</c:v>
                </c:pt>
                <c:pt idx="183">
                  <c:v>6.1454013251217781</c:v>
                </c:pt>
                <c:pt idx="184">
                  <c:v>36.053021107381028</c:v>
                </c:pt>
                <c:pt idx="185">
                  <c:v>25.810685565511491</c:v>
                </c:pt>
                <c:pt idx="186">
                  <c:v>19.665284240389656</c:v>
                </c:pt>
                <c:pt idx="187">
                  <c:v>15.568350023641838</c:v>
                </c:pt>
                <c:pt idx="188">
                  <c:v>12.641968440250468</c:v>
                </c:pt>
                <c:pt idx="189">
                  <c:v>10.447182252707039</c:v>
                </c:pt>
                <c:pt idx="190">
                  <c:v>8.7401263290620719</c:v>
                </c:pt>
                <c:pt idx="191">
                  <c:v>7.374481590146134</c:v>
                </c:pt>
                <c:pt idx="192">
                  <c:v>40.149955324129095</c:v>
                </c:pt>
                <c:pt idx="193">
                  <c:v>28.883386228072329</c:v>
                </c:pt>
                <c:pt idx="194">
                  <c:v>22.1234447704384</c:v>
                </c:pt>
                <c:pt idx="195">
                  <c:v>17.616817132015807</c:v>
                </c:pt>
                <c:pt idx="196">
                  <c:v>14.397797390285325</c:v>
                </c:pt>
                <c:pt idx="197">
                  <c:v>11.983532583987486</c:v>
                </c:pt>
                <c:pt idx="198">
                  <c:v>10.105771067978035</c:v>
                </c:pt>
                <c:pt idx="199">
                  <c:v>8.60356185517049</c:v>
                </c:pt>
                <c:pt idx="200">
                  <c:v>44.246889540876801</c:v>
                </c:pt>
                <c:pt idx="201">
                  <c:v>31.956086890633198</c:v>
                </c:pt>
                <c:pt idx="202">
                  <c:v>24.581605300487112</c:v>
                </c:pt>
                <c:pt idx="203">
                  <c:v>19.665284240389656</c:v>
                </c:pt>
                <c:pt idx="204">
                  <c:v>16.153626340320063</c:v>
                </c:pt>
                <c:pt idx="205">
                  <c:v>13.519882915267942</c:v>
                </c:pt>
                <c:pt idx="206">
                  <c:v>11.471415806894003</c:v>
                </c:pt>
                <c:pt idx="207">
                  <c:v>9.8326421201948442</c:v>
                </c:pt>
                <c:pt idx="208">
                  <c:v>48.343823757624513</c:v>
                </c:pt>
                <c:pt idx="209">
                  <c:v>35.028787553194071</c:v>
                </c:pt>
                <c:pt idx="210">
                  <c:v>27.039765830535792</c:v>
                </c:pt>
                <c:pt idx="211">
                  <c:v>21.713751348763616</c:v>
                </c:pt>
                <c:pt idx="212">
                  <c:v>17.909455290354892</c:v>
                </c:pt>
                <c:pt idx="213">
                  <c:v>15.056233246548377</c:v>
                </c:pt>
                <c:pt idx="214">
                  <c:v>12.837060545809955</c:v>
                </c:pt>
                <c:pt idx="215">
                  <c:v>11.0617223852192</c:v>
                </c:pt>
                <c:pt idx="216">
                  <c:v>52.440757974372495</c:v>
                </c:pt>
                <c:pt idx="217">
                  <c:v>38.101488215755026</c:v>
                </c:pt>
                <c:pt idx="218">
                  <c:v>29.497926360584536</c:v>
                </c:pt>
                <c:pt idx="219">
                  <c:v>23.762218457137529</c:v>
                </c:pt>
                <c:pt idx="220">
                  <c:v>19.665284240389656</c:v>
                </c:pt>
                <c:pt idx="221">
                  <c:v>16.592583577828762</c:v>
                </c:pt>
                <c:pt idx="222">
                  <c:v>14.202705284725887</c:v>
                </c:pt>
                <c:pt idx="223">
                  <c:v>12.290802650243553</c:v>
                </c:pt>
                <c:pt idx="224">
                  <c:v>56.537692191120357</c:v>
                </c:pt>
                <c:pt idx="225">
                  <c:v>41.17418887831591</c:v>
                </c:pt>
                <c:pt idx="226">
                  <c:v>31.956086890633198</c:v>
                </c:pt>
                <c:pt idx="227">
                  <c:v>25.810685565511491</c:v>
                </c:pt>
                <c:pt idx="228">
                  <c:v>21.421113190424485</c:v>
                </c:pt>
                <c:pt idx="229">
                  <c:v>18.128933909109229</c:v>
                </c:pt>
                <c:pt idx="230">
                  <c:v>15.568350023641838</c:v>
                </c:pt>
                <c:pt idx="231">
                  <c:v>13.519882915267942</c:v>
                </c:pt>
                <c:pt idx="232">
                  <c:v>60.634626407868119</c:v>
                </c:pt>
                <c:pt idx="233">
                  <c:v>44.246889540876801</c:v>
                </c:pt>
                <c:pt idx="234">
                  <c:v>34.414247420681853</c:v>
                </c:pt>
                <c:pt idx="235">
                  <c:v>27.859152673885387</c:v>
                </c:pt>
                <c:pt idx="236">
                  <c:v>23.176942140459278</c:v>
                </c:pt>
                <c:pt idx="237">
                  <c:v>19.665284240389656</c:v>
                </c:pt>
                <c:pt idx="238">
                  <c:v>16.933994762557791</c:v>
                </c:pt>
                <c:pt idx="239">
                  <c:v>14.748963180292229</c:v>
                </c:pt>
                <c:pt idx="240">
                  <c:v>64.731560624616279</c:v>
                </c:pt>
                <c:pt idx="241">
                  <c:v>47.31959020343762</c:v>
                </c:pt>
                <c:pt idx="242">
                  <c:v>36.872407950730583</c:v>
                </c:pt>
                <c:pt idx="243">
                  <c:v>29.907619782259289</c:v>
                </c:pt>
                <c:pt idx="244">
                  <c:v>24.932771090494068</c:v>
                </c:pt>
                <c:pt idx="245">
                  <c:v>21.201634571670091</c:v>
                </c:pt>
                <c:pt idx="246">
                  <c:v>18.299639501473671</c:v>
                </c:pt>
                <c:pt idx="247">
                  <c:v>15.978043445316619</c:v>
                </c:pt>
                <c:pt idx="248">
                  <c:v>68.828494841363849</c:v>
                </c:pt>
                <c:pt idx="249">
                  <c:v>50.392290865998575</c:v>
                </c:pt>
                <c:pt idx="250">
                  <c:v>39.330568480779377</c:v>
                </c:pt>
                <c:pt idx="251">
                  <c:v>31.956086890633198</c:v>
                </c:pt>
                <c:pt idx="252">
                  <c:v>26.688600040528815</c:v>
                </c:pt>
                <c:pt idx="253">
                  <c:v>22.737984902950618</c:v>
                </c:pt>
                <c:pt idx="254">
                  <c:v>19.665284240389656</c:v>
                </c:pt>
                <c:pt idx="255">
                  <c:v>17.20712371034098</c:v>
                </c:pt>
                <c:pt idx="256">
                  <c:v>72.925429058111774</c:v>
                </c:pt>
                <c:pt idx="257">
                  <c:v>53.464991528559466</c:v>
                </c:pt>
                <c:pt idx="258">
                  <c:v>41.788729010828156</c:v>
                </c:pt>
                <c:pt idx="259">
                  <c:v>34.004553999007172</c:v>
                </c:pt>
                <c:pt idx="260">
                  <c:v>28.444428990563601</c:v>
                </c:pt>
                <c:pt idx="261">
                  <c:v>24.274335234230993</c:v>
                </c:pt>
                <c:pt idx="262">
                  <c:v>21.030928979305639</c:v>
                </c:pt>
                <c:pt idx="263">
                  <c:v>18.436203975365263</c:v>
                </c:pt>
                <c:pt idx="264">
                  <c:v>77.022363274859558</c:v>
                </c:pt>
                <c:pt idx="265">
                  <c:v>56.537692191120357</c:v>
                </c:pt>
                <c:pt idx="266">
                  <c:v>44.246889540876801</c:v>
                </c:pt>
                <c:pt idx="267">
                  <c:v>36.053021107381028</c:v>
                </c:pt>
                <c:pt idx="268">
                  <c:v>30.200257940598455</c:v>
                </c:pt>
                <c:pt idx="269">
                  <c:v>25.810685565511491</c:v>
                </c:pt>
                <c:pt idx="270">
                  <c:v>22.396573718221592</c:v>
                </c:pt>
                <c:pt idx="271">
                  <c:v>19.665284240389656</c:v>
                </c:pt>
                <c:pt idx="272">
                  <c:v>81.119297491607497</c:v>
                </c:pt>
                <c:pt idx="273">
                  <c:v>59.610392853681248</c:v>
                </c:pt>
                <c:pt idx="274">
                  <c:v>46.705050070925587</c:v>
                </c:pt>
                <c:pt idx="275">
                  <c:v>38.101488215755026</c:v>
                </c:pt>
                <c:pt idx="276">
                  <c:v>31.956086890633198</c:v>
                </c:pt>
                <c:pt idx="277">
                  <c:v>27.347035896791912</c:v>
                </c:pt>
                <c:pt idx="278">
                  <c:v>23.762218457137529</c:v>
                </c:pt>
                <c:pt idx="279">
                  <c:v>20.894364505414078</c:v>
                </c:pt>
                <c:pt idx="280">
                  <c:v>85.216231708355323</c:v>
                </c:pt>
                <c:pt idx="281">
                  <c:v>62.683093516242025</c:v>
                </c:pt>
                <c:pt idx="282">
                  <c:v>49.163210600974317</c:v>
                </c:pt>
                <c:pt idx="283">
                  <c:v>40.149955324129095</c:v>
                </c:pt>
                <c:pt idx="284">
                  <c:v>33.711915840668063</c:v>
                </c:pt>
                <c:pt idx="285">
                  <c:v>28.883386228072329</c:v>
                </c:pt>
                <c:pt idx="286">
                  <c:v>25.127863196053553</c:v>
                </c:pt>
                <c:pt idx="287">
                  <c:v>22.1234447704384</c:v>
                </c:pt>
                <c:pt idx="288">
                  <c:v>89.313165925103334</c:v>
                </c:pt>
                <c:pt idx="289">
                  <c:v>65.755794178802958</c:v>
                </c:pt>
                <c:pt idx="290">
                  <c:v>51.621371131022933</c:v>
                </c:pt>
                <c:pt idx="291">
                  <c:v>42.198422432502959</c:v>
                </c:pt>
                <c:pt idx="292">
                  <c:v>35.467744790702824</c:v>
                </c:pt>
                <c:pt idx="293">
                  <c:v>30.419736559352771</c:v>
                </c:pt>
                <c:pt idx="294">
                  <c:v>26.493507934969386</c:v>
                </c:pt>
                <c:pt idx="295">
                  <c:v>23.352525035462726</c:v>
                </c:pt>
                <c:pt idx="296">
                  <c:v>93.410100141851032</c:v>
                </c:pt>
                <c:pt idx="297">
                  <c:v>68.828494841363849</c:v>
                </c:pt>
                <c:pt idx="298">
                  <c:v>54.079531661071648</c:v>
                </c:pt>
                <c:pt idx="299">
                  <c:v>44.246889540876801</c:v>
                </c:pt>
                <c:pt idx="300">
                  <c:v>37.223573740737663</c:v>
                </c:pt>
                <c:pt idx="301">
                  <c:v>31.956086890633198</c:v>
                </c:pt>
                <c:pt idx="302">
                  <c:v>27.859152673885387</c:v>
                </c:pt>
                <c:pt idx="303">
                  <c:v>24.581605300487112</c:v>
                </c:pt>
                <c:pt idx="304">
                  <c:v>97.507034358598858</c:v>
                </c:pt>
                <c:pt idx="305">
                  <c:v>71.901195503924782</c:v>
                </c:pt>
                <c:pt idx="306">
                  <c:v>56.537692191120357</c:v>
                </c:pt>
                <c:pt idx="307">
                  <c:v>46.295356649250849</c:v>
                </c:pt>
                <c:pt idx="308">
                  <c:v>38.979402690772424</c:v>
                </c:pt>
                <c:pt idx="309">
                  <c:v>33.49243722191369</c:v>
                </c:pt>
                <c:pt idx="310">
                  <c:v>29.224797412801326</c:v>
                </c:pt>
                <c:pt idx="311">
                  <c:v>25.810685565511491</c:v>
                </c:pt>
                <c:pt idx="312">
                  <c:v>101.60396857534674</c:v>
                </c:pt>
                <c:pt idx="313">
                  <c:v>74.973896166485474</c:v>
                </c:pt>
                <c:pt idx="314">
                  <c:v>58.995852721169143</c:v>
                </c:pt>
                <c:pt idx="315">
                  <c:v>48.343823757624513</c:v>
                </c:pt>
                <c:pt idx="316">
                  <c:v>40.735231640807285</c:v>
                </c:pt>
                <c:pt idx="317">
                  <c:v>35.028787553194071</c:v>
                </c:pt>
                <c:pt idx="318">
                  <c:v>30.590442151717259</c:v>
                </c:pt>
                <c:pt idx="319">
                  <c:v>27.039765830535792</c:v>
                </c:pt>
                <c:pt idx="320">
                  <c:v>105.70090279209444</c:v>
                </c:pt>
                <c:pt idx="321">
                  <c:v>78.046596829046592</c:v>
                </c:pt>
                <c:pt idx="322">
                  <c:v>61.454013251217646</c:v>
                </c:pt>
                <c:pt idx="323">
                  <c:v>50.392290865998575</c:v>
                </c:pt>
                <c:pt idx="324">
                  <c:v>42.491060590841997</c:v>
                </c:pt>
                <c:pt idx="325">
                  <c:v>36.565137884474659</c:v>
                </c:pt>
                <c:pt idx="326">
                  <c:v>31.956086890633198</c:v>
                </c:pt>
                <c:pt idx="327">
                  <c:v>28.268846095560118</c:v>
                </c:pt>
                <c:pt idx="328">
                  <c:v>109.79783700884246</c:v>
                </c:pt>
                <c:pt idx="329">
                  <c:v>81.119297491607497</c:v>
                </c:pt>
                <c:pt idx="330">
                  <c:v>63.912173781266389</c:v>
                </c:pt>
                <c:pt idx="331">
                  <c:v>52.440757974372495</c:v>
                </c:pt>
                <c:pt idx="332">
                  <c:v>44.246889540876801</c:v>
                </c:pt>
                <c:pt idx="333">
                  <c:v>38.101488215755026</c:v>
                </c:pt>
                <c:pt idx="334">
                  <c:v>33.321731629549198</c:v>
                </c:pt>
                <c:pt idx="335">
                  <c:v>29.497926360584536</c:v>
                </c:pt>
                <c:pt idx="336">
                  <c:v>31.712657904924914</c:v>
                </c:pt>
                <c:pt idx="337">
                  <c:v>22.385405579946976</c:v>
                </c:pt>
                <c:pt idx="338">
                  <c:v>16.789054184960236</c:v>
                </c:pt>
                <c:pt idx="339">
                  <c:v>13.058153254969104</c:v>
                </c:pt>
                <c:pt idx="340">
                  <c:v>10.393224019261122</c:v>
                </c:pt>
                <c:pt idx="341">
                  <c:v>8.3945270924801338</c:v>
                </c:pt>
                <c:pt idx="342">
                  <c:v>6.8399850383171446</c:v>
                </c:pt>
                <c:pt idx="343">
                  <c:v>5.5963513949867574</c:v>
                </c:pt>
                <c:pt idx="344">
                  <c:v>36.376284067413764</c:v>
                </c:pt>
                <c:pt idx="345">
                  <c:v>25.883125201813726</c:v>
                </c:pt>
                <c:pt idx="346">
                  <c:v>19.587229882453602</c:v>
                </c:pt>
                <c:pt idx="347">
                  <c:v>15.389966336213579</c:v>
                </c:pt>
                <c:pt idx="348">
                  <c:v>12.391920946042099</c:v>
                </c:pt>
                <c:pt idx="349">
                  <c:v>10.143386903413495</c:v>
                </c:pt>
                <c:pt idx="350">
                  <c:v>8.3945270924801338</c:v>
                </c:pt>
                <c:pt idx="351">
                  <c:v>6.9954392437334443</c:v>
                </c:pt>
                <c:pt idx="352">
                  <c:v>41.039910229902944</c:v>
                </c:pt>
                <c:pt idx="353">
                  <c:v>29.380844823680491</c:v>
                </c:pt>
                <c:pt idx="354">
                  <c:v>22.385405579946976</c:v>
                </c:pt>
                <c:pt idx="355">
                  <c:v>17.721779417458091</c:v>
                </c:pt>
                <c:pt idx="356">
                  <c:v>14.390617872823107</c:v>
                </c:pt>
                <c:pt idx="357">
                  <c:v>11.892246714346875</c:v>
                </c:pt>
                <c:pt idx="358">
                  <c:v>9.9490691466431187</c:v>
                </c:pt>
                <c:pt idx="359">
                  <c:v>8.3945270924801338</c:v>
                </c:pt>
                <c:pt idx="360">
                  <c:v>45.703536392391925</c:v>
                </c:pt>
                <c:pt idx="361">
                  <c:v>32.87856444554712</c:v>
                </c:pt>
                <c:pt idx="362">
                  <c:v>25.1835812774404</c:v>
                </c:pt>
                <c:pt idx="363">
                  <c:v>20.053592498702542</c:v>
                </c:pt>
                <c:pt idx="364">
                  <c:v>16.38931479960409</c:v>
                </c:pt>
                <c:pt idx="365">
                  <c:v>13.641106525280216</c:v>
                </c:pt>
                <c:pt idx="366">
                  <c:v>11.503611200806107</c:v>
                </c:pt>
                <c:pt idx="367">
                  <c:v>9.793614941226819</c:v>
                </c:pt>
                <c:pt idx="368">
                  <c:v>50.3671625548808</c:v>
                </c:pt>
                <c:pt idx="369">
                  <c:v>36.376284067413764</c:v>
                </c:pt>
                <c:pt idx="370">
                  <c:v>27.98175697493371</c:v>
                </c:pt>
                <c:pt idx="371">
                  <c:v>22.385405579946976</c:v>
                </c:pt>
                <c:pt idx="372">
                  <c:v>18.388011726385052</c:v>
                </c:pt>
                <c:pt idx="373">
                  <c:v>15.389966336213579</c:v>
                </c:pt>
                <c:pt idx="374">
                  <c:v>13.058153254969104</c:v>
                </c:pt>
                <c:pt idx="375">
                  <c:v>11.192702789973511</c:v>
                </c:pt>
                <c:pt idx="376">
                  <c:v>55.030788717369767</c:v>
                </c:pt>
                <c:pt idx="377">
                  <c:v>39.874003689280499</c:v>
                </c:pt>
                <c:pt idx="378">
                  <c:v>30.779932672427101</c:v>
                </c:pt>
                <c:pt idx="379">
                  <c:v>24.717218661191531</c:v>
                </c:pt>
                <c:pt idx="380">
                  <c:v>20.386708653166007</c:v>
                </c:pt>
                <c:pt idx="381">
                  <c:v>17.13882614714694</c:v>
                </c:pt>
                <c:pt idx="382">
                  <c:v>14.612695309132084</c:v>
                </c:pt>
                <c:pt idx="383">
                  <c:v>12.591790638720218</c:v>
                </c:pt>
                <c:pt idx="384">
                  <c:v>59.694414879858762</c:v>
                </c:pt>
                <c:pt idx="385">
                  <c:v>43.371723311147285</c:v>
                </c:pt>
                <c:pt idx="386">
                  <c:v>33.578108369920599</c:v>
                </c:pt>
                <c:pt idx="387">
                  <c:v>27.049031742435986</c:v>
                </c:pt>
                <c:pt idx="388">
                  <c:v>22.385405579946976</c:v>
                </c:pt>
                <c:pt idx="389">
                  <c:v>18.887685958080301</c:v>
                </c:pt>
                <c:pt idx="390">
                  <c:v>16.16723736329509</c:v>
                </c:pt>
                <c:pt idx="391">
                  <c:v>13.990878487466871</c:v>
                </c:pt>
                <c:pt idx="392">
                  <c:v>64.358041042347679</c:v>
                </c:pt>
                <c:pt idx="393">
                  <c:v>46.869442933014078</c:v>
                </c:pt>
                <c:pt idx="394">
                  <c:v>36.376284067413764</c:v>
                </c:pt>
                <c:pt idx="395">
                  <c:v>29.380844823680491</c:v>
                </c:pt>
                <c:pt idx="396">
                  <c:v>24.384102506727949</c:v>
                </c:pt>
                <c:pt idx="397">
                  <c:v>20.636545769013708</c:v>
                </c:pt>
                <c:pt idx="398">
                  <c:v>17.721779417458091</c:v>
                </c:pt>
                <c:pt idx="399">
                  <c:v>15.389966336213579</c:v>
                </c:pt>
                <c:pt idx="400">
                  <c:v>69.02166720483666</c:v>
                </c:pt>
                <c:pt idx="401">
                  <c:v>50.3671625548808</c:v>
                </c:pt>
                <c:pt idx="402">
                  <c:v>39.17445976490729</c:v>
                </c:pt>
                <c:pt idx="403">
                  <c:v>31.712657904924914</c:v>
                </c:pt>
                <c:pt idx="404">
                  <c:v>26.382799433508929</c:v>
                </c:pt>
                <c:pt idx="405">
                  <c:v>22.385405579946976</c:v>
                </c:pt>
                <c:pt idx="406">
                  <c:v>19.27632147162101</c:v>
                </c:pt>
                <c:pt idx="407">
                  <c:v>16.789054184960236</c:v>
                </c:pt>
                <c:pt idx="408">
                  <c:v>73.685293367325613</c:v>
                </c:pt>
                <c:pt idx="409">
                  <c:v>53.864882176747393</c:v>
                </c:pt>
                <c:pt idx="410">
                  <c:v>41.972635462400646</c:v>
                </c:pt>
                <c:pt idx="411">
                  <c:v>34.044470986169429</c:v>
                </c:pt>
                <c:pt idx="412">
                  <c:v>28.381496360289972</c:v>
                </c:pt>
                <c:pt idx="413">
                  <c:v>24.13426539088044</c:v>
                </c:pt>
                <c:pt idx="414">
                  <c:v>20.830863525784068</c:v>
                </c:pt>
                <c:pt idx="415">
                  <c:v>18.188142033706889</c:v>
                </c:pt>
                <c:pt idx="416">
                  <c:v>78.348919529814594</c:v>
                </c:pt>
                <c:pt idx="417">
                  <c:v>57.362601798614179</c:v>
                </c:pt>
                <c:pt idx="418">
                  <c:v>44.770811159894045</c:v>
                </c:pt>
                <c:pt idx="419">
                  <c:v>36.376284067413764</c:v>
                </c:pt>
                <c:pt idx="420">
                  <c:v>30.38019328707092</c:v>
                </c:pt>
                <c:pt idx="421">
                  <c:v>25.883125201813726</c:v>
                </c:pt>
                <c:pt idx="422">
                  <c:v>22.385405579946976</c:v>
                </c:pt>
                <c:pt idx="423">
                  <c:v>19.587229882453602</c:v>
                </c:pt>
                <c:pt idx="424">
                  <c:v>83.012545692303547</c:v>
                </c:pt>
                <c:pt idx="425">
                  <c:v>60.860321420480972</c:v>
                </c:pt>
                <c:pt idx="426">
                  <c:v>47.568986857387394</c:v>
                </c:pt>
                <c:pt idx="427">
                  <c:v>38.708097148658403</c:v>
                </c:pt>
                <c:pt idx="428">
                  <c:v>32.378890213851953</c:v>
                </c:pt>
                <c:pt idx="429">
                  <c:v>27.631985012747148</c:v>
                </c:pt>
                <c:pt idx="430">
                  <c:v>23.939947634110009</c:v>
                </c:pt>
                <c:pt idx="431">
                  <c:v>20.986317731200291</c:v>
                </c:pt>
                <c:pt idx="432">
                  <c:v>87.676171854792258</c:v>
                </c:pt>
                <c:pt idx="433">
                  <c:v>64.358041042347679</c:v>
                </c:pt>
                <c:pt idx="434">
                  <c:v>50.3671625548808</c:v>
                </c:pt>
                <c:pt idx="435">
                  <c:v>41.039910229902944</c:v>
                </c:pt>
                <c:pt idx="436">
                  <c:v>34.377587140632841</c:v>
                </c:pt>
                <c:pt idx="437">
                  <c:v>29.380844823680491</c:v>
                </c:pt>
                <c:pt idx="438">
                  <c:v>25.494489688272989</c:v>
                </c:pt>
                <c:pt idx="439">
                  <c:v>22.385405579946976</c:v>
                </c:pt>
                <c:pt idx="440">
                  <c:v>92.339798017281154</c:v>
                </c:pt>
                <c:pt idx="441">
                  <c:v>67.855760664214415</c:v>
                </c:pt>
                <c:pt idx="442">
                  <c:v>53.165338252374291</c:v>
                </c:pt>
                <c:pt idx="443">
                  <c:v>43.371723311147285</c:v>
                </c:pt>
                <c:pt idx="444">
                  <c:v>36.376284067413764</c:v>
                </c:pt>
                <c:pt idx="445">
                  <c:v>31.129704634613827</c:v>
                </c:pt>
                <c:pt idx="446">
                  <c:v>27.049031742435986</c:v>
                </c:pt>
                <c:pt idx="447">
                  <c:v>23.784493428693711</c:v>
                </c:pt>
                <c:pt idx="448">
                  <c:v>97.00342417977042</c:v>
                </c:pt>
                <c:pt idx="449">
                  <c:v>71.353480286080924</c:v>
                </c:pt>
                <c:pt idx="450">
                  <c:v>55.963513949867561</c:v>
                </c:pt>
                <c:pt idx="451">
                  <c:v>45.703536392391925</c:v>
                </c:pt>
                <c:pt idx="452">
                  <c:v>38.374980994194893</c:v>
                </c:pt>
                <c:pt idx="453">
                  <c:v>32.87856444554712</c:v>
                </c:pt>
                <c:pt idx="454">
                  <c:v>28.60357379659899</c:v>
                </c:pt>
                <c:pt idx="455">
                  <c:v>25.1835812774404</c:v>
                </c:pt>
                <c:pt idx="456">
                  <c:v>101.66705034225927</c:v>
                </c:pt>
                <c:pt idx="457">
                  <c:v>74.851199907948015</c:v>
                </c:pt>
                <c:pt idx="458">
                  <c:v>58.761689647360924</c:v>
                </c:pt>
                <c:pt idx="459">
                  <c:v>48.035349473636217</c:v>
                </c:pt>
                <c:pt idx="460">
                  <c:v>40.37367792097595</c:v>
                </c:pt>
                <c:pt idx="461">
                  <c:v>34.627424256480545</c:v>
                </c:pt>
                <c:pt idx="462">
                  <c:v>30.15811585076192</c:v>
                </c:pt>
                <c:pt idx="463">
                  <c:v>26.582669126187056</c:v>
                </c:pt>
                <c:pt idx="464">
                  <c:v>106.33067650474835</c:v>
                </c:pt>
                <c:pt idx="465">
                  <c:v>78.348919529814594</c:v>
                </c:pt>
                <c:pt idx="466">
                  <c:v>61.559865344854316</c:v>
                </c:pt>
                <c:pt idx="467">
                  <c:v>50.3671625548808</c:v>
                </c:pt>
                <c:pt idx="468">
                  <c:v>42.372374847756866</c:v>
                </c:pt>
                <c:pt idx="469">
                  <c:v>36.376284067413764</c:v>
                </c:pt>
                <c:pt idx="470">
                  <c:v>31.712657904924914</c:v>
                </c:pt>
                <c:pt idx="471">
                  <c:v>27.98175697493371</c:v>
                </c:pt>
                <c:pt idx="472">
                  <c:v>110.99430266723753</c:v>
                </c:pt>
                <c:pt idx="473">
                  <c:v>81.846639151681288</c:v>
                </c:pt>
                <c:pt idx="474">
                  <c:v>64.358041042347679</c:v>
                </c:pt>
                <c:pt idx="475">
                  <c:v>52.698975636125432</c:v>
                </c:pt>
                <c:pt idx="476">
                  <c:v>44.371071774537846</c:v>
                </c:pt>
                <c:pt idx="477">
                  <c:v>38.125143878347281</c:v>
                </c:pt>
                <c:pt idx="478">
                  <c:v>33.267199959087939</c:v>
                </c:pt>
                <c:pt idx="479">
                  <c:v>29.380844823680491</c:v>
                </c:pt>
                <c:pt idx="480">
                  <c:v>115.65792882972625</c:v>
                </c:pt>
                <c:pt idx="481">
                  <c:v>85.344358773548009</c:v>
                </c:pt>
                <c:pt idx="482">
                  <c:v>67.156216739841071</c:v>
                </c:pt>
                <c:pt idx="483">
                  <c:v>55.030788717369767</c:v>
                </c:pt>
                <c:pt idx="484">
                  <c:v>46.36976870131884</c:v>
                </c:pt>
                <c:pt idx="485">
                  <c:v>39.874003689280499</c:v>
                </c:pt>
                <c:pt idx="486">
                  <c:v>34.821742013250926</c:v>
                </c:pt>
                <c:pt idx="487">
                  <c:v>30.779932672427101</c:v>
                </c:pt>
                <c:pt idx="488">
                  <c:v>120.32155499221538</c:v>
                </c:pt>
                <c:pt idx="489">
                  <c:v>88.842078395414518</c:v>
                </c:pt>
                <c:pt idx="490">
                  <c:v>69.954392437334448</c:v>
                </c:pt>
                <c:pt idx="491">
                  <c:v>57.362601798614179</c:v>
                </c:pt>
                <c:pt idx="492">
                  <c:v>48.368465628099813</c:v>
                </c:pt>
                <c:pt idx="493">
                  <c:v>41.622863500213995</c:v>
                </c:pt>
                <c:pt idx="494">
                  <c:v>36.376284067413764</c:v>
                </c:pt>
                <c:pt idx="495">
                  <c:v>32.179020521173861</c:v>
                </c:pt>
                <c:pt idx="496">
                  <c:v>124.98518115470402</c:v>
                </c:pt>
                <c:pt idx="497">
                  <c:v>92.339798017281154</c:v>
                </c:pt>
                <c:pt idx="498">
                  <c:v>72.752568134827655</c:v>
                </c:pt>
                <c:pt idx="499">
                  <c:v>59.694414879858762</c:v>
                </c:pt>
                <c:pt idx="500">
                  <c:v>50.3671625548808</c:v>
                </c:pt>
                <c:pt idx="501">
                  <c:v>43.371723311147285</c:v>
                </c:pt>
                <c:pt idx="502">
                  <c:v>37.930826121576899</c:v>
                </c:pt>
                <c:pt idx="503">
                  <c:v>33.578108369920599</c:v>
                </c:pt>
              </c:numCache>
            </c:numRef>
          </c:xVal>
          <c:yVal>
            <c:numRef>
              <c:f>('S275 S355 S460'!$BV$4:$BV$171,'S275 S355 S460'!$BV$292:$BV$459,'S275 S355 S460'!$BV$580:$BV$747)</c:f>
              <c:numCache>
                <c:formatCode>0.00_);[Red]\(0.00\)</c:formatCode>
                <c:ptCount val="504"/>
                <c:pt idx="0">
                  <c:v>1.0197856308780842</c:v>
                </c:pt>
                <c:pt idx="1">
                  <c:v>0.99984223516769388</c:v>
                </c:pt>
                <c:pt idx="2">
                  <c:v>0.89207191901728478</c:v>
                </c:pt>
                <c:pt idx="3">
                  <c:v>0.76205930102004615</c:v>
                </c:pt>
                <c:pt idx="4">
                  <c:v>0.68550338335937322</c:v>
                </c:pt>
                <c:pt idx="5">
                  <c:v>0.63865304423912472</c:v>
                </c:pt>
                <c:pt idx="6">
                  <c:v>0.55251543109669798</c:v>
                </c:pt>
                <c:pt idx="7">
                  <c:v>0.50063109975738052</c:v>
                </c:pt>
                <c:pt idx="8">
                  <c:v>1.0053049293723224</c:v>
                </c:pt>
                <c:pt idx="9">
                  <c:v>1.0057787785713099</c:v>
                </c:pt>
                <c:pt idx="10">
                  <c:v>0.95725578547775858</c:v>
                </c:pt>
                <c:pt idx="11">
                  <c:v>0.85054885792425194</c:v>
                </c:pt>
                <c:pt idx="12">
                  <c:v>0.73956106287182144</c:v>
                </c:pt>
                <c:pt idx="13">
                  <c:v>0.66221073607530279</c:v>
                </c:pt>
                <c:pt idx="14">
                  <c:v>0.63943877243819836</c:v>
                </c:pt>
                <c:pt idx="15">
                  <c:v>0.61779003964052592</c:v>
                </c:pt>
                <c:pt idx="16">
                  <c:v>0.99020549202066288</c:v>
                </c:pt>
                <c:pt idx="17">
                  <c:v>1.008609831748418</c:v>
                </c:pt>
                <c:pt idx="18">
                  <c:v>1.0003871353156761</c:v>
                </c:pt>
                <c:pt idx="19">
                  <c:v>0.91670565491188605</c:v>
                </c:pt>
                <c:pt idx="20">
                  <c:v>0.81165294813865951</c:v>
                </c:pt>
                <c:pt idx="21">
                  <c:v>0.71892622578690257</c:v>
                </c:pt>
                <c:pt idx="22">
                  <c:v>0.65851933633848114</c:v>
                </c:pt>
                <c:pt idx="23">
                  <c:v>0.6384445544419457</c:v>
                </c:pt>
                <c:pt idx="24">
                  <c:v>0.9773036217626393</c:v>
                </c:pt>
                <c:pt idx="25">
                  <c:v>1.0097002431106474</c:v>
                </c:pt>
                <c:pt idx="26">
                  <c:v>1.0044415209938466</c:v>
                </c:pt>
                <c:pt idx="27">
                  <c:v>0.96821755319603986</c:v>
                </c:pt>
                <c:pt idx="28">
                  <c:v>0.87623496051086913</c:v>
                </c:pt>
                <c:pt idx="29">
                  <c:v>0.7854500056304986</c:v>
                </c:pt>
                <c:pt idx="30">
                  <c:v>0.70786539374259361</c:v>
                </c:pt>
                <c:pt idx="31">
                  <c:v>0.65305045427622499</c:v>
                </c:pt>
                <c:pt idx="32">
                  <c:v>0.96050047238686265</c:v>
                </c:pt>
                <c:pt idx="33">
                  <c:v>1.0052965921926071</c:v>
                </c:pt>
                <c:pt idx="34">
                  <c:v>1.0069368259962821</c:v>
                </c:pt>
                <c:pt idx="35">
                  <c:v>1.000695624740662</c:v>
                </c:pt>
                <c:pt idx="36">
                  <c:v>0.93107628173216328</c:v>
                </c:pt>
                <c:pt idx="37">
                  <c:v>0.84611987267794064</c:v>
                </c:pt>
                <c:pt idx="38">
                  <c:v>0.76064568903083385</c:v>
                </c:pt>
                <c:pt idx="39">
                  <c:v>0.69558984070607799</c:v>
                </c:pt>
                <c:pt idx="40">
                  <c:v>0.96482823964884179</c:v>
                </c:pt>
                <c:pt idx="41">
                  <c:v>0.98684425584462598</c:v>
                </c:pt>
                <c:pt idx="42">
                  <c:v>1.0105542372967555</c:v>
                </c:pt>
                <c:pt idx="43">
                  <c:v>1.0039317571684137</c:v>
                </c:pt>
                <c:pt idx="44">
                  <c:v>0.97374480578587919</c:v>
                </c:pt>
                <c:pt idx="45">
                  <c:v>0.90164856731572163</c:v>
                </c:pt>
                <c:pt idx="46">
                  <c:v>0.81651221977902744</c:v>
                </c:pt>
                <c:pt idx="47">
                  <c:v>0.74492605128518985</c:v>
                </c:pt>
                <c:pt idx="48">
                  <c:v>0.96520052898950115</c:v>
                </c:pt>
                <c:pt idx="49">
                  <c:v>0.97841626688895666</c:v>
                </c:pt>
                <c:pt idx="50">
                  <c:v>1.0099100884859578</c:v>
                </c:pt>
                <c:pt idx="51">
                  <c:v>1.0080574876902701</c:v>
                </c:pt>
                <c:pt idx="52">
                  <c:v>0.99967554765122191</c:v>
                </c:pt>
                <c:pt idx="53">
                  <c:v>0.94286446052903994</c:v>
                </c:pt>
                <c:pt idx="54">
                  <c:v>0.87102406686633083</c:v>
                </c:pt>
                <c:pt idx="55">
                  <c:v>0.79556870239584543</c:v>
                </c:pt>
                <c:pt idx="56">
                  <c:v>0.96923240638789465</c:v>
                </c:pt>
                <c:pt idx="57">
                  <c:v>0.9650663037066084</c:v>
                </c:pt>
                <c:pt idx="58">
                  <c:v>1.0025088804491518</c:v>
                </c:pt>
                <c:pt idx="59">
                  <c:v>1.0087968476632958</c:v>
                </c:pt>
                <c:pt idx="60">
                  <c:v>1.0033484654523419</c:v>
                </c:pt>
                <c:pt idx="61">
                  <c:v>0.97518551170079104</c:v>
                </c:pt>
                <c:pt idx="62">
                  <c:v>0.90674497295497891</c:v>
                </c:pt>
                <c:pt idx="63">
                  <c:v>0.84735696138118755</c:v>
                </c:pt>
                <c:pt idx="64">
                  <c:v>0.97108579456886479</c:v>
                </c:pt>
                <c:pt idx="65">
                  <c:v>0.95752993122355756</c:v>
                </c:pt>
                <c:pt idx="66">
                  <c:v>0.99169693863626651</c:v>
                </c:pt>
                <c:pt idx="67">
                  <c:v>1.0112658986884928</c:v>
                </c:pt>
                <c:pt idx="68">
                  <c:v>1.005238854815522</c:v>
                </c:pt>
                <c:pt idx="69">
                  <c:v>1.0006474107272045</c:v>
                </c:pt>
                <c:pt idx="70">
                  <c:v>0.95042507145435295</c:v>
                </c:pt>
                <c:pt idx="71">
                  <c:v>0.88919873979208852</c:v>
                </c:pt>
                <c:pt idx="72">
                  <c:v>0.97462758510020908</c:v>
                </c:pt>
                <c:pt idx="73">
                  <c:v>0.96748235943202765</c:v>
                </c:pt>
                <c:pt idx="74">
                  <c:v>0.99085246333823118</c:v>
                </c:pt>
                <c:pt idx="75">
                  <c:v>1.0087488441368031</c:v>
                </c:pt>
                <c:pt idx="76">
                  <c:v>1.0070959589217425</c:v>
                </c:pt>
                <c:pt idx="77">
                  <c:v>1.0026995496814819</c:v>
                </c:pt>
                <c:pt idx="78">
                  <c:v>0.98020932473151756</c:v>
                </c:pt>
                <c:pt idx="79">
                  <c:v>0.92736752197177896</c:v>
                </c:pt>
                <c:pt idx="80">
                  <c:v>0.96458430789209249</c:v>
                </c:pt>
                <c:pt idx="81">
                  <c:v>0.95691483174660019</c:v>
                </c:pt>
                <c:pt idx="82">
                  <c:v>0.97560850255239351</c:v>
                </c:pt>
                <c:pt idx="83">
                  <c:v>1.002494239267383</c:v>
                </c:pt>
                <c:pt idx="84">
                  <c:v>1.0099004289172147</c:v>
                </c:pt>
                <c:pt idx="85">
                  <c:v>1.005007729239364</c:v>
                </c:pt>
                <c:pt idx="86">
                  <c:v>0.99925274876960291</c:v>
                </c:pt>
                <c:pt idx="87">
                  <c:v>0.9564212474862096</c:v>
                </c:pt>
                <c:pt idx="88">
                  <c:v>0.99440938013159996</c:v>
                </c:pt>
                <c:pt idx="89">
                  <c:v>0.96539385174057901</c:v>
                </c:pt>
                <c:pt idx="90">
                  <c:v>0.96768476788489965</c:v>
                </c:pt>
                <c:pt idx="91">
                  <c:v>0.99781334782420272</c:v>
                </c:pt>
                <c:pt idx="92">
                  <c:v>1.0147165493071579</c:v>
                </c:pt>
                <c:pt idx="93">
                  <c:v>1.0075592982710977</c:v>
                </c:pt>
                <c:pt idx="94">
                  <c:v>1.0030399525097928</c:v>
                </c:pt>
                <c:pt idx="95">
                  <c:v>0.9825339628644425</c:v>
                </c:pt>
                <c:pt idx="96">
                  <c:v>0.97860021780071271</c:v>
                </c:pt>
                <c:pt idx="97">
                  <c:v>0.95735245425198168</c:v>
                </c:pt>
                <c:pt idx="98">
                  <c:v>0.95887745388333068</c:v>
                </c:pt>
                <c:pt idx="99">
                  <c:v>1.0013935868870416</c:v>
                </c:pt>
                <c:pt idx="100">
                  <c:v>1.0077333979476262</c:v>
                </c:pt>
                <c:pt idx="101">
                  <c:v>1.008436628872716</c:v>
                </c:pt>
                <c:pt idx="102">
                  <c:v>1.0045896957396248</c:v>
                </c:pt>
                <c:pt idx="103">
                  <c:v>0.99842826891411929</c:v>
                </c:pt>
                <c:pt idx="104">
                  <c:v>1.0039404219447747</c:v>
                </c:pt>
                <c:pt idx="105">
                  <c:v>0.96219665179643854</c:v>
                </c:pt>
                <c:pt idx="106">
                  <c:v>0.95873116622619903</c:v>
                </c:pt>
                <c:pt idx="107">
                  <c:v>0.97785539158228163</c:v>
                </c:pt>
                <c:pt idx="108">
                  <c:v>1.0082536795838863</c:v>
                </c:pt>
                <c:pt idx="109">
                  <c:v>1.0108751500370794</c:v>
                </c:pt>
                <c:pt idx="110">
                  <c:v>1.0060685358149066</c:v>
                </c:pt>
                <c:pt idx="111">
                  <c:v>1.0027982677046179</c:v>
                </c:pt>
                <c:pt idx="112">
                  <c:v>0.97993352278808121</c:v>
                </c:pt>
                <c:pt idx="113">
                  <c:v>0.96712399340018174</c:v>
                </c:pt>
                <c:pt idx="114">
                  <c:v>0.95560331939783905</c:v>
                </c:pt>
                <c:pt idx="115">
                  <c:v>0.97332685714034861</c:v>
                </c:pt>
                <c:pt idx="116">
                  <c:v>0.99610261434242309</c:v>
                </c:pt>
                <c:pt idx="117">
                  <c:v>1.0110843422506328</c:v>
                </c:pt>
                <c:pt idx="118">
                  <c:v>1.0076468310795677</c:v>
                </c:pt>
                <c:pt idx="119">
                  <c:v>1.0042072804382267</c:v>
                </c:pt>
                <c:pt idx="120">
                  <c:v>0.99742489861307193</c:v>
                </c:pt>
                <c:pt idx="121">
                  <c:v>0.97345140223043303</c:v>
                </c:pt>
                <c:pt idx="122">
                  <c:v>0.96374937628408119</c:v>
                </c:pt>
                <c:pt idx="123">
                  <c:v>0.96880022005870825</c:v>
                </c:pt>
                <c:pt idx="124">
                  <c:v>0.99383980270592498</c:v>
                </c:pt>
                <c:pt idx="125">
                  <c:v>1.0096362197691153</c:v>
                </c:pt>
                <c:pt idx="126">
                  <c:v>1.0103268883496144</c:v>
                </c:pt>
                <c:pt idx="127">
                  <c:v>1.0054189109963361</c:v>
                </c:pt>
                <c:pt idx="128">
                  <c:v>1.0146504728586663</c:v>
                </c:pt>
                <c:pt idx="129">
                  <c:v>0.98865580701787581</c:v>
                </c:pt>
                <c:pt idx="130">
                  <c:v>0.96873512524566019</c:v>
                </c:pt>
                <c:pt idx="131">
                  <c:v>0.96670012137037065</c:v>
                </c:pt>
                <c:pt idx="132">
                  <c:v>0.98723632666183359</c:v>
                </c:pt>
                <c:pt idx="133">
                  <c:v>1.0109254203231117</c:v>
                </c:pt>
                <c:pt idx="134">
                  <c:v>1.0129838475375008</c:v>
                </c:pt>
                <c:pt idx="135">
                  <c:v>1.0070687794527087</c:v>
                </c:pt>
                <c:pt idx="136">
                  <c:v>1.0278749953342046</c:v>
                </c:pt>
                <c:pt idx="137">
                  <c:v>0.9921367373530483</c:v>
                </c:pt>
                <c:pt idx="138">
                  <c:v>0.9752205668224655</c:v>
                </c:pt>
                <c:pt idx="139">
                  <c:v>0.96476640574779449</c:v>
                </c:pt>
                <c:pt idx="140">
                  <c:v>0.98186531731099425</c:v>
                </c:pt>
                <c:pt idx="141">
                  <c:v>1.0045502084259859</c:v>
                </c:pt>
                <c:pt idx="142">
                  <c:v>1.018898409494567</c:v>
                </c:pt>
                <c:pt idx="143">
                  <c:v>1.008946510336616</c:v>
                </c:pt>
                <c:pt idx="144">
                  <c:v>0.99420539997678348</c:v>
                </c:pt>
                <c:pt idx="145">
                  <c:v>1.0095411034544706</c:v>
                </c:pt>
                <c:pt idx="146">
                  <c:v>0.98416701566022757</c:v>
                </c:pt>
                <c:pt idx="147">
                  <c:v>0.97225313903185551</c:v>
                </c:pt>
                <c:pt idx="148">
                  <c:v>0.98321605494820485</c:v>
                </c:pt>
                <c:pt idx="149">
                  <c:v>0.99807056748121459</c:v>
                </c:pt>
                <c:pt idx="150">
                  <c:v>1.0115912454535934</c:v>
                </c:pt>
                <c:pt idx="151">
                  <c:v>1.0102036838156478</c:v>
                </c:pt>
                <c:pt idx="152">
                  <c:v>1.0063385193638001</c:v>
                </c:pt>
                <c:pt idx="153">
                  <c:v>1.0103935638163317</c:v>
                </c:pt>
                <c:pt idx="154">
                  <c:v>0.99280686507713056</c:v>
                </c:pt>
                <c:pt idx="155">
                  <c:v>0.97831578025936228</c:v>
                </c:pt>
                <c:pt idx="156">
                  <c:v>0.98045886821114858</c:v>
                </c:pt>
                <c:pt idx="157">
                  <c:v>0.9977112692843163</c:v>
                </c:pt>
                <c:pt idx="158">
                  <c:v>1.0102477707067041</c:v>
                </c:pt>
                <c:pt idx="159">
                  <c:v>1.0122600689268921</c:v>
                </c:pt>
                <c:pt idx="160">
                  <c:v>1.0173920365320708</c:v>
                </c:pt>
                <c:pt idx="161">
                  <c:v>1.0243098418688441</c:v>
                </c:pt>
                <c:pt idx="162">
                  <c:v>0.99836391719938677</c:v>
                </c:pt>
                <c:pt idx="163">
                  <c:v>0.9860702996723828</c:v>
                </c:pt>
                <c:pt idx="164">
                  <c:v>0.98251081864029244</c:v>
                </c:pt>
                <c:pt idx="165">
                  <c:v>0.99601741992797244</c:v>
                </c:pt>
                <c:pt idx="166">
                  <c:v>1.0116501109121296</c:v>
                </c:pt>
                <c:pt idx="167">
                  <c:v>1.016122059683447</c:v>
                </c:pt>
                <c:pt idx="168">
                  <c:v>0.99731482826050499</c:v>
                </c:pt>
                <c:pt idx="169">
                  <c:v>1.0011828759774584</c:v>
                </c:pt>
                <c:pt idx="170">
                  <c:v>0.93423688297739449</c:v>
                </c:pt>
                <c:pt idx="171">
                  <c:v>0.80257959377166643</c:v>
                </c:pt>
                <c:pt idx="172">
                  <c:v>0.71473084386031682</c:v>
                </c:pt>
                <c:pt idx="173">
                  <c:v>0.67378620441200365</c:v>
                </c:pt>
                <c:pt idx="174">
                  <c:v>0.59133255532196094</c:v>
                </c:pt>
                <c:pt idx="175">
                  <c:v>0.5529157177207259</c:v>
                </c:pt>
                <c:pt idx="176">
                  <c:v>0.97625567192295248</c:v>
                </c:pt>
                <c:pt idx="177">
                  <c:v>1.0060567703124628</c:v>
                </c:pt>
                <c:pt idx="178">
                  <c:v>0.99500463431665676</c:v>
                </c:pt>
                <c:pt idx="179">
                  <c:v>0.89176200608462552</c:v>
                </c:pt>
                <c:pt idx="180">
                  <c:v>0.78041131134230546</c:v>
                </c:pt>
                <c:pt idx="181">
                  <c:v>0.70686856722752323</c:v>
                </c:pt>
                <c:pt idx="182">
                  <c:v>0.68701178717792866</c:v>
                </c:pt>
                <c:pt idx="183">
                  <c:v>0.66656007045236676</c:v>
                </c:pt>
                <c:pt idx="184">
                  <c:v>0.96017118174778648</c:v>
                </c:pt>
                <c:pt idx="185">
                  <c:v>1.0045530789110801</c:v>
                </c:pt>
                <c:pt idx="186">
                  <c:v>1.0011751849831441</c:v>
                </c:pt>
                <c:pt idx="187">
                  <c:v>0.95928932539551415</c:v>
                </c:pt>
                <c:pt idx="188">
                  <c:v>0.85238188750298782</c:v>
                </c:pt>
                <c:pt idx="189">
                  <c:v>0.76035863872860032</c:v>
                </c:pt>
                <c:pt idx="190">
                  <c:v>0.70448043000150362</c:v>
                </c:pt>
                <c:pt idx="191">
                  <c:v>0.68620149063573599</c:v>
                </c:pt>
                <c:pt idx="192">
                  <c:v>0.96229220412071692</c:v>
                </c:pt>
                <c:pt idx="193">
                  <c:v>0.9890461939065005</c:v>
                </c:pt>
                <c:pt idx="194">
                  <c:v>1.0079291793152032</c:v>
                </c:pt>
                <c:pt idx="195">
                  <c:v>0.99813826376834758</c:v>
                </c:pt>
                <c:pt idx="196">
                  <c:v>0.91847794640083991</c:v>
                </c:pt>
                <c:pt idx="197">
                  <c:v>0.82633160733392463</c:v>
                </c:pt>
                <c:pt idx="198">
                  <c:v>0.7497901662981139</c:v>
                </c:pt>
                <c:pt idx="199">
                  <c:v>0.70152685422597105</c:v>
                </c:pt>
                <c:pt idx="200">
                  <c:v>0.940273098658295</c:v>
                </c:pt>
                <c:pt idx="201">
                  <c:v>0.97499613841169364</c:v>
                </c:pt>
                <c:pt idx="202">
                  <c:v>1.0064985579387469</c:v>
                </c:pt>
                <c:pt idx="203">
                  <c:v>1.0011615123961153</c:v>
                </c:pt>
                <c:pt idx="204">
                  <c:v>0.98099189737982095</c:v>
                </c:pt>
                <c:pt idx="205">
                  <c:v>0.88780789589575759</c:v>
                </c:pt>
                <c:pt idx="206">
                  <c:v>0.80134547409879753</c:v>
                </c:pt>
                <c:pt idx="207">
                  <c:v>0.73735440112681161</c:v>
                </c:pt>
                <c:pt idx="208">
                  <c:v>0.95085913177820713</c:v>
                </c:pt>
                <c:pt idx="209">
                  <c:v>0.95576864177653342</c:v>
                </c:pt>
                <c:pt idx="210">
                  <c:v>0.99970752259261919</c:v>
                </c:pt>
                <c:pt idx="211">
                  <c:v>1.0042863641470101</c:v>
                </c:pt>
                <c:pt idx="212">
                  <c:v>0.9984944155879818</c:v>
                </c:pt>
                <c:pt idx="213">
                  <c:v>0.94410452010574686</c:v>
                </c:pt>
                <c:pt idx="214">
                  <c:v>0.85746120755114763</c:v>
                </c:pt>
                <c:pt idx="215">
                  <c:v>0.78570435471024758</c:v>
                </c:pt>
                <c:pt idx="216">
                  <c:v>0.95720351384894131</c:v>
                </c:pt>
                <c:pt idx="217">
                  <c:v>0.95105743678106114</c:v>
                </c:pt>
                <c:pt idx="218">
                  <c:v>0.98799914131670008</c:v>
                </c:pt>
                <c:pt idx="219">
                  <c:v>1.006982837158638</c:v>
                </c:pt>
                <c:pt idx="220">
                  <c:v>1.0011475611616503</c:v>
                </c:pt>
                <c:pt idx="221">
                  <c:v>0.98502375746362081</c:v>
                </c:pt>
                <c:pt idx="222">
                  <c:v>0.91260750231665133</c:v>
                </c:pt>
                <c:pt idx="223">
                  <c:v>0.83826040437591398</c:v>
                </c:pt>
                <c:pt idx="224">
                  <c:v>0.96326913490803379</c:v>
                </c:pt>
                <c:pt idx="225">
                  <c:v>0.94171726663025868</c:v>
                </c:pt>
                <c:pt idx="226">
                  <c:v>0.97295744605484846</c:v>
                </c:pt>
                <c:pt idx="227">
                  <c:v>1.0047233171457717</c:v>
                </c:pt>
                <c:pt idx="228">
                  <c:v>1.0036043484104011</c:v>
                </c:pt>
                <c:pt idx="229">
                  <c:v>0.99846561032028269</c:v>
                </c:pt>
                <c:pt idx="230">
                  <c:v>0.95632678613597422</c:v>
                </c:pt>
                <c:pt idx="231">
                  <c:v>0.88874396326490768</c:v>
                </c:pt>
                <c:pt idx="232">
                  <c:v>0.97125943112323765</c:v>
                </c:pt>
                <c:pt idx="233">
                  <c:v>0.9381993681693086</c:v>
                </c:pt>
                <c:pt idx="234">
                  <c:v>0.96691677176187596</c:v>
                </c:pt>
                <c:pt idx="235">
                  <c:v>0.99589654759780699</c:v>
                </c:pt>
                <c:pt idx="236">
                  <c:v>1.0059319116672458</c:v>
                </c:pt>
                <c:pt idx="237">
                  <c:v>1.0013992335994626</c:v>
                </c:pt>
                <c:pt idx="238">
                  <c:v>0.99160512239875365</c:v>
                </c:pt>
                <c:pt idx="239">
                  <c:v>0.93160696157976852</c:v>
                </c:pt>
                <c:pt idx="240">
                  <c:v>0.97400986601311834</c:v>
                </c:pt>
                <c:pt idx="241">
                  <c:v>0.94773422686816999</c:v>
                </c:pt>
                <c:pt idx="242">
                  <c:v>0.95354064505923453</c:v>
                </c:pt>
                <c:pt idx="243">
                  <c:v>0.98630481837288064</c:v>
                </c:pt>
                <c:pt idx="244">
                  <c:v>1.0062196301008768</c:v>
                </c:pt>
                <c:pt idx="245">
                  <c:v>1.0030686095547519</c:v>
                </c:pt>
                <c:pt idx="246">
                  <c:v>0.99903773987726596</c:v>
                </c:pt>
                <c:pt idx="247">
                  <c:v>0.97028496440593059</c:v>
                </c:pt>
                <c:pt idx="248">
                  <c:v>0.96553654539386957</c:v>
                </c:pt>
                <c:pt idx="249">
                  <c:v>0.94870634550567745</c:v>
                </c:pt>
                <c:pt idx="250">
                  <c:v>0.9478430338562206</c:v>
                </c:pt>
                <c:pt idx="251">
                  <c:v>0.97477736268771664</c:v>
                </c:pt>
                <c:pt idx="252">
                  <c:v>1.0020391319275841</c:v>
                </c:pt>
                <c:pt idx="253">
                  <c:v>1.0058218649936739</c:v>
                </c:pt>
                <c:pt idx="254">
                  <c:v>1.0013514428697088</c:v>
                </c:pt>
                <c:pt idx="255">
                  <c:v>0.99514105779431761</c:v>
                </c:pt>
                <c:pt idx="256">
                  <c:v>0.9912647777456054</c:v>
                </c:pt>
                <c:pt idx="257">
                  <c:v>0.95750471961461714</c:v>
                </c:pt>
                <c:pt idx="258">
                  <c:v>0.94011092774634641</c:v>
                </c:pt>
                <c:pt idx="259">
                  <c:v>0.96341699331498132</c:v>
                </c:pt>
                <c:pt idx="260">
                  <c:v>1.0008217338165086</c:v>
                </c:pt>
                <c:pt idx="261">
                  <c:v>1.0080165315075389</c:v>
                </c:pt>
                <c:pt idx="262">
                  <c:v>1.0033740322019713</c:v>
                </c:pt>
                <c:pt idx="263">
                  <c:v>0.99937538222280853</c:v>
                </c:pt>
                <c:pt idx="264">
                  <c:v>0.97612959222377882</c:v>
                </c:pt>
                <c:pt idx="265">
                  <c:v>0.95267322300509993</c:v>
                </c:pt>
                <c:pt idx="266">
                  <c:v>0.93875607748405265</c:v>
                </c:pt>
                <c:pt idx="267">
                  <c:v>0.95420516413933409</c:v>
                </c:pt>
                <c:pt idx="268">
                  <c:v>0.98379179619869994</c:v>
                </c:pt>
                <c:pt idx="269">
                  <c:v>1.0045893750360599</c:v>
                </c:pt>
                <c:pt idx="270">
                  <c:v>1.0050314597643895</c:v>
                </c:pt>
                <c:pt idx="271">
                  <c:v>1.0012213327215598</c:v>
                </c:pt>
                <c:pt idx="272">
                  <c:v>0.99577419962341973</c:v>
                </c:pt>
                <c:pt idx="273">
                  <c:v>0.96045192426044201</c:v>
                </c:pt>
                <c:pt idx="274">
                  <c:v>0.93861712628257965</c:v>
                </c:pt>
                <c:pt idx="275">
                  <c:v>0.9503164395382695</c:v>
                </c:pt>
                <c:pt idx="276">
                  <c:v>0.97429900590440199</c:v>
                </c:pt>
                <c:pt idx="277">
                  <c:v>0.99833084774166247</c:v>
                </c:pt>
                <c:pt idx="278">
                  <c:v>1.0074504863189637</c:v>
                </c:pt>
                <c:pt idx="279">
                  <c:v>1.0029262696701795</c:v>
                </c:pt>
                <c:pt idx="280">
                  <c:v>0.97037085717617855</c:v>
                </c:pt>
                <c:pt idx="281">
                  <c:v>0.96832208350621241</c:v>
                </c:pt>
                <c:pt idx="282">
                  <c:v>0.94314103409769023</c:v>
                </c:pt>
                <c:pt idx="283">
                  <c:v>0.94456635375615738</c:v>
                </c:pt>
                <c:pt idx="284">
                  <c:v>0.96739229160834761</c:v>
                </c:pt>
                <c:pt idx="285">
                  <c:v>0.99400196559137788</c:v>
                </c:pt>
                <c:pt idx="286">
                  <c:v>1.0068044922308728</c:v>
                </c:pt>
                <c:pt idx="287">
                  <c:v>1.0045803911890292</c:v>
                </c:pt>
                <c:pt idx="288">
                  <c:v>0.98728738716914322</c:v>
                </c:pt>
                <c:pt idx="289">
                  <c:v>0.97207621674400591</c:v>
                </c:pt>
                <c:pt idx="290">
                  <c:v>0.95554580630303976</c:v>
                </c:pt>
                <c:pt idx="291">
                  <c:v>0.94615215632414462</c:v>
                </c:pt>
                <c:pt idx="292">
                  <c:v>0.96001005688838781</c:v>
                </c:pt>
                <c:pt idx="293">
                  <c:v>0.98555812756144556</c:v>
                </c:pt>
                <c:pt idx="294">
                  <c:v>1.0035798168506858</c:v>
                </c:pt>
                <c:pt idx="295">
                  <c:v>1.006004225474147</c:v>
                </c:pt>
                <c:pt idx="296">
                  <c:v>1.0000017152840024</c:v>
                </c:pt>
                <c:pt idx="297">
                  <c:v>0.99062023671052024</c:v>
                </c:pt>
                <c:pt idx="298">
                  <c:v>0.9632307328979175</c:v>
                </c:pt>
                <c:pt idx="299">
                  <c:v>0.94600688921085052</c:v>
                </c:pt>
                <c:pt idx="300">
                  <c:v>0.95710348859062877</c:v>
                </c:pt>
                <c:pt idx="301">
                  <c:v>0.97741806159082667</c:v>
                </c:pt>
                <c:pt idx="302">
                  <c:v>0.9980848184156611</c:v>
                </c:pt>
                <c:pt idx="303">
                  <c:v>1.0075105338411141</c:v>
                </c:pt>
                <c:pt idx="304">
                  <c:v>1.0119372879078194</c:v>
                </c:pt>
                <c:pt idx="305">
                  <c:v>0.99252029773990746</c:v>
                </c:pt>
                <c:pt idx="306">
                  <c:v>0.97250989849448033</c:v>
                </c:pt>
                <c:pt idx="307">
                  <c:v>0.94668392839494087</c:v>
                </c:pt>
                <c:pt idx="308">
                  <c:v>0.95463394555340464</c:v>
                </c:pt>
                <c:pt idx="309">
                  <c:v>0.97540199178433196</c:v>
                </c:pt>
                <c:pt idx="310">
                  <c:v>0.9952765617274939</c:v>
                </c:pt>
                <c:pt idx="311">
                  <c:v>1.0076150158958852</c:v>
                </c:pt>
                <c:pt idx="312">
                  <c:v>1.1136783112223678</c:v>
                </c:pt>
                <c:pt idx="313">
                  <c:v>1.0092051900292738</c:v>
                </c:pt>
                <c:pt idx="314">
                  <c:v>0.9839953616067818</c:v>
                </c:pt>
                <c:pt idx="315">
                  <c:v>0.95986677690862776</c:v>
                </c:pt>
                <c:pt idx="316">
                  <c:v>0.95675393596200753</c:v>
                </c:pt>
                <c:pt idx="317">
                  <c:v>0.96893759176893657</c:v>
                </c:pt>
                <c:pt idx="318">
                  <c:v>0.99089211838491498</c:v>
                </c:pt>
                <c:pt idx="319">
                  <c:v>1.0051804075073432</c:v>
                </c:pt>
                <c:pt idx="320">
                  <c:v>0.9881898866325407</c:v>
                </c:pt>
                <c:pt idx="321">
                  <c:v>1.0071333441556718</c:v>
                </c:pt>
                <c:pt idx="322">
                  <c:v>0.99399475805132886</c:v>
                </c:pt>
                <c:pt idx="323">
                  <c:v>0.96969660031113591</c:v>
                </c:pt>
                <c:pt idx="324">
                  <c:v>0.95891357811095657</c:v>
                </c:pt>
                <c:pt idx="325">
                  <c:v>0.96830744790058365</c:v>
                </c:pt>
                <c:pt idx="326">
                  <c:v>0.98525512101986656</c:v>
                </c:pt>
                <c:pt idx="327">
                  <c:v>1.0018294687697693</c:v>
                </c:pt>
                <c:pt idx="328">
                  <c:v>0.99881826384398087</c:v>
                </c:pt>
                <c:pt idx="329">
                  <c:v>1.0196026458630159</c:v>
                </c:pt>
                <c:pt idx="330">
                  <c:v>1.0007318340464322</c:v>
                </c:pt>
                <c:pt idx="331">
                  <c:v>0.98172409399266958</c:v>
                </c:pt>
                <c:pt idx="332">
                  <c:v>0.9647192903422166</c:v>
                </c:pt>
                <c:pt idx="333">
                  <c:v>0.96946164380307465</c:v>
                </c:pt>
                <c:pt idx="334">
                  <c:v>0.98482364646368292</c:v>
                </c:pt>
                <c:pt idx="335">
                  <c:v>0.99973439871033087</c:v>
                </c:pt>
                <c:pt idx="336">
                  <c:v>0.96486843310956494</c:v>
                </c:pt>
                <c:pt idx="337">
                  <c:v>1.0017171457538061</c:v>
                </c:pt>
                <c:pt idx="338">
                  <c:v>0.98978559135019162</c:v>
                </c:pt>
                <c:pt idx="339">
                  <c:v>0.8835976846703727</c:v>
                </c:pt>
                <c:pt idx="340">
                  <c:v>0.80527465973760559</c:v>
                </c:pt>
                <c:pt idx="341">
                  <c:v>0.77178467699219833</c:v>
                </c:pt>
                <c:pt idx="342">
                  <c:v>0.70310935746358205</c:v>
                </c:pt>
                <c:pt idx="343">
                  <c:v>0.69059697328368863</c:v>
                </c:pt>
                <c:pt idx="344">
                  <c:v>0.9426482458905171</c:v>
                </c:pt>
                <c:pt idx="345">
                  <c:v>0.9991912172100228</c:v>
                </c:pt>
                <c:pt idx="346">
                  <c:v>0.99722318225645157</c:v>
                </c:pt>
                <c:pt idx="347">
                  <c:v>0.97616109434895071</c:v>
                </c:pt>
                <c:pt idx="348">
                  <c:v>0.86259384938717265</c:v>
                </c:pt>
                <c:pt idx="349">
                  <c:v>0.80174169584187505</c:v>
                </c:pt>
                <c:pt idx="350">
                  <c:v>0.78221235731224537</c:v>
                </c:pt>
                <c:pt idx="351">
                  <c:v>0.70576262159272496</c:v>
                </c:pt>
                <c:pt idx="352">
                  <c:v>0.9339859633322769</c:v>
                </c:pt>
                <c:pt idx="353">
                  <c:v>0.98011160229415961</c:v>
                </c:pt>
                <c:pt idx="354">
                  <c:v>1.001737942567323</c:v>
                </c:pt>
                <c:pt idx="355">
                  <c:v>0.99277138256748265</c:v>
                </c:pt>
                <c:pt idx="356">
                  <c:v>0.93573040788432771</c:v>
                </c:pt>
                <c:pt idx="357">
                  <c:v>0.84344434537055024</c:v>
                </c:pt>
                <c:pt idx="358">
                  <c:v>0.7996549921895304</c:v>
                </c:pt>
                <c:pt idx="359">
                  <c:v>0.76926222091908403</c:v>
                </c:pt>
                <c:pt idx="360">
                  <c:v>0.93850461246119188</c:v>
                </c:pt>
                <c:pt idx="361">
                  <c:v>0.95497809980019865</c:v>
                </c:pt>
                <c:pt idx="362">
                  <c:v>1.001300497255023</c:v>
                </c:pt>
                <c:pt idx="363">
                  <c:v>0.99880228671744753</c:v>
                </c:pt>
                <c:pt idx="364">
                  <c:v>0.98738674909382018</c:v>
                </c:pt>
                <c:pt idx="365">
                  <c:v>0.9074405891416184</c:v>
                </c:pt>
                <c:pt idx="366">
                  <c:v>0.83339001311886574</c:v>
                </c:pt>
                <c:pt idx="367">
                  <c:v>0.7970386802267635</c:v>
                </c:pt>
                <c:pt idx="368">
                  <c:v>0.93166706287062651</c:v>
                </c:pt>
                <c:pt idx="369">
                  <c:v>0.95537588699854281</c:v>
                </c:pt>
                <c:pt idx="370">
                  <c:v>0.98615431934165809</c:v>
                </c:pt>
                <c:pt idx="371">
                  <c:v>1.0019730396123188</c:v>
                </c:pt>
                <c:pt idx="372">
                  <c:v>0.99472842770198033</c:v>
                </c:pt>
                <c:pt idx="373">
                  <c:v>0.97232039018610961</c:v>
                </c:pt>
                <c:pt idx="374">
                  <c:v>0.88221958011862756</c:v>
                </c:pt>
                <c:pt idx="375">
                  <c:v>0.82148082728155769</c:v>
                </c:pt>
                <c:pt idx="376">
                  <c:v>0.94441244527450652</c:v>
                </c:pt>
                <c:pt idx="377">
                  <c:v>0.92609845753193265</c:v>
                </c:pt>
                <c:pt idx="378">
                  <c:v>0.98002709421872891</c:v>
                </c:pt>
                <c:pt idx="379">
                  <c:v>1.0017567652143879</c:v>
                </c:pt>
                <c:pt idx="380">
                  <c:v>0.99915841466712663</c:v>
                </c:pt>
                <c:pt idx="381">
                  <c:v>0.99123202736511951</c:v>
                </c:pt>
                <c:pt idx="382">
                  <c:v>0.94119744786298332</c:v>
                </c:pt>
                <c:pt idx="383">
                  <c:v>0.86731686294014254</c:v>
                </c:pt>
                <c:pt idx="384">
                  <c:v>0.95975573802290004</c:v>
                </c:pt>
                <c:pt idx="385">
                  <c:v>0.92918622785230709</c:v>
                </c:pt>
                <c:pt idx="386">
                  <c:v>0.95431970221950113</c:v>
                </c:pt>
                <c:pt idx="387">
                  <c:v>0.99348284272188059</c:v>
                </c:pt>
                <c:pt idx="388">
                  <c:v>1.0017883920702517</c:v>
                </c:pt>
                <c:pt idx="389">
                  <c:v>0.99587482568430863</c:v>
                </c:pt>
                <c:pt idx="390">
                  <c:v>0.98630350433748759</c:v>
                </c:pt>
                <c:pt idx="391">
                  <c:v>0.91799364711681664</c:v>
                </c:pt>
                <c:pt idx="392">
                  <c:v>0.96887060510310308</c:v>
                </c:pt>
                <c:pt idx="393">
                  <c:v>0.92588382898835953</c:v>
                </c:pt>
                <c:pt idx="394">
                  <c:v>0.9408888838453997</c:v>
                </c:pt>
                <c:pt idx="395">
                  <c:v>0.97944987090221769</c:v>
                </c:pt>
                <c:pt idx="396">
                  <c:v>1.0022404150789499</c:v>
                </c:pt>
                <c:pt idx="397">
                  <c:v>0.9990603987288974</c:v>
                </c:pt>
                <c:pt idx="398">
                  <c:v>0.9923445790497043</c:v>
                </c:pt>
                <c:pt idx="399">
                  <c:v>0.97303645262008676</c:v>
                </c:pt>
                <c:pt idx="400">
                  <c:v>0.97496437757309273</c:v>
                </c:pt>
                <c:pt idx="401">
                  <c:v>0.92763296856425559</c:v>
                </c:pt>
                <c:pt idx="402">
                  <c:v>0.9302138582615237</c:v>
                </c:pt>
                <c:pt idx="403">
                  <c:v>0.96454007180104717</c:v>
                </c:pt>
                <c:pt idx="404">
                  <c:v>0.99507676217744656</c:v>
                </c:pt>
                <c:pt idx="405">
                  <c:v>1.0024418293629311</c:v>
                </c:pt>
                <c:pt idx="406">
                  <c:v>0.9965879324025908</c:v>
                </c:pt>
                <c:pt idx="407">
                  <c:v>0.98938521064444562</c:v>
                </c:pt>
                <c:pt idx="408">
                  <c:v>0.97354141259308324</c:v>
                </c:pt>
                <c:pt idx="409">
                  <c:v>0.94423281638127965</c:v>
                </c:pt>
                <c:pt idx="410">
                  <c:v>0.9281378699540962</c:v>
                </c:pt>
                <c:pt idx="411">
                  <c:v>0.9531532587339252</c:v>
                </c:pt>
                <c:pt idx="412">
                  <c:v>0.9863541104703315</c:v>
                </c:pt>
                <c:pt idx="413">
                  <c:v>1.0024796728371304</c:v>
                </c:pt>
                <c:pt idx="414">
                  <c:v>0.99978497674550215</c:v>
                </c:pt>
                <c:pt idx="415">
                  <c:v>0.99430618998190634</c:v>
                </c:pt>
                <c:pt idx="416">
                  <c:v>0.96420851338289248</c:v>
                </c:pt>
                <c:pt idx="417">
                  <c:v>0.94633564584968988</c:v>
                </c:pt>
                <c:pt idx="418">
                  <c:v>0.92778997487152182</c:v>
                </c:pt>
                <c:pt idx="419">
                  <c:v>0.93899597021866665</c:v>
                </c:pt>
                <c:pt idx="420">
                  <c:v>0.97197354090638677</c:v>
                </c:pt>
                <c:pt idx="421">
                  <c:v>0.99761872326873369</c:v>
                </c:pt>
                <c:pt idx="422">
                  <c:v>1.0017602441663374</c:v>
                </c:pt>
                <c:pt idx="423">
                  <c:v>0.997302492708104</c:v>
                </c:pt>
                <c:pt idx="424">
                  <c:v>0.98777261565067864</c:v>
                </c:pt>
                <c:pt idx="425">
                  <c:v>0.96059971211471629</c:v>
                </c:pt>
                <c:pt idx="426">
                  <c:v>0.92557380117213317</c:v>
                </c:pt>
                <c:pt idx="427">
                  <c:v>0.93181153542246176</c:v>
                </c:pt>
                <c:pt idx="428">
                  <c:v>0.96026077228981865</c:v>
                </c:pt>
                <c:pt idx="429">
                  <c:v>0.9893011446879223</c:v>
                </c:pt>
                <c:pt idx="430">
                  <c:v>1.0032706262053279</c:v>
                </c:pt>
                <c:pt idx="431">
                  <c:v>0.99999367044783605</c:v>
                </c:pt>
                <c:pt idx="432">
                  <c:v>0.96723375848771054</c:v>
                </c:pt>
                <c:pt idx="433">
                  <c:v>0.95682604122736459</c:v>
                </c:pt>
                <c:pt idx="434">
                  <c:v>0.92822919934559323</c:v>
                </c:pt>
                <c:pt idx="435">
                  <c:v>0.92649738724305597</c:v>
                </c:pt>
                <c:pt idx="436">
                  <c:v>0.94961729854075272</c:v>
                </c:pt>
                <c:pt idx="437">
                  <c:v>0.98038667499389343</c:v>
                </c:pt>
                <c:pt idx="438">
                  <c:v>0.99918110750241207</c:v>
                </c:pt>
                <c:pt idx="439">
                  <c:v>1.0017498268484748</c:v>
                </c:pt>
                <c:pt idx="440">
                  <c:v>0.98561403721295227</c:v>
                </c:pt>
                <c:pt idx="441">
                  <c:v>0.9644865271911135</c:v>
                </c:pt>
                <c:pt idx="442">
                  <c:v>0.93482766565105901</c:v>
                </c:pt>
                <c:pt idx="443">
                  <c:v>0.92663813454140165</c:v>
                </c:pt>
                <c:pt idx="444">
                  <c:v>0.93998621971695895</c:v>
                </c:pt>
                <c:pt idx="445">
                  <c:v>0.96748017975826417</c:v>
                </c:pt>
                <c:pt idx="446">
                  <c:v>0.9920465092299573</c:v>
                </c:pt>
                <c:pt idx="447">
                  <c:v>1.0029129103136647</c:v>
                </c:pt>
                <c:pt idx="448">
                  <c:v>0.95713865607486992</c:v>
                </c:pt>
                <c:pt idx="449">
                  <c:v>0.97080597539586677</c:v>
                </c:pt>
                <c:pt idx="450">
                  <c:v>0.94271664817393819</c:v>
                </c:pt>
                <c:pt idx="451">
                  <c:v>0.92645567746330793</c:v>
                </c:pt>
                <c:pt idx="452">
                  <c:v>0.93410887909253792</c:v>
                </c:pt>
                <c:pt idx="453">
                  <c:v>0.95896827145832364</c:v>
                </c:pt>
                <c:pt idx="454">
                  <c:v>0.98423803409546351</c:v>
                </c:pt>
                <c:pt idx="455">
                  <c:v>1.0005475912158841</c:v>
                </c:pt>
                <c:pt idx="456">
                  <c:v>0.97096471589548461</c:v>
                </c:pt>
                <c:pt idx="457">
                  <c:v>0.974147974437369</c:v>
                </c:pt>
                <c:pt idx="458">
                  <c:v>0.9567009093326645</c:v>
                </c:pt>
                <c:pt idx="459">
                  <c:v>0.93097186092983863</c:v>
                </c:pt>
                <c:pt idx="460">
                  <c:v>0.93227401273306165</c:v>
                </c:pt>
                <c:pt idx="461">
                  <c:v>0.94998747680361562</c:v>
                </c:pt>
                <c:pt idx="462">
                  <c:v>0.97589722392251255</c:v>
                </c:pt>
                <c:pt idx="463">
                  <c:v>0.99535438212444249</c:v>
                </c:pt>
                <c:pt idx="464">
                  <c:v>0.98424605871509152</c:v>
                </c:pt>
                <c:pt idx="465">
                  <c:v>0.9916586916209077</c:v>
                </c:pt>
                <c:pt idx="466">
                  <c:v>0.96818391502946888</c:v>
                </c:pt>
                <c:pt idx="467">
                  <c:v>0.93868420122277263</c:v>
                </c:pt>
                <c:pt idx="468">
                  <c:v>0.9312622364821016</c:v>
                </c:pt>
                <c:pt idx="469">
                  <c:v>0.94503804069152164</c:v>
                </c:pt>
                <c:pt idx="470">
                  <c:v>0.96736987402366514</c:v>
                </c:pt>
                <c:pt idx="471">
                  <c:v>0.98941695503115723</c:v>
                </c:pt>
                <c:pt idx="472">
                  <c:v>0.9954004135474166</c:v>
                </c:pt>
                <c:pt idx="473">
                  <c:v>0.9886579064236537</c:v>
                </c:pt>
                <c:pt idx="474">
                  <c:v>0.97885203332307369</c:v>
                </c:pt>
                <c:pt idx="475">
                  <c:v>0.94210580189428705</c:v>
                </c:pt>
                <c:pt idx="476">
                  <c:v>0.93504481860801991</c:v>
                </c:pt>
                <c:pt idx="477">
                  <c:v>0.94297669680842133</c:v>
                </c:pt>
                <c:pt idx="478">
                  <c:v>0.96320337022667735</c:v>
                </c:pt>
                <c:pt idx="479">
                  <c:v>0.98496951386006659</c:v>
                </c:pt>
                <c:pt idx="480">
                  <c:v>1.096507015921528</c:v>
                </c:pt>
                <c:pt idx="481">
                  <c:v>1.0043181119019666</c:v>
                </c:pt>
                <c:pt idx="482">
                  <c:v>0.98989097770879964</c:v>
                </c:pt>
                <c:pt idx="483">
                  <c:v>0.96037098077827543</c:v>
                </c:pt>
                <c:pt idx="484">
                  <c:v>0.94078129816450018</c:v>
                </c:pt>
                <c:pt idx="485">
                  <c:v>0.94213530523789424</c:v>
                </c:pt>
                <c:pt idx="486">
                  <c:v>0.95705480451085712</c:v>
                </c:pt>
                <c:pt idx="487">
                  <c:v>0.97835572612511268</c:v>
                </c:pt>
                <c:pt idx="488">
                  <c:v>0.96827857378395776</c:v>
                </c:pt>
                <c:pt idx="489">
                  <c:v>0.99774386739538778</c:v>
                </c:pt>
                <c:pt idx="490">
                  <c:v>0.99966379261332161</c:v>
                </c:pt>
                <c:pt idx="491">
                  <c:v>0.9724687207242263</c:v>
                </c:pt>
                <c:pt idx="492">
                  <c:v>0.94873869671766597</c:v>
                </c:pt>
                <c:pt idx="493">
                  <c:v>0.94336795646127769</c:v>
                </c:pt>
                <c:pt idx="494">
                  <c:v>0.95581568293969865</c:v>
                </c:pt>
                <c:pt idx="495">
                  <c:v>0.97353971681813312</c:v>
                </c:pt>
                <c:pt idx="496">
                  <c:v>0.9772133245875112</c:v>
                </c:pt>
                <c:pt idx="497">
                  <c:v>1.0102090726242678</c:v>
                </c:pt>
                <c:pt idx="498">
                  <c:v>1.0065168414908801</c:v>
                </c:pt>
                <c:pt idx="499">
                  <c:v>0.98630193889457063</c:v>
                </c:pt>
                <c:pt idx="500">
                  <c:v>0.95892084375654962</c:v>
                </c:pt>
                <c:pt idx="501">
                  <c:v>0.95014376321213168</c:v>
                </c:pt>
                <c:pt idx="502">
                  <c:v>0.95427820171242339</c:v>
                </c:pt>
                <c:pt idx="503">
                  <c:v>0.97067804014382109</c:v>
                </c:pt>
              </c:numCache>
            </c:numRef>
          </c:yVal>
          <c:smooth val="0"/>
          <c:extLst>
            <c:ext xmlns:c16="http://schemas.microsoft.com/office/drawing/2014/chart" uri="{C3380CC4-5D6E-409C-BE32-E72D297353CC}">
              <c16:uniqueId val="{00000000-BF42-4245-A3A8-A99656C0274B}"/>
            </c:ext>
          </c:extLst>
        </c:ser>
        <c:ser>
          <c:idx val="1"/>
          <c:order val="1"/>
          <c:tx>
            <c:v>RHS</c:v>
          </c:tx>
          <c:spPr>
            <a:ln w="28575">
              <a:noFill/>
            </a:ln>
          </c:spPr>
          <c:marker>
            <c:symbol val="circle"/>
            <c:size val="5"/>
          </c:marker>
          <c:xVal>
            <c:numRef>
              <c:f>('S275 S355 S460'!$V$172:$V$291,'S275 S355 S460'!$V$460:$V$579,'S275 S355 S460'!$V$748:$V$867)</c:f>
              <c:numCache>
                <c:formatCode>0.00_ </c:formatCode>
                <c:ptCount val="360"/>
                <c:pt idx="0">
                  <c:v>53.367010643834099</c:v>
                </c:pt>
                <c:pt idx="1">
                  <c:v>38.943494253608513</c:v>
                </c:pt>
                <c:pt idx="2">
                  <c:v>30.289384419473404</c:v>
                </c:pt>
                <c:pt idx="3">
                  <c:v>24.519977863383232</c:v>
                </c:pt>
                <c:pt idx="4">
                  <c:v>20.398973180461681</c:v>
                </c:pt>
                <c:pt idx="5">
                  <c:v>17.308219668270517</c:v>
                </c:pt>
                <c:pt idx="6">
                  <c:v>14.90430026989962</c:v>
                </c:pt>
                <c:pt idx="7">
                  <c:v>12.981164751202888</c:v>
                </c:pt>
                <c:pt idx="8">
                  <c:v>60.578768838946871</c:v>
                </c:pt>
                <c:pt idx="9">
                  <c:v>44.3523128999432</c:v>
                </c:pt>
                <c:pt idx="10">
                  <c:v>34.616439336541063</c:v>
                </c:pt>
                <c:pt idx="11">
                  <c:v>28.12585696093959</c:v>
                </c:pt>
                <c:pt idx="12">
                  <c:v>23.489726692652798</c:v>
                </c:pt>
                <c:pt idx="13">
                  <c:v>20.012628991437786</c:v>
                </c:pt>
                <c:pt idx="14">
                  <c:v>17.308219668270517</c:v>
                </c:pt>
                <c:pt idx="15">
                  <c:v>15.144692209736702</c:v>
                </c:pt>
                <c:pt idx="16">
                  <c:v>67.790527034059508</c:v>
                </c:pt>
                <c:pt idx="17">
                  <c:v>49.761131546277824</c:v>
                </c:pt>
                <c:pt idx="18">
                  <c:v>38.943494253608513</c:v>
                </c:pt>
                <c:pt idx="19">
                  <c:v>31.731736058495926</c:v>
                </c:pt>
                <c:pt idx="20">
                  <c:v>26.580480204844012</c:v>
                </c:pt>
                <c:pt idx="21">
                  <c:v>22.717038314605055</c:v>
                </c:pt>
                <c:pt idx="22">
                  <c:v>19.71213906664142</c:v>
                </c:pt>
                <c:pt idx="23">
                  <c:v>17.308219668270517</c:v>
                </c:pt>
                <c:pt idx="24">
                  <c:v>75.002285229172386</c:v>
                </c:pt>
                <c:pt idx="25">
                  <c:v>55.169950192612276</c:v>
                </c:pt>
                <c:pt idx="26">
                  <c:v>43.27054917067629</c:v>
                </c:pt>
                <c:pt idx="27">
                  <c:v>35.337615156052294</c:v>
                </c:pt>
                <c:pt idx="28">
                  <c:v>29.671233717035175</c:v>
                </c:pt>
                <c:pt idx="29">
                  <c:v>25.421447637772257</c:v>
                </c:pt>
                <c:pt idx="30">
                  <c:v>22.116058465012401</c:v>
                </c:pt>
                <c:pt idx="31">
                  <c:v>19.471747126804328</c:v>
                </c:pt>
                <c:pt idx="32">
                  <c:v>82.214043424284966</c:v>
                </c:pt>
                <c:pt idx="33">
                  <c:v>60.578768838946871</c:v>
                </c:pt>
                <c:pt idx="34">
                  <c:v>47.597604087743825</c:v>
                </c:pt>
                <c:pt idx="35">
                  <c:v>38.943494253608513</c:v>
                </c:pt>
                <c:pt idx="36">
                  <c:v>32.761987229226271</c:v>
                </c:pt>
                <c:pt idx="37">
                  <c:v>28.12585696093959</c:v>
                </c:pt>
                <c:pt idx="38">
                  <c:v>24.519977863383232</c:v>
                </c:pt>
                <c:pt idx="39">
                  <c:v>21.635274585338127</c:v>
                </c:pt>
                <c:pt idx="40">
                  <c:v>103.84931800962308</c:v>
                </c:pt>
                <c:pt idx="41">
                  <c:v>76.805224777950414</c:v>
                </c:pt>
                <c:pt idx="42">
                  <c:v>60.578768838946871</c:v>
                </c:pt>
                <c:pt idx="43">
                  <c:v>49.761131546277824</c:v>
                </c:pt>
                <c:pt idx="44">
                  <c:v>42.034247765799741</c:v>
                </c:pt>
                <c:pt idx="45">
                  <c:v>36.239084930441393</c:v>
                </c:pt>
                <c:pt idx="46">
                  <c:v>31.731736058495926</c:v>
                </c:pt>
                <c:pt idx="47">
                  <c:v>28.12585696093959</c:v>
                </c:pt>
                <c:pt idx="48">
                  <c:v>67.790527034059508</c:v>
                </c:pt>
                <c:pt idx="49">
                  <c:v>49.761131546277824</c:v>
                </c:pt>
                <c:pt idx="50">
                  <c:v>38.943494253608513</c:v>
                </c:pt>
                <c:pt idx="51">
                  <c:v>31.731736058495926</c:v>
                </c:pt>
                <c:pt idx="52">
                  <c:v>26.580480204844012</c:v>
                </c:pt>
                <c:pt idx="53">
                  <c:v>22.717038314605055</c:v>
                </c:pt>
                <c:pt idx="54">
                  <c:v>19.71213906664142</c:v>
                </c:pt>
                <c:pt idx="55">
                  <c:v>17.308219668270517</c:v>
                </c:pt>
                <c:pt idx="56">
                  <c:v>75.002285229172386</c:v>
                </c:pt>
                <c:pt idx="57">
                  <c:v>55.169950192612276</c:v>
                </c:pt>
                <c:pt idx="58">
                  <c:v>43.27054917067629</c:v>
                </c:pt>
                <c:pt idx="59">
                  <c:v>35.337615156052294</c:v>
                </c:pt>
                <c:pt idx="60">
                  <c:v>29.671233717035175</c:v>
                </c:pt>
                <c:pt idx="61">
                  <c:v>25.421447637772257</c:v>
                </c:pt>
                <c:pt idx="62">
                  <c:v>22.116058465012401</c:v>
                </c:pt>
                <c:pt idx="63">
                  <c:v>19.471747126804328</c:v>
                </c:pt>
                <c:pt idx="64">
                  <c:v>82.214043424284966</c:v>
                </c:pt>
                <c:pt idx="65">
                  <c:v>60.578768838946871</c:v>
                </c:pt>
                <c:pt idx="66">
                  <c:v>47.597604087743825</c:v>
                </c:pt>
                <c:pt idx="67">
                  <c:v>38.943494253608513</c:v>
                </c:pt>
                <c:pt idx="68">
                  <c:v>32.761987229226271</c:v>
                </c:pt>
                <c:pt idx="69">
                  <c:v>28.12585696093959</c:v>
                </c:pt>
                <c:pt idx="70">
                  <c:v>24.519977863383232</c:v>
                </c:pt>
                <c:pt idx="71">
                  <c:v>21.635274585338127</c:v>
                </c:pt>
                <c:pt idx="72">
                  <c:v>96.637559814510382</c:v>
                </c:pt>
                <c:pt idx="73">
                  <c:v>71.396406131615848</c:v>
                </c:pt>
                <c:pt idx="74">
                  <c:v>56.251713921879258</c:v>
                </c:pt>
                <c:pt idx="75">
                  <c:v>46.155252448721413</c:v>
                </c:pt>
                <c:pt idx="76">
                  <c:v>38.943494253608513</c:v>
                </c:pt>
                <c:pt idx="77">
                  <c:v>33.534675607274124</c:v>
                </c:pt>
                <c:pt idx="78">
                  <c:v>29.327816660125027</c:v>
                </c:pt>
                <c:pt idx="79">
                  <c:v>25.962329502405701</c:v>
                </c:pt>
                <c:pt idx="80">
                  <c:v>103.84931800962308</c:v>
                </c:pt>
                <c:pt idx="81">
                  <c:v>76.805224777950414</c:v>
                </c:pt>
                <c:pt idx="82">
                  <c:v>60.578768838946871</c:v>
                </c:pt>
                <c:pt idx="83">
                  <c:v>49.761131546277824</c:v>
                </c:pt>
                <c:pt idx="84">
                  <c:v>42.034247765799741</c:v>
                </c:pt>
                <c:pt idx="85">
                  <c:v>36.239084930441393</c:v>
                </c:pt>
                <c:pt idx="86">
                  <c:v>31.731736058495926</c:v>
                </c:pt>
                <c:pt idx="87">
                  <c:v>28.12585696093959</c:v>
                </c:pt>
                <c:pt idx="88">
                  <c:v>82.214043424284966</c:v>
                </c:pt>
                <c:pt idx="89">
                  <c:v>60.578768838946871</c:v>
                </c:pt>
                <c:pt idx="90">
                  <c:v>47.597604087743825</c:v>
                </c:pt>
                <c:pt idx="91">
                  <c:v>38.943494253608513</c:v>
                </c:pt>
                <c:pt idx="92">
                  <c:v>32.761987229226271</c:v>
                </c:pt>
                <c:pt idx="93">
                  <c:v>28.12585696093959</c:v>
                </c:pt>
                <c:pt idx="94">
                  <c:v>24.519977863383232</c:v>
                </c:pt>
                <c:pt idx="95">
                  <c:v>21.635274585338127</c:v>
                </c:pt>
                <c:pt idx="96">
                  <c:v>96.637559814510382</c:v>
                </c:pt>
                <c:pt idx="97">
                  <c:v>71.396406131615848</c:v>
                </c:pt>
                <c:pt idx="98">
                  <c:v>56.251713921879258</c:v>
                </c:pt>
                <c:pt idx="99">
                  <c:v>46.155252448721413</c:v>
                </c:pt>
                <c:pt idx="100">
                  <c:v>38.943494253608513</c:v>
                </c:pt>
                <c:pt idx="101">
                  <c:v>33.534675607274124</c:v>
                </c:pt>
                <c:pt idx="102">
                  <c:v>29.327816660125027</c:v>
                </c:pt>
                <c:pt idx="103">
                  <c:v>25.962329502405701</c:v>
                </c:pt>
                <c:pt idx="104">
                  <c:v>111.06107620473583</c:v>
                </c:pt>
                <c:pt idx="105">
                  <c:v>82.214043424284966</c:v>
                </c:pt>
                <c:pt idx="106">
                  <c:v>64.905823756014442</c:v>
                </c:pt>
                <c:pt idx="107">
                  <c:v>53.367010643834099</c:v>
                </c:pt>
                <c:pt idx="108">
                  <c:v>45.125001277990989</c:v>
                </c:pt>
                <c:pt idx="109">
                  <c:v>38.943494253608513</c:v>
                </c:pt>
                <c:pt idx="110">
                  <c:v>34.135655456866857</c:v>
                </c:pt>
                <c:pt idx="111">
                  <c:v>30.289384419473404</c:v>
                </c:pt>
                <c:pt idx="112">
                  <c:v>139.90810898518694</c:v>
                </c:pt>
                <c:pt idx="113">
                  <c:v>103.84931800962308</c:v>
                </c:pt>
                <c:pt idx="114">
                  <c:v>82.214043424284966</c:v>
                </c:pt>
                <c:pt idx="115">
                  <c:v>67.790527034059508</c:v>
                </c:pt>
                <c:pt idx="116">
                  <c:v>57.488015326755729</c:v>
                </c:pt>
                <c:pt idx="117">
                  <c:v>49.761131546277824</c:v>
                </c:pt>
                <c:pt idx="118">
                  <c:v>43.751333050350475</c:v>
                </c:pt>
                <c:pt idx="119">
                  <c:v>38.943494253608513</c:v>
                </c:pt>
                <c:pt idx="120">
                  <c:v>60.634626407868119</c:v>
                </c:pt>
                <c:pt idx="121">
                  <c:v>44.246889540876801</c:v>
                </c:pt>
                <c:pt idx="122">
                  <c:v>34.414247420681853</c:v>
                </c:pt>
                <c:pt idx="123">
                  <c:v>27.859152673885387</c:v>
                </c:pt>
                <c:pt idx="124">
                  <c:v>23.176942140459278</c:v>
                </c:pt>
                <c:pt idx="125">
                  <c:v>19.665284240389656</c:v>
                </c:pt>
                <c:pt idx="126">
                  <c:v>16.933994762557791</c:v>
                </c:pt>
                <c:pt idx="127">
                  <c:v>14.748963180292229</c:v>
                </c:pt>
                <c:pt idx="128">
                  <c:v>68.828494841363849</c:v>
                </c:pt>
                <c:pt idx="129">
                  <c:v>50.392290865998575</c:v>
                </c:pt>
                <c:pt idx="130">
                  <c:v>39.330568480779377</c:v>
                </c:pt>
                <c:pt idx="131">
                  <c:v>31.956086890633198</c:v>
                </c:pt>
                <c:pt idx="132">
                  <c:v>26.688600040528815</c:v>
                </c:pt>
                <c:pt idx="133">
                  <c:v>22.737984902950618</c:v>
                </c:pt>
                <c:pt idx="134">
                  <c:v>19.665284240389656</c:v>
                </c:pt>
                <c:pt idx="135">
                  <c:v>17.20712371034098</c:v>
                </c:pt>
                <c:pt idx="136">
                  <c:v>77.022363274859558</c:v>
                </c:pt>
                <c:pt idx="137">
                  <c:v>56.537692191120357</c:v>
                </c:pt>
                <c:pt idx="138">
                  <c:v>44.246889540876801</c:v>
                </c:pt>
                <c:pt idx="139">
                  <c:v>36.053021107381028</c:v>
                </c:pt>
                <c:pt idx="140">
                  <c:v>30.200257940598455</c:v>
                </c:pt>
                <c:pt idx="141">
                  <c:v>25.810685565511491</c:v>
                </c:pt>
                <c:pt idx="142">
                  <c:v>22.396573718221592</c:v>
                </c:pt>
                <c:pt idx="143">
                  <c:v>19.665284240389656</c:v>
                </c:pt>
                <c:pt idx="144">
                  <c:v>85.216231708355323</c:v>
                </c:pt>
                <c:pt idx="145">
                  <c:v>62.683093516242025</c:v>
                </c:pt>
                <c:pt idx="146">
                  <c:v>49.163210600974317</c:v>
                </c:pt>
                <c:pt idx="147">
                  <c:v>40.149955324129095</c:v>
                </c:pt>
                <c:pt idx="148">
                  <c:v>33.711915840668063</c:v>
                </c:pt>
                <c:pt idx="149">
                  <c:v>28.883386228072329</c:v>
                </c:pt>
                <c:pt idx="150">
                  <c:v>25.127863196053553</c:v>
                </c:pt>
                <c:pt idx="151">
                  <c:v>22.1234447704384</c:v>
                </c:pt>
                <c:pt idx="152">
                  <c:v>93.410100141851032</c:v>
                </c:pt>
                <c:pt idx="153">
                  <c:v>68.828494841363849</c:v>
                </c:pt>
                <c:pt idx="154">
                  <c:v>54.079531661071648</c:v>
                </c:pt>
                <c:pt idx="155">
                  <c:v>44.246889540876801</c:v>
                </c:pt>
                <c:pt idx="156">
                  <c:v>37.223573740737663</c:v>
                </c:pt>
                <c:pt idx="157">
                  <c:v>31.956086890633198</c:v>
                </c:pt>
                <c:pt idx="158">
                  <c:v>27.859152673885387</c:v>
                </c:pt>
                <c:pt idx="159">
                  <c:v>24.581605300487112</c:v>
                </c:pt>
                <c:pt idx="160">
                  <c:v>117.99170544233827</c:v>
                </c:pt>
                <c:pt idx="161">
                  <c:v>87.264698816729037</c:v>
                </c:pt>
                <c:pt idx="162">
                  <c:v>68.828494841363849</c:v>
                </c:pt>
                <c:pt idx="163">
                  <c:v>56.537692191120357</c:v>
                </c:pt>
                <c:pt idx="164">
                  <c:v>47.758547440946344</c:v>
                </c:pt>
                <c:pt idx="165">
                  <c:v>41.17418887831591</c:v>
                </c:pt>
                <c:pt idx="166">
                  <c:v>36.053021107381028</c:v>
                </c:pt>
                <c:pt idx="167">
                  <c:v>31.956086890633198</c:v>
                </c:pt>
                <c:pt idx="168">
                  <c:v>77.022363274859558</c:v>
                </c:pt>
                <c:pt idx="169">
                  <c:v>56.537692191120357</c:v>
                </c:pt>
                <c:pt idx="170">
                  <c:v>44.246889540876801</c:v>
                </c:pt>
                <c:pt idx="171">
                  <c:v>36.053021107381028</c:v>
                </c:pt>
                <c:pt idx="172">
                  <c:v>30.200257940598455</c:v>
                </c:pt>
                <c:pt idx="173">
                  <c:v>25.810685565511491</c:v>
                </c:pt>
                <c:pt idx="174">
                  <c:v>22.396573718221592</c:v>
                </c:pt>
                <c:pt idx="175">
                  <c:v>19.665284240389656</c:v>
                </c:pt>
                <c:pt idx="176">
                  <c:v>85.216231708355323</c:v>
                </c:pt>
                <c:pt idx="177">
                  <c:v>62.683093516242025</c:v>
                </c:pt>
                <c:pt idx="178">
                  <c:v>49.163210600974317</c:v>
                </c:pt>
                <c:pt idx="179">
                  <c:v>40.149955324129095</c:v>
                </c:pt>
                <c:pt idx="180">
                  <c:v>33.711915840668063</c:v>
                </c:pt>
                <c:pt idx="181">
                  <c:v>28.883386228072329</c:v>
                </c:pt>
                <c:pt idx="182">
                  <c:v>25.127863196053553</c:v>
                </c:pt>
                <c:pt idx="183">
                  <c:v>22.1234447704384</c:v>
                </c:pt>
                <c:pt idx="184">
                  <c:v>93.410100141851032</c:v>
                </c:pt>
                <c:pt idx="185">
                  <c:v>68.828494841363849</c:v>
                </c:pt>
                <c:pt idx="186">
                  <c:v>54.079531661071648</c:v>
                </c:pt>
                <c:pt idx="187">
                  <c:v>44.246889540876801</c:v>
                </c:pt>
                <c:pt idx="188">
                  <c:v>37.223573740737663</c:v>
                </c:pt>
                <c:pt idx="189">
                  <c:v>31.956086890633198</c:v>
                </c:pt>
                <c:pt idx="190">
                  <c:v>27.859152673885387</c:v>
                </c:pt>
                <c:pt idx="191">
                  <c:v>24.581605300487112</c:v>
                </c:pt>
                <c:pt idx="192">
                  <c:v>109.79783700884246</c:v>
                </c:pt>
                <c:pt idx="193">
                  <c:v>81.119297491607497</c:v>
                </c:pt>
                <c:pt idx="194">
                  <c:v>63.912173781266389</c:v>
                </c:pt>
                <c:pt idx="195">
                  <c:v>52.440757974372495</c:v>
                </c:pt>
                <c:pt idx="196">
                  <c:v>44.246889540876801</c:v>
                </c:pt>
                <c:pt idx="197">
                  <c:v>38.101488215755026</c:v>
                </c:pt>
                <c:pt idx="198">
                  <c:v>33.321731629549198</c:v>
                </c:pt>
                <c:pt idx="199">
                  <c:v>29.497926360584536</c:v>
                </c:pt>
                <c:pt idx="200">
                  <c:v>117.99170544233827</c:v>
                </c:pt>
                <c:pt idx="201">
                  <c:v>87.264698816729037</c:v>
                </c:pt>
                <c:pt idx="202">
                  <c:v>68.828494841363849</c:v>
                </c:pt>
                <c:pt idx="203">
                  <c:v>56.537692191120357</c:v>
                </c:pt>
                <c:pt idx="204">
                  <c:v>47.758547440946344</c:v>
                </c:pt>
                <c:pt idx="205">
                  <c:v>41.17418887831591</c:v>
                </c:pt>
                <c:pt idx="206">
                  <c:v>36.053021107381028</c:v>
                </c:pt>
                <c:pt idx="207">
                  <c:v>31.956086890633198</c:v>
                </c:pt>
                <c:pt idx="208">
                  <c:v>93.410100141851032</c:v>
                </c:pt>
                <c:pt idx="209">
                  <c:v>68.828494841363849</c:v>
                </c:pt>
                <c:pt idx="210">
                  <c:v>54.079531661071648</c:v>
                </c:pt>
                <c:pt idx="211">
                  <c:v>44.246889540876801</c:v>
                </c:pt>
                <c:pt idx="212">
                  <c:v>37.223573740737663</c:v>
                </c:pt>
                <c:pt idx="213">
                  <c:v>31.956086890633198</c:v>
                </c:pt>
                <c:pt idx="214">
                  <c:v>27.859152673885387</c:v>
                </c:pt>
                <c:pt idx="215">
                  <c:v>24.581605300487112</c:v>
                </c:pt>
                <c:pt idx="216">
                  <c:v>109.79783700884246</c:v>
                </c:pt>
                <c:pt idx="217">
                  <c:v>81.119297491607497</c:v>
                </c:pt>
                <c:pt idx="218">
                  <c:v>63.912173781266389</c:v>
                </c:pt>
                <c:pt idx="219">
                  <c:v>52.440757974372495</c:v>
                </c:pt>
                <c:pt idx="220">
                  <c:v>44.246889540876801</c:v>
                </c:pt>
                <c:pt idx="221">
                  <c:v>38.101488215755026</c:v>
                </c:pt>
                <c:pt idx="222">
                  <c:v>33.321731629549198</c:v>
                </c:pt>
                <c:pt idx="223">
                  <c:v>29.497926360584536</c:v>
                </c:pt>
                <c:pt idx="224">
                  <c:v>126.18557387583371</c:v>
                </c:pt>
                <c:pt idx="225">
                  <c:v>93.410100141851032</c:v>
                </c:pt>
                <c:pt idx="226">
                  <c:v>73.744815901461337</c:v>
                </c:pt>
                <c:pt idx="227">
                  <c:v>60.634626407868119</c:v>
                </c:pt>
                <c:pt idx="228">
                  <c:v>51.270205341016009</c:v>
                </c:pt>
                <c:pt idx="229">
                  <c:v>44.246889540876801</c:v>
                </c:pt>
                <c:pt idx="230">
                  <c:v>38.784310585212936</c:v>
                </c:pt>
                <c:pt idx="231">
                  <c:v>34.414247420681853</c:v>
                </c:pt>
                <c:pt idx="232">
                  <c:v>158.96104760981666</c:v>
                </c:pt>
                <c:pt idx="233">
                  <c:v>117.99170544233827</c:v>
                </c:pt>
                <c:pt idx="234">
                  <c:v>93.410100141851032</c:v>
                </c:pt>
                <c:pt idx="235">
                  <c:v>77.022363274859558</c:v>
                </c:pt>
                <c:pt idx="236">
                  <c:v>65.316836941294312</c:v>
                </c:pt>
                <c:pt idx="237">
                  <c:v>56.537692191120357</c:v>
                </c:pt>
                <c:pt idx="238">
                  <c:v>49.709468496540595</c:v>
                </c:pt>
                <c:pt idx="239">
                  <c:v>44.246889540876801</c:v>
                </c:pt>
                <c:pt idx="240">
                  <c:v>69.02166720483666</c:v>
                </c:pt>
                <c:pt idx="241">
                  <c:v>50.3671625548808</c:v>
                </c:pt>
                <c:pt idx="242">
                  <c:v>39.17445976490729</c:v>
                </c:pt>
                <c:pt idx="243">
                  <c:v>31.712657904924914</c:v>
                </c:pt>
                <c:pt idx="244">
                  <c:v>26.382799433508929</c:v>
                </c:pt>
                <c:pt idx="245">
                  <c:v>22.385405579946976</c:v>
                </c:pt>
                <c:pt idx="246">
                  <c:v>19.27632147162101</c:v>
                </c:pt>
                <c:pt idx="247">
                  <c:v>16.789054184960236</c:v>
                </c:pt>
                <c:pt idx="248">
                  <c:v>78.348919529814594</c:v>
                </c:pt>
                <c:pt idx="249">
                  <c:v>57.362601798614179</c:v>
                </c:pt>
                <c:pt idx="250">
                  <c:v>44.770811159894045</c:v>
                </c:pt>
                <c:pt idx="251">
                  <c:v>36.376284067413764</c:v>
                </c:pt>
                <c:pt idx="252">
                  <c:v>30.38019328707092</c:v>
                </c:pt>
                <c:pt idx="253">
                  <c:v>25.883125201813726</c:v>
                </c:pt>
                <c:pt idx="254">
                  <c:v>22.385405579946976</c:v>
                </c:pt>
                <c:pt idx="255">
                  <c:v>19.587229882453602</c:v>
                </c:pt>
                <c:pt idx="256">
                  <c:v>87.676171854792258</c:v>
                </c:pt>
                <c:pt idx="257">
                  <c:v>64.358041042347679</c:v>
                </c:pt>
                <c:pt idx="258">
                  <c:v>50.3671625548808</c:v>
                </c:pt>
                <c:pt idx="259">
                  <c:v>41.039910229902944</c:v>
                </c:pt>
                <c:pt idx="260">
                  <c:v>34.377587140632841</c:v>
                </c:pt>
                <c:pt idx="261">
                  <c:v>29.380844823680491</c:v>
                </c:pt>
                <c:pt idx="262">
                  <c:v>25.494489688272989</c:v>
                </c:pt>
                <c:pt idx="263">
                  <c:v>22.385405579946976</c:v>
                </c:pt>
                <c:pt idx="264">
                  <c:v>97.00342417977042</c:v>
                </c:pt>
                <c:pt idx="265">
                  <c:v>71.353480286080924</c:v>
                </c:pt>
                <c:pt idx="266">
                  <c:v>55.963513949867561</c:v>
                </c:pt>
                <c:pt idx="267">
                  <c:v>45.703536392391925</c:v>
                </c:pt>
                <c:pt idx="268">
                  <c:v>38.374980994194893</c:v>
                </c:pt>
                <c:pt idx="269">
                  <c:v>32.87856444554712</c:v>
                </c:pt>
                <c:pt idx="270">
                  <c:v>28.60357379659899</c:v>
                </c:pt>
                <c:pt idx="271">
                  <c:v>25.1835812774404</c:v>
                </c:pt>
                <c:pt idx="272">
                  <c:v>106.33067650474835</c:v>
                </c:pt>
                <c:pt idx="273">
                  <c:v>78.348919529814594</c:v>
                </c:pt>
                <c:pt idx="274">
                  <c:v>61.559865344854316</c:v>
                </c:pt>
                <c:pt idx="275">
                  <c:v>50.3671625548808</c:v>
                </c:pt>
                <c:pt idx="276">
                  <c:v>42.372374847756866</c:v>
                </c:pt>
                <c:pt idx="277">
                  <c:v>36.376284067413764</c:v>
                </c:pt>
                <c:pt idx="278">
                  <c:v>31.712657904924914</c:v>
                </c:pt>
                <c:pt idx="279">
                  <c:v>27.98175697493371</c:v>
                </c:pt>
                <c:pt idx="280">
                  <c:v>134.3124334796824</c:v>
                </c:pt>
                <c:pt idx="281">
                  <c:v>99.33523726101491</c:v>
                </c:pt>
                <c:pt idx="282">
                  <c:v>78.348919529814594</c:v>
                </c:pt>
                <c:pt idx="283">
                  <c:v>64.358041042347679</c:v>
                </c:pt>
                <c:pt idx="284">
                  <c:v>54.364556408442745</c:v>
                </c:pt>
                <c:pt idx="285">
                  <c:v>46.869442933014078</c:v>
                </c:pt>
                <c:pt idx="286">
                  <c:v>41.039910229902944</c:v>
                </c:pt>
                <c:pt idx="287">
                  <c:v>36.376284067413764</c:v>
                </c:pt>
                <c:pt idx="288">
                  <c:v>87.676171854792258</c:v>
                </c:pt>
                <c:pt idx="289">
                  <c:v>64.358041042347679</c:v>
                </c:pt>
                <c:pt idx="290">
                  <c:v>50.3671625548808</c:v>
                </c:pt>
                <c:pt idx="291">
                  <c:v>41.039910229902944</c:v>
                </c:pt>
                <c:pt idx="292">
                  <c:v>34.377587140632841</c:v>
                </c:pt>
                <c:pt idx="293">
                  <c:v>29.380844823680491</c:v>
                </c:pt>
                <c:pt idx="294">
                  <c:v>25.494489688272989</c:v>
                </c:pt>
                <c:pt idx="295">
                  <c:v>22.385405579946976</c:v>
                </c:pt>
                <c:pt idx="296">
                  <c:v>97.00342417977042</c:v>
                </c:pt>
                <c:pt idx="297">
                  <c:v>71.353480286080924</c:v>
                </c:pt>
                <c:pt idx="298">
                  <c:v>55.963513949867561</c:v>
                </c:pt>
                <c:pt idx="299">
                  <c:v>45.703536392391925</c:v>
                </c:pt>
                <c:pt idx="300">
                  <c:v>38.374980994194893</c:v>
                </c:pt>
                <c:pt idx="301">
                  <c:v>32.87856444554712</c:v>
                </c:pt>
                <c:pt idx="302">
                  <c:v>28.60357379659899</c:v>
                </c:pt>
                <c:pt idx="303">
                  <c:v>25.1835812774404</c:v>
                </c:pt>
                <c:pt idx="304">
                  <c:v>106.33067650474835</c:v>
                </c:pt>
                <c:pt idx="305">
                  <c:v>78.348919529814594</c:v>
                </c:pt>
                <c:pt idx="306">
                  <c:v>61.559865344854316</c:v>
                </c:pt>
                <c:pt idx="307">
                  <c:v>50.3671625548808</c:v>
                </c:pt>
                <c:pt idx="308">
                  <c:v>42.372374847756866</c:v>
                </c:pt>
                <c:pt idx="309">
                  <c:v>36.376284067413764</c:v>
                </c:pt>
                <c:pt idx="310">
                  <c:v>31.712657904924914</c:v>
                </c:pt>
                <c:pt idx="311">
                  <c:v>27.98175697493371</c:v>
                </c:pt>
                <c:pt idx="312">
                  <c:v>124.98518115470402</c:v>
                </c:pt>
                <c:pt idx="313">
                  <c:v>92.339798017281154</c:v>
                </c:pt>
                <c:pt idx="314">
                  <c:v>72.752568134827655</c:v>
                </c:pt>
                <c:pt idx="315">
                  <c:v>59.694414879858762</c:v>
                </c:pt>
                <c:pt idx="316">
                  <c:v>50.3671625548808</c:v>
                </c:pt>
                <c:pt idx="317">
                  <c:v>43.371723311147285</c:v>
                </c:pt>
                <c:pt idx="318">
                  <c:v>37.930826121576899</c:v>
                </c:pt>
                <c:pt idx="319">
                  <c:v>33.578108369920599</c:v>
                </c:pt>
                <c:pt idx="320">
                  <c:v>134.3124334796824</c:v>
                </c:pt>
                <c:pt idx="321">
                  <c:v>99.33523726101491</c:v>
                </c:pt>
                <c:pt idx="322">
                  <c:v>78.348919529814594</c:v>
                </c:pt>
                <c:pt idx="323">
                  <c:v>64.358041042347679</c:v>
                </c:pt>
                <c:pt idx="324">
                  <c:v>54.364556408442745</c:v>
                </c:pt>
                <c:pt idx="325">
                  <c:v>46.869442933014078</c:v>
                </c:pt>
                <c:pt idx="326">
                  <c:v>41.039910229902944</c:v>
                </c:pt>
                <c:pt idx="327">
                  <c:v>36.376284067413764</c:v>
                </c:pt>
                <c:pt idx="328">
                  <c:v>106.33067650474835</c:v>
                </c:pt>
                <c:pt idx="329">
                  <c:v>78.348919529814594</c:v>
                </c:pt>
                <c:pt idx="330">
                  <c:v>61.559865344854316</c:v>
                </c:pt>
                <c:pt idx="331">
                  <c:v>50.3671625548808</c:v>
                </c:pt>
                <c:pt idx="332">
                  <c:v>42.372374847756866</c:v>
                </c:pt>
                <c:pt idx="333">
                  <c:v>36.376284067413764</c:v>
                </c:pt>
                <c:pt idx="334">
                  <c:v>31.712657904924914</c:v>
                </c:pt>
                <c:pt idx="335">
                  <c:v>27.98175697493371</c:v>
                </c:pt>
                <c:pt idx="336">
                  <c:v>124.98518115470402</c:v>
                </c:pt>
                <c:pt idx="337">
                  <c:v>92.339798017281154</c:v>
                </c:pt>
                <c:pt idx="338">
                  <c:v>72.752568134827655</c:v>
                </c:pt>
                <c:pt idx="339">
                  <c:v>59.694414879858762</c:v>
                </c:pt>
                <c:pt idx="340">
                  <c:v>50.3671625548808</c:v>
                </c:pt>
                <c:pt idx="341">
                  <c:v>43.371723311147285</c:v>
                </c:pt>
                <c:pt idx="342">
                  <c:v>37.930826121576899</c:v>
                </c:pt>
                <c:pt idx="343">
                  <c:v>33.578108369920599</c:v>
                </c:pt>
                <c:pt idx="344">
                  <c:v>143.63968580465982</c:v>
                </c:pt>
                <c:pt idx="345">
                  <c:v>106.33067650474835</c:v>
                </c:pt>
                <c:pt idx="346">
                  <c:v>83.945270924801335</c:v>
                </c:pt>
                <c:pt idx="347">
                  <c:v>69.02166720483666</c:v>
                </c:pt>
                <c:pt idx="348">
                  <c:v>58.361950262004761</c:v>
                </c:pt>
                <c:pt idx="349">
                  <c:v>50.3671625548808</c:v>
                </c:pt>
                <c:pt idx="350">
                  <c:v>44.148994338228938</c:v>
                </c:pt>
                <c:pt idx="351">
                  <c:v>39.17445976490729</c:v>
                </c:pt>
                <c:pt idx="352">
                  <c:v>180.94869510457147</c:v>
                </c:pt>
                <c:pt idx="353">
                  <c:v>134.3124334796824</c:v>
                </c:pt>
                <c:pt idx="354">
                  <c:v>106.33067650474835</c:v>
                </c:pt>
                <c:pt idx="355">
                  <c:v>87.676171854792258</c:v>
                </c:pt>
                <c:pt idx="356">
                  <c:v>74.351525676252621</c:v>
                </c:pt>
                <c:pt idx="357">
                  <c:v>64.358041042347679</c:v>
                </c:pt>
                <c:pt idx="358">
                  <c:v>56.585330771532753</c:v>
                </c:pt>
                <c:pt idx="359">
                  <c:v>50.3671625548808</c:v>
                </c:pt>
              </c:numCache>
            </c:numRef>
          </c:xVal>
          <c:yVal>
            <c:numRef>
              <c:f>('S275 S355 S460'!$CA$172:$CA$291,'S275 S355 S460'!$CA$460:$CA$579,'S275 S355 S460'!$CA$748:$CA$867)</c:f>
              <c:numCache>
                <c:formatCode>0.00_);[Red]\(0.00\)</c:formatCode>
                <c:ptCount val="360"/>
                <c:pt idx="0">
                  <c:v>1.0107916823822394</c:v>
                </c:pt>
                <c:pt idx="1">
                  <c:v>1.0062080012623862</c:v>
                </c:pt>
                <c:pt idx="2">
                  <c:v>1.0111542250004038</c:v>
                </c:pt>
                <c:pt idx="3">
                  <c:v>1.0071118871202298</c:v>
                </c:pt>
                <c:pt idx="4">
                  <c:v>1.0026336471639292</c:v>
                </c:pt>
                <c:pt idx="5">
                  <c:v>1.0009649319490144</c:v>
                </c:pt>
                <c:pt idx="6">
                  <c:v>0.99933642577649739</c:v>
                </c:pt>
                <c:pt idx="7">
                  <c:v>0.87062273816979696</c:v>
                </c:pt>
                <c:pt idx="8">
                  <c:v>1.0189817309753757</c:v>
                </c:pt>
                <c:pt idx="9">
                  <c:v>1.0037738033214518</c:v>
                </c:pt>
                <c:pt idx="10">
                  <c:v>1.0155361437109098</c:v>
                </c:pt>
                <c:pt idx="11">
                  <c:v>1.0069517286630849</c:v>
                </c:pt>
                <c:pt idx="12">
                  <c:v>1.0058468996617311</c:v>
                </c:pt>
                <c:pt idx="13">
                  <c:v>1.0017935747758469</c:v>
                </c:pt>
                <c:pt idx="14">
                  <c:v>0.94832156961213621</c:v>
                </c:pt>
                <c:pt idx="15">
                  <c:v>0.88103660073470058</c:v>
                </c:pt>
                <c:pt idx="16">
                  <c:v>1.0012204349244598</c:v>
                </c:pt>
                <c:pt idx="17">
                  <c:v>1.0024145483346298</c:v>
                </c:pt>
                <c:pt idx="18">
                  <c:v>1.0082595383060422</c:v>
                </c:pt>
                <c:pt idx="19">
                  <c:v>1.0126571779949483</c:v>
                </c:pt>
                <c:pt idx="20">
                  <c:v>1.0088220248997439</c:v>
                </c:pt>
                <c:pt idx="21">
                  <c:v>1.0045990952062718</c:v>
                </c:pt>
                <c:pt idx="22">
                  <c:v>0.99671140768515065</c:v>
                </c:pt>
                <c:pt idx="23">
                  <c:v>0.94277234807596022</c:v>
                </c:pt>
                <c:pt idx="24">
                  <c:v>1.0020960014739251</c:v>
                </c:pt>
                <c:pt idx="25">
                  <c:v>1.0037919630052494</c:v>
                </c:pt>
                <c:pt idx="26">
                  <c:v>1.0062957726488706</c:v>
                </c:pt>
                <c:pt idx="27">
                  <c:v>1.0165921202133783</c:v>
                </c:pt>
                <c:pt idx="28">
                  <c:v>1.0093949604821717</c:v>
                </c:pt>
                <c:pt idx="29">
                  <c:v>1.0068246813158592</c:v>
                </c:pt>
                <c:pt idx="30">
                  <c:v>1.0032233801750676</c:v>
                </c:pt>
                <c:pt idx="31">
                  <c:v>1.0002021469891513</c:v>
                </c:pt>
                <c:pt idx="32">
                  <c:v>1.0011725360542689</c:v>
                </c:pt>
                <c:pt idx="33">
                  <c:v>1.0116422145438819</c:v>
                </c:pt>
                <c:pt idx="34">
                  <c:v>1.0028567623950444</c:v>
                </c:pt>
                <c:pt idx="35">
                  <c:v>1.0175314864333918</c:v>
                </c:pt>
                <c:pt idx="36">
                  <c:v>1.0187822996995379</c:v>
                </c:pt>
                <c:pt idx="37">
                  <c:v>1.0072691483106977</c:v>
                </c:pt>
                <c:pt idx="38">
                  <c:v>1.0057910419133498</c:v>
                </c:pt>
                <c:pt idx="39">
                  <c:v>1.0027093238224818</c:v>
                </c:pt>
                <c:pt idx="40">
                  <c:v>1.0243845143997425</c:v>
                </c:pt>
                <c:pt idx="41">
                  <c:v>1.0351570827767442</c:v>
                </c:pt>
                <c:pt idx="42">
                  <c:v>1.020776761261154</c:v>
                </c:pt>
                <c:pt idx="43">
                  <c:v>1.0170849754619191</c:v>
                </c:pt>
                <c:pt idx="44">
                  <c:v>1.0187646111912259</c:v>
                </c:pt>
                <c:pt idx="45">
                  <c:v>1.0407310501713132</c:v>
                </c:pt>
                <c:pt idx="46">
                  <c:v>1.0245011074876678</c:v>
                </c:pt>
                <c:pt idx="47">
                  <c:v>1.0146689829971198</c:v>
                </c:pt>
                <c:pt idx="48">
                  <c:v>1.0473707506845895</c:v>
                </c:pt>
                <c:pt idx="49">
                  <c:v>0.99972780481593626</c:v>
                </c:pt>
                <c:pt idx="50">
                  <c:v>1.0050827079512601</c:v>
                </c:pt>
                <c:pt idx="51">
                  <c:v>1.0130989051528094</c:v>
                </c:pt>
                <c:pt idx="52">
                  <c:v>1.015137982882522</c:v>
                </c:pt>
                <c:pt idx="53">
                  <c:v>1.0054165759371378</c:v>
                </c:pt>
                <c:pt idx="54">
                  <c:v>1.0016015651570558</c:v>
                </c:pt>
                <c:pt idx="55">
                  <c:v>0.95225234735221997</c:v>
                </c:pt>
                <c:pt idx="56">
                  <c:v>1.0125835028645289</c:v>
                </c:pt>
                <c:pt idx="57">
                  <c:v>1.0053379463127841</c:v>
                </c:pt>
                <c:pt idx="58">
                  <c:v>1.0013784810424258</c:v>
                </c:pt>
                <c:pt idx="59">
                  <c:v>1.0137392150130655</c:v>
                </c:pt>
                <c:pt idx="60">
                  <c:v>1.0092405275852321</c:v>
                </c:pt>
                <c:pt idx="61">
                  <c:v>1.0075179727922083</c:v>
                </c:pt>
                <c:pt idx="62">
                  <c:v>1.0035446501792487</c:v>
                </c:pt>
                <c:pt idx="63">
                  <c:v>1.0007238491563164</c:v>
                </c:pt>
                <c:pt idx="64">
                  <c:v>1.0359768147682069</c:v>
                </c:pt>
                <c:pt idx="65">
                  <c:v>0.9997011890637747</c:v>
                </c:pt>
                <c:pt idx="66">
                  <c:v>1.0016700427604692</c:v>
                </c:pt>
                <c:pt idx="67">
                  <c:v>1.0170768822998297</c:v>
                </c:pt>
                <c:pt idx="68">
                  <c:v>1.0190394470470991</c:v>
                </c:pt>
                <c:pt idx="69">
                  <c:v>1.007168063751968</c:v>
                </c:pt>
                <c:pt idx="70">
                  <c:v>1.0064154670063701</c:v>
                </c:pt>
                <c:pt idx="71">
                  <c:v>1.0029530952116859</c:v>
                </c:pt>
                <c:pt idx="72">
                  <c:v>1.0038351760968389</c:v>
                </c:pt>
                <c:pt idx="73">
                  <c:v>1.0108855373170349</c:v>
                </c:pt>
                <c:pt idx="74">
                  <c:v>1.0071284649547561</c:v>
                </c:pt>
                <c:pt idx="75">
                  <c:v>1.0090220268702401</c:v>
                </c:pt>
                <c:pt idx="76">
                  <c:v>1.0170080993230779</c:v>
                </c:pt>
                <c:pt idx="77">
                  <c:v>1.0182192773144552</c:v>
                </c:pt>
                <c:pt idx="78">
                  <c:v>1.0091787447654978</c:v>
                </c:pt>
                <c:pt idx="79">
                  <c:v>1.0076770946544911</c:v>
                </c:pt>
                <c:pt idx="80">
                  <c:v>1.014123106125028</c:v>
                </c:pt>
                <c:pt idx="81">
                  <c:v>1.0189750039434917</c:v>
                </c:pt>
                <c:pt idx="82">
                  <c:v>1.013720839173047</c:v>
                </c:pt>
                <c:pt idx="83">
                  <c:v>1.0129368904449343</c:v>
                </c:pt>
                <c:pt idx="84">
                  <c:v>1.01513880830375</c:v>
                </c:pt>
                <c:pt idx="85">
                  <c:v>1.0211191825291204</c:v>
                </c:pt>
                <c:pt idx="86">
                  <c:v>1.0130938966509098</c:v>
                </c:pt>
                <c:pt idx="87">
                  <c:v>1.0075147555528743</c:v>
                </c:pt>
                <c:pt idx="88">
                  <c:v>1.0613279843551822</c:v>
                </c:pt>
                <c:pt idx="89">
                  <c:v>1.0119521622613021</c:v>
                </c:pt>
                <c:pt idx="90">
                  <c:v>0.99918468876306044</c:v>
                </c:pt>
                <c:pt idx="91">
                  <c:v>1.0148220990312109</c:v>
                </c:pt>
                <c:pt idx="92">
                  <c:v>1.0148507041319625</c:v>
                </c:pt>
                <c:pt idx="93">
                  <c:v>1.0133338831222818</c:v>
                </c:pt>
                <c:pt idx="94">
                  <c:v>1.0069952378493696</c:v>
                </c:pt>
                <c:pt idx="95">
                  <c:v>1.0034495854973338</c:v>
                </c:pt>
                <c:pt idx="96">
                  <c:v>1.0152992681715638</c:v>
                </c:pt>
                <c:pt idx="97">
                  <c:v>1.0190427816353673</c:v>
                </c:pt>
                <c:pt idx="98">
                  <c:v>1.01051331353804</c:v>
                </c:pt>
                <c:pt idx="99">
                  <c:v>1.0058257807601376</c:v>
                </c:pt>
                <c:pt idx="100">
                  <c:v>1.0150015174701246</c:v>
                </c:pt>
                <c:pt idx="101">
                  <c:v>1.0181198358444308</c:v>
                </c:pt>
                <c:pt idx="102">
                  <c:v>1.0089479762188325</c:v>
                </c:pt>
                <c:pt idx="103">
                  <c:v>1.0082587642158662</c:v>
                </c:pt>
                <c:pt idx="104">
                  <c:v>1.04294382103135</c:v>
                </c:pt>
                <c:pt idx="105">
                  <c:v>1.0290781370076652</c:v>
                </c:pt>
                <c:pt idx="106">
                  <c:v>1.0246982988740156</c:v>
                </c:pt>
                <c:pt idx="107">
                  <c:v>1.0162714483974793</c:v>
                </c:pt>
                <c:pt idx="108">
                  <c:v>1.0183566683156944</c:v>
                </c:pt>
                <c:pt idx="109">
                  <c:v>1.0221915415758347</c:v>
                </c:pt>
                <c:pt idx="110">
                  <c:v>1.0191330217747285</c:v>
                </c:pt>
                <c:pt idx="111">
                  <c:v>1.0109105309133941</c:v>
                </c:pt>
                <c:pt idx="112">
                  <c:v>0.9687751409989056</c:v>
                </c:pt>
                <c:pt idx="113">
                  <c:v>1.0121564966482197</c:v>
                </c:pt>
                <c:pt idx="114">
                  <c:v>1.0261473661762794</c:v>
                </c:pt>
                <c:pt idx="115">
                  <c:v>1.0302868185654026</c:v>
                </c:pt>
                <c:pt idx="116">
                  <c:v>1.0278089495857443</c:v>
                </c:pt>
                <c:pt idx="117">
                  <c:v>1.0249972369921738</c:v>
                </c:pt>
                <c:pt idx="118">
                  <c:v>1.0252580063185133</c:v>
                </c:pt>
                <c:pt idx="119">
                  <c:v>1.026660818136566</c:v>
                </c:pt>
                <c:pt idx="120">
                  <c:v>1.0104498880402615</c:v>
                </c:pt>
                <c:pt idx="121">
                  <c:v>0.99283480739858621</c:v>
                </c:pt>
                <c:pt idx="122">
                  <c:v>1.0059365835537253</c:v>
                </c:pt>
                <c:pt idx="123">
                  <c:v>1.0082648246204649</c:v>
                </c:pt>
                <c:pt idx="124">
                  <c:v>1.0029399854160119</c:v>
                </c:pt>
                <c:pt idx="125">
                  <c:v>0.99721181093165556</c:v>
                </c:pt>
                <c:pt idx="126">
                  <c:v>0.94187316953635547</c:v>
                </c:pt>
                <c:pt idx="127">
                  <c:v>0.85520832973002658</c:v>
                </c:pt>
                <c:pt idx="128">
                  <c:v>1.0225524991227561</c:v>
                </c:pt>
                <c:pt idx="129">
                  <c:v>0.99009801954777221</c:v>
                </c:pt>
                <c:pt idx="130">
                  <c:v>0.99454985923433969</c:v>
                </c:pt>
                <c:pt idx="131">
                  <c:v>1.0107072277948674</c:v>
                </c:pt>
                <c:pt idx="132">
                  <c:v>1.0066573158912382</c:v>
                </c:pt>
                <c:pt idx="133">
                  <c:v>1.002147230202594</c:v>
                </c:pt>
                <c:pt idx="134">
                  <c:v>0.99443455931280056</c:v>
                </c:pt>
                <c:pt idx="135">
                  <c:v>0.92798548636205469</c:v>
                </c:pt>
                <c:pt idx="136">
                  <c:v>1.0032172643176369</c:v>
                </c:pt>
                <c:pt idx="137">
                  <c:v>0.99450036192870106</c:v>
                </c:pt>
                <c:pt idx="138">
                  <c:v>0.99058010780125216</c:v>
                </c:pt>
                <c:pt idx="139">
                  <c:v>1.0058813366432529</c:v>
                </c:pt>
                <c:pt idx="140">
                  <c:v>1.0143658341769641</c:v>
                </c:pt>
                <c:pt idx="141">
                  <c:v>1.0051401205465413</c:v>
                </c:pt>
                <c:pt idx="142">
                  <c:v>1.0012136576935924</c:v>
                </c:pt>
                <c:pt idx="143">
                  <c:v>0.97874998444782846</c:v>
                </c:pt>
                <c:pt idx="144">
                  <c:v>0.99766120552311965</c:v>
                </c:pt>
                <c:pt idx="145">
                  <c:v>0.99537617338452211</c:v>
                </c:pt>
                <c:pt idx="146">
                  <c:v>0.99094998684937663</c:v>
                </c:pt>
                <c:pt idx="147">
                  <c:v>1.0014065577825491</c:v>
                </c:pt>
                <c:pt idx="148">
                  <c:v>1.0144914178628517</c:v>
                </c:pt>
                <c:pt idx="149">
                  <c:v>1.0096161438253215</c:v>
                </c:pt>
                <c:pt idx="150">
                  <c:v>1.0038104707803257</c:v>
                </c:pt>
                <c:pt idx="151">
                  <c:v>1.0005045320935786</c:v>
                </c:pt>
                <c:pt idx="152">
                  <c:v>0.98658116222139858</c:v>
                </c:pt>
                <c:pt idx="153">
                  <c:v>1.0007320300915827</c:v>
                </c:pt>
                <c:pt idx="154">
                  <c:v>0.98999590439300611</c:v>
                </c:pt>
                <c:pt idx="155">
                  <c:v>0.99297177675543735</c:v>
                </c:pt>
                <c:pt idx="156">
                  <c:v>1.0066965081384078</c:v>
                </c:pt>
                <c:pt idx="157">
                  <c:v>1.0093355034766225</c:v>
                </c:pt>
                <c:pt idx="158">
                  <c:v>1.0068333286895199</c:v>
                </c:pt>
                <c:pt idx="159">
                  <c:v>1.0029968464905219</c:v>
                </c:pt>
                <c:pt idx="160">
                  <c:v>1.0036966251374762</c:v>
                </c:pt>
                <c:pt idx="161">
                  <c:v>1.021392903607536</c:v>
                </c:pt>
                <c:pt idx="162">
                  <c:v>1.0125874579742065</c:v>
                </c:pt>
                <c:pt idx="163">
                  <c:v>1.006719997713895</c:v>
                </c:pt>
                <c:pt idx="164">
                  <c:v>1.0037664982744112</c:v>
                </c:pt>
                <c:pt idx="165">
                  <c:v>1.0299144103467457</c:v>
                </c:pt>
                <c:pt idx="166">
                  <c:v>1.0308243094090757</c:v>
                </c:pt>
                <c:pt idx="167">
                  <c:v>1.0194876995917401</c:v>
                </c:pt>
                <c:pt idx="168">
                  <c:v>1.0653528487047761</c:v>
                </c:pt>
                <c:pt idx="169">
                  <c:v>0.995787384891056</c:v>
                </c:pt>
                <c:pt idx="170">
                  <c:v>0.98641573739866018</c:v>
                </c:pt>
                <c:pt idx="171">
                  <c:v>1.0025132727652051</c:v>
                </c:pt>
                <c:pt idx="172">
                  <c:v>1.0113393671859459</c:v>
                </c:pt>
                <c:pt idx="173">
                  <c:v>1.0058772469621078</c:v>
                </c:pt>
                <c:pt idx="174">
                  <c:v>1.0020254861087161</c:v>
                </c:pt>
                <c:pt idx="175">
                  <c:v>0.99531669022261293</c:v>
                </c:pt>
                <c:pt idx="176">
                  <c:v>1.0242393764252655</c:v>
                </c:pt>
                <c:pt idx="177">
                  <c:v>1.0038868552062898</c:v>
                </c:pt>
                <c:pt idx="178">
                  <c:v>0.98588518949934256</c:v>
                </c:pt>
                <c:pt idx="179">
                  <c:v>0.99835762539614459</c:v>
                </c:pt>
                <c:pt idx="180">
                  <c:v>1.0127551460496991</c:v>
                </c:pt>
                <c:pt idx="181">
                  <c:v>1.0098087135155458</c:v>
                </c:pt>
                <c:pt idx="182">
                  <c:v>1.0045530842065356</c:v>
                </c:pt>
                <c:pt idx="183">
                  <c:v>1.0011119041410841</c:v>
                </c:pt>
                <c:pt idx="184">
                  <c:v>1.0393244657771343</c:v>
                </c:pt>
                <c:pt idx="185">
                  <c:v>0.99659557831366907</c:v>
                </c:pt>
                <c:pt idx="186">
                  <c:v>0.98915058088535956</c:v>
                </c:pt>
                <c:pt idx="187">
                  <c:v>0.99122875179103942</c:v>
                </c:pt>
                <c:pt idx="188">
                  <c:v>1.003536089265799</c:v>
                </c:pt>
                <c:pt idx="189">
                  <c:v>1.009390929734254</c:v>
                </c:pt>
                <c:pt idx="190">
                  <c:v>1.0076002098161858</c:v>
                </c:pt>
                <c:pt idx="191">
                  <c:v>1.0033789379090778</c:v>
                </c:pt>
                <c:pt idx="192">
                  <c:v>0.99022926502331876</c:v>
                </c:pt>
                <c:pt idx="193">
                  <c:v>1.00260499355175</c:v>
                </c:pt>
                <c:pt idx="194">
                  <c:v>0.99561231461009381</c:v>
                </c:pt>
                <c:pt idx="195">
                  <c:v>0.99458777248885177</c:v>
                </c:pt>
                <c:pt idx="196">
                  <c:v>0.99740703957592158</c:v>
                </c:pt>
                <c:pt idx="197">
                  <c:v>1.0063136179414638</c:v>
                </c:pt>
                <c:pt idx="198">
                  <c:v>1.0118471925848984</c:v>
                </c:pt>
                <c:pt idx="199">
                  <c:v>1.0092308321855126</c:v>
                </c:pt>
                <c:pt idx="200">
                  <c:v>1.0053958733811799</c:v>
                </c:pt>
                <c:pt idx="201">
                  <c:v>1.0063129473744739</c:v>
                </c:pt>
                <c:pt idx="202">
                  <c:v>1.0049494757794535</c:v>
                </c:pt>
                <c:pt idx="203">
                  <c:v>1.0012372420482378</c:v>
                </c:pt>
                <c:pt idx="204">
                  <c:v>0.99920354442271575</c:v>
                </c:pt>
                <c:pt idx="205">
                  <c:v>1.0046339017345041</c:v>
                </c:pt>
                <c:pt idx="206">
                  <c:v>1.0141326650789251</c:v>
                </c:pt>
                <c:pt idx="207">
                  <c:v>1.0094920785106212</c:v>
                </c:pt>
                <c:pt idx="208">
                  <c:v>1.084318283417508</c:v>
                </c:pt>
                <c:pt idx="209">
                  <c:v>1.0197046697585153</c:v>
                </c:pt>
                <c:pt idx="210">
                  <c:v>0.99109719709785749</c:v>
                </c:pt>
                <c:pt idx="211">
                  <c:v>0.98722681640207255</c:v>
                </c:pt>
                <c:pt idx="212">
                  <c:v>1.0005868757921978</c:v>
                </c:pt>
                <c:pt idx="213">
                  <c:v>1.0142445313783841</c:v>
                </c:pt>
                <c:pt idx="214">
                  <c:v>1.0078902615661398</c:v>
                </c:pt>
                <c:pt idx="215">
                  <c:v>1.0041527150039729</c:v>
                </c:pt>
                <c:pt idx="216">
                  <c:v>1.0263036066827402</c:v>
                </c:pt>
                <c:pt idx="217">
                  <c:v>1.0195380176338158</c:v>
                </c:pt>
                <c:pt idx="218">
                  <c:v>1.0028925163130797</c:v>
                </c:pt>
                <c:pt idx="219">
                  <c:v>0.99129595725328112</c:v>
                </c:pt>
                <c:pt idx="220">
                  <c:v>0.99468722962332767</c:v>
                </c:pt>
                <c:pt idx="221">
                  <c:v>1.0048525808134681</c:v>
                </c:pt>
                <c:pt idx="222">
                  <c:v>1.011793966828934</c:v>
                </c:pt>
                <c:pt idx="223">
                  <c:v>1.0097600877537214</c:v>
                </c:pt>
                <c:pt idx="224">
                  <c:v>1.0470796577864911</c:v>
                </c:pt>
                <c:pt idx="225">
                  <c:v>1.0197069344994238</c:v>
                </c:pt>
                <c:pt idx="226">
                  <c:v>1.0186435564535343</c:v>
                </c:pt>
                <c:pt idx="227">
                  <c:v>1.0083255857117062</c:v>
                </c:pt>
                <c:pt idx="228">
                  <c:v>1.004341450920669</c:v>
                </c:pt>
                <c:pt idx="229">
                  <c:v>1.0055333644374738</c:v>
                </c:pt>
                <c:pt idx="230">
                  <c:v>1.0123172082843452</c:v>
                </c:pt>
                <c:pt idx="231">
                  <c:v>1.0145927724605657</c:v>
                </c:pt>
                <c:pt idx="232">
                  <c:v>1.0040303317032133</c:v>
                </c:pt>
                <c:pt idx="233">
                  <c:v>0.9920476452085869</c:v>
                </c:pt>
                <c:pt idx="234">
                  <c:v>1.0109272785231056</c:v>
                </c:pt>
                <c:pt idx="235">
                  <c:v>1.0211441082619268</c:v>
                </c:pt>
                <c:pt idx="236">
                  <c:v>1.0204038106423632</c:v>
                </c:pt>
                <c:pt idx="237">
                  <c:v>1.0164957394155385</c:v>
                </c:pt>
                <c:pt idx="238">
                  <c:v>1.0113530551816658</c:v>
                </c:pt>
                <c:pt idx="239">
                  <c:v>1.0124096957508875</c:v>
                </c:pt>
                <c:pt idx="240">
                  <c:v>1.0297116481695909</c:v>
                </c:pt>
                <c:pt idx="241">
                  <c:v>0.98708678685298268</c:v>
                </c:pt>
                <c:pt idx="242">
                  <c:v>0.98579656679919603</c:v>
                </c:pt>
                <c:pt idx="243">
                  <c:v>1.0108594527681674</c:v>
                </c:pt>
                <c:pt idx="244">
                  <c:v>1.0037813236830964</c:v>
                </c:pt>
                <c:pt idx="245">
                  <c:v>0.99902916104794326</c:v>
                </c:pt>
                <c:pt idx="246">
                  <c:v>0.99352501620487166</c:v>
                </c:pt>
                <c:pt idx="247">
                  <c:v>0.95019048873056244</c:v>
                </c:pt>
                <c:pt idx="248">
                  <c:v>1.0415019491261939</c:v>
                </c:pt>
                <c:pt idx="249">
                  <c:v>0.98622770580225105</c:v>
                </c:pt>
                <c:pt idx="250">
                  <c:v>0.97541579252522215</c:v>
                </c:pt>
                <c:pt idx="251">
                  <c:v>1.0024934042408284</c:v>
                </c:pt>
                <c:pt idx="252">
                  <c:v>1.010808794163234</c:v>
                </c:pt>
                <c:pt idx="253">
                  <c:v>1.0027604750732002</c:v>
                </c:pt>
                <c:pt idx="254">
                  <c:v>0.99855823944727917</c:v>
                </c:pt>
                <c:pt idx="255">
                  <c:v>0.9931219231683176</c:v>
                </c:pt>
                <c:pt idx="256">
                  <c:v>1.010481938329834</c:v>
                </c:pt>
                <c:pt idx="257">
                  <c:v>0.99411913481838499</c:v>
                </c:pt>
                <c:pt idx="258">
                  <c:v>0.97528628742339385</c:v>
                </c:pt>
                <c:pt idx="259">
                  <c:v>0.98821002905362421</c:v>
                </c:pt>
                <c:pt idx="260">
                  <c:v>1.0103519886169041</c:v>
                </c:pt>
                <c:pt idx="261">
                  <c:v>1.0075629081593398</c:v>
                </c:pt>
                <c:pt idx="262">
                  <c:v>1.0017527190544337</c:v>
                </c:pt>
                <c:pt idx="263">
                  <c:v>0.99795228722587082</c:v>
                </c:pt>
                <c:pt idx="264">
                  <c:v>0.9987218401774276</c:v>
                </c:pt>
                <c:pt idx="265">
                  <c:v>0.9922841596254881</c:v>
                </c:pt>
                <c:pt idx="266">
                  <c:v>0.97930654143922558</c:v>
                </c:pt>
                <c:pt idx="267">
                  <c:v>0.98003294553221532</c:v>
                </c:pt>
                <c:pt idx="268">
                  <c:v>0.99353151244628268</c:v>
                </c:pt>
                <c:pt idx="269">
                  <c:v>1.0124118460548692</c:v>
                </c:pt>
                <c:pt idx="270">
                  <c:v>1.0052437526667191</c:v>
                </c:pt>
                <c:pt idx="271">
                  <c:v>1.0009138585723458</c:v>
                </c:pt>
                <c:pt idx="272">
                  <c:v>0.98377407934715222</c:v>
                </c:pt>
                <c:pt idx="273">
                  <c:v>0.99583834711467534</c:v>
                </c:pt>
                <c:pt idx="274">
                  <c:v>0.98411144403729856</c:v>
                </c:pt>
                <c:pt idx="275">
                  <c:v>0.97650961915375778</c:v>
                </c:pt>
                <c:pt idx="276">
                  <c:v>0.98663799077119851</c:v>
                </c:pt>
                <c:pt idx="277">
                  <c:v>1.0008885114075381</c:v>
                </c:pt>
                <c:pt idx="278">
                  <c:v>1.0097912459466207</c:v>
                </c:pt>
                <c:pt idx="279">
                  <c:v>1.0038089823607432</c:v>
                </c:pt>
                <c:pt idx="280">
                  <c:v>0.98222475334078563</c:v>
                </c:pt>
                <c:pt idx="281">
                  <c:v>1.005065162485772</c:v>
                </c:pt>
                <c:pt idx="282">
                  <c:v>1.0052725357227821</c:v>
                </c:pt>
                <c:pt idx="283">
                  <c:v>1.001358204200884</c:v>
                </c:pt>
                <c:pt idx="284">
                  <c:v>0.99322398197061013</c:v>
                </c:pt>
                <c:pt idx="285">
                  <c:v>1.0169164368947821</c:v>
                </c:pt>
                <c:pt idx="286">
                  <c:v>1.0183235212478661</c:v>
                </c:pt>
                <c:pt idx="287">
                  <c:v>1.0221218635853955</c:v>
                </c:pt>
                <c:pt idx="288">
                  <c:v>1.0860136399200155</c:v>
                </c:pt>
                <c:pt idx="289">
                  <c:v>1.0062834532338585</c:v>
                </c:pt>
                <c:pt idx="290">
                  <c:v>0.97551967488108871</c:v>
                </c:pt>
                <c:pt idx="291">
                  <c:v>0.98508127411365698</c:v>
                </c:pt>
                <c:pt idx="292">
                  <c:v>1.0069819250612579</c:v>
                </c:pt>
                <c:pt idx="293">
                  <c:v>1.0078510341905371</c:v>
                </c:pt>
                <c:pt idx="294">
                  <c:v>1.0026086111355739</c:v>
                </c:pt>
                <c:pt idx="295">
                  <c:v>0.99886161646636362</c:v>
                </c:pt>
                <c:pt idx="296">
                  <c:v>1.039288086363908</c:v>
                </c:pt>
                <c:pt idx="297">
                  <c:v>1.0099796407836932</c:v>
                </c:pt>
                <c:pt idx="298">
                  <c:v>0.98089504175593356</c:v>
                </c:pt>
                <c:pt idx="299">
                  <c:v>0.97784137362201673</c:v>
                </c:pt>
                <c:pt idx="300">
                  <c:v>0.99065921994092121</c:v>
                </c:pt>
                <c:pt idx="301">
                  <c:v>1.0126166587183092</c:v>
                </c:pt>
                <c:pt idx="302">
                  <c:v>1.0057227402061075</c:v>
                </c:pt>
                <c:pt idx="303">
                  <c:v>1.0016974165552952</c:v>
                </c:pt>
                <c:pt idx="304">
                  <c:v>1.0545085105356606</c:v>
                </c:pt>
                <c:pt idx="305">
                  <c:v>0.99916887395769949</c:v>
                </c:pt>
                <c:pt idx="306">
                  <c:v>0.98584288197706238</c:v>
                </c:pt>
                <c:pt idx="307">
                  <c:v>0.97820811151527165</c:v>
                </c:pt>
                <c:pt idx="308">
                  <c:v>0.98259094236125344</c:v>
                </c:pt>
                <c:pt idx="309">
                  <c:v>0.9981696843865947</c:v>
                </c:pt>
                <c:pt idx="310">
                  <c:v>1.0105066893809878</c:v>
                </c:pt>
                <c:pt idx="311">
                  <c:v>1.0045105014454561</c:v>
                </c:pt>
                <c:pt idx="312">
                  <c:v>0.99545336954739327</c:v>
                </c:pt>
                <c:pt idx="313">
                  <c:v>0.99275865054981061</c:v>
                </c:pt>
                <c:pt idx="314">
                  <c:v>0.99071324762005997</c:v>
                </c:pt>
                <c:pt idx="315">
                  <c:v>0.98699411886742749</c:v>
                </c:pt>
                <c:pt idx="316">
                  <c:v>0.98125239281237342</c:v>
                </c:pt>
                <c:pt idx="317">
                  <c:v>0.98756659135141744</c:v>
                </c:pt>
                <c:pt idx="318">
                  <c:v>0.99928038821365217</c:v>
                </c:pt>
                <c:pt idx="319">
                  <c:v>1.0137941026664303</c:v>
                </c:pt>
                <c:pt idx="320">
                  <c:v>1.0026513905489718</c:v>
                </c:pt>
                <c:pt idx="321">
                  <c:v>0.99388872719245758</c:v>
                </c:pt>
                <c:pt idx="322">
                  <c:v>0.99851478849750086</c:v>
                </c:pt>
                <c:pt idx="323">
                  <c:v>0.99607878741694456</c:v>
                </c:pt>
                <c:pt idx="324">
                  <c:v>0.98799587187987381</c:v>
                </c:pt>
                <c:pt idx="325">
                  <c:v>0.98755179561714557</c:v>
                </c:pt>
                <c:pt idx="326">
                  <c:v>0.9951602470180525</c:v>
                </c:pt>
                <c:pt idx="327">
                  <c:v>1.0054989796371638</c:v>
                </c:pt>
                <c:pt idx="328">
                  <c:v>1.1065736971032698</c:v>
                </c:pt>
                <c:pt idx="329">
                  <c:v>1.0334434965858714</c:v>
                </c:pt>
                <c:pt idx="330">
                  <c:v>0.99349307118491137</c:v>
                </c:pt>
                <c:pt idx="331">
                  <c:v>0.97481193030575375</c:v>
                </c:pt>
                <c:pt idx="332">
                  <c:v>0.97941993184044629</c:v>
                </c:pt>
                <c:pt idx="333">
                  <c:v>1.0018064627621457</c:v>
                </c:pt>
                <c:pt idx="334">
                  <c:v>1.0105726763203864</c:v>
                </c:pt>
                <c:pt idx="335">
                  <c:v>1.0049928546505524</c:v>
                </c:pt>
                <c:pt idx="336">
                  <c:v>1.0445957482685169</c:v>
                </c:pt>
                <c:pt idx="337">
                  <c:v>1.0226795206126151</c:v>
                </c:pt>
                <c:pt idx="338">
                  <c:v>1.0013538980785062</c:v>
                </c:pt>
                <c:pt idx="339">
                  <c:v>0.98665526144170068</c:v>
                </c:pt>
                <c:pt idx="340">
                  <c:v>0.97823630079788759</c:v>
                </c:pt>
                <c:pt idx="341">
                  <c:v>0.98560387601263266</c:v>
                </c:pt>
                <c:pt idx="342">
                  <c:v>0.99782987825771874</c:v>
                </c:pt>
                <c:pt idx="343">
                  <c:v>1.0139852367146174</c:v>
                </c:pt>
                <c:pt idx="344">
                  <c:v>1.0663016542284576</c:v>
                </c:pt>
                <c:pt idx="345">
                  <c:v>1.0148282391220818</c:v>
                </c:pt>
                <c:pt idx="346">
                  <c:v>1.0127243784208537</c:v>
                </c:pt>
                <c:pt idx="347">
                  <c:v>1.0038149431649395</c:v>
                </c:pt>
                <c:pt idx="348">
                  <c:v>0.99911879057252251</c:v>
                </c:pt>
                <c:pt idx="349">
                  <c:v>0.99049555037826553</c:v>
                </c:pt>
                <c:pt idx="350">
                  <c:v>0.99393276397759356</c:v>
                </c:pt>
                <c:pt idx="351">
                  <c:v>1.0013792434247397</c:v>
                </c:pt>
                <c:pt idx="352">
                  <c:v>1.030422807571528</c:v>
                </c:pt>
                <c:pt idx="353">
                  <c:v>0.97311388501452523</c:v>
                </c:pt>
                <c:pt idx="354">
                  <c:v>0.99191746290614657</c:v>
                </c:pt>
                <c:pt idx="355">
                  <c:v>1.0100577890450313</c:v>
                </c:pt>
                <c:pt idx="356">
                  <c:v>1.0149539880252465</c:v>
                </c:pt>
                <c:pt idx="357">
                  <c:v>1.0134602217428657</c:v>
                </c:pt>
                <c:pt idx="358">
                  <c:v>1.0040533826357365</c:v>
                </c:pt>
                <c:pt idx="359">
                  <c:v>0.99966259156457404</c:v>
                </c:pt>
              </c:numCache>
            </c:numRef>
          </c:yVal>
          <c:smooth val="0"/>
          <c:extLst>
            <c:ext xmlns:c16="http://schemas.microsoft.com/office/drawing/2014/chart" uri="{C3380CC4-5D6E-409C-BE32-E72D297353CC}">
              <c16:uniqueId val="{00000001-BF42-4245-A3A8-A99656C0274B}"/>
            </c:ext>
          </c:extLst>
        </c:ser>
        <c:dLbls>
          <c:showLegendKey val="0"/>
          <c:showVal val="0"/>
          <c:showCatName val="0"/>
          <c:showSerName val="0"/>
          <c:showPercent val="0"/>
          <c:showBubbleSize val="0"/>
        </c:dLbls>
        <c:axId val="100700160"/>
        <c:axId val="100702080"/>
      </c:scatterChart>
      <c:scatterChart>
        <c:scatterStyle val="smoothMarker"/>
        <c:varyColors val="0"/>
        <c:ser>
          <c:idx val="2"/>
          <c:order val="2"/>
          <c:spPr>
            <a:ln w="12700">
              <a:solidFill>
                <a:schemeClr val="tx1"/>
              </a:solidFill>
            </a:ln>
          </c:spPr>
          <c:marker>
            <c:symbol val="none"/>
          </c:marker>
          <c:xVal>
            <c:numRef>
              <c:f>'S275 S355 S460'!$AM$898:$AM$899</c:f>
              <c:numCache>
                <c:formatCode>0.00_ </c:formatCode>
                <c:ptCount val="2"/>
                <c:pt idx="0">
                  <c:v>0</c:v>
                </c:pt>
                <c:pt idx="1">
                  <c:v>200</c:v>
                </c:pt>
              </c:numCache>
            </c:numRef>
          </c:xVal>
          <c:yVal>
            <c:numRef>
              <c:f>'S275 S355 S460'!$AN$898:$AN$899</c:f>
              <c:numCache>
                <c:formatCode>0.00_ </c:formatCode>
                <c:ptCount val="2"/>
                <c:pt idx="0">
                  <c:v>1</c:v>
                </c:pt>
                <c:pt idx="1">
                  <c:v>1</c:v>
                </c:pt>
              </c:numCache>
            </c:numRef>
          </c:yVal>
          <c:smooth val="1"/>
          <c:extLst>
            <c:ext xmlns:c16="http://schemas.microsoft.com/office/drawing/2014/chart" uri="{C3380CC4-5D6E-409C-BE32-E72D297353CC}">
              <c16:uniqueId val="{00000002-BF42-4245-A3A8-A99656C0274B}"/>
            </c:ext>
          </c:extLst>
        </c:ser>
        <c:dLbls>
          <c:showLegendKey val="0"/>
          <c:showVal val="0"/>
          <c:showCatName val="0"/>
          <c:showSerName val="0"/>
          <c:showPercent val="0"/>
          <c:showBubbleSize val="0"/>
        </c:dLbls>
        <c:axId val="100700160"/>
        <c:axId val="100702080"/>
      </c:scatterChart>
      <c:valAx>
        <c:axId val="100700160"/>
        <c:scaling>
          <c:orientation val="minMax"/>
          <c:max val="200"/>
          <c:min val="0"/>
        </c:scaling>
        <c:delete val="0"/>
        <c:axPos val="b"/>
        <c:title>
          <c:tx>
            <c:rich>
              <a:bodyPr/>
              <a:lstStyle/>
              <a:p>
                <a:pPr>
                  <a:defRPr sz="900" b="0"/>
                </a:pPr>
                <a:r>
                  <a:rPr lang="en-US" sz="900" b="0"/>
                  <a:t>h/t</a:t>
                </a:r>
                <a:r>
                  <a:rPr lang="el-GR" sz="900" b="0"/>
                  <a:t>ε</a:t>
                </a:r>
                <a:endParaRPr lang="zh-CN" sz="900" b="0"/>
              </a:p>
            </c:rich>
          </c:tx>
          <c:layout>
            <c:manualLayout>
              <c:xMode val="edge"/>
              <c:yMode val="edge"/>
              <c:x val="0.54544573697266796"/>
              <c:y val="0.87963819444444569"/>
            </c:manualLayout>
          </c:layout>
          <c:overlay val="0"/>
        </c:title>
        <c:numFmt formatCode="General"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100702080"/>
        <c:crosses val="autoZero"/>
        <c:crossBetween val="midCat"/>
      </c:valAx>
      <c:valAx>
        <c:axId val="100702080"/>
        <c:scaling>
          <c:orientation val="minMax"/>
          <c:max val="1.2"/>
          <c:min val="0.60000000000000064"/>
        </c:scaling>
        <c:delete val="0"/>
        <c:axPos val="l"/>
        <c:title>
          <c:tx>
            <c:rich>
              <a:bodyPr rot="-5400000" vert="horz"/>
              <a:lstStyle/>
              <a:p>
                <a:pPr>
                  <a:defRPr sz="900" b="0"/>
                </a:pPr>
                <a:r>
                  <a:rPr lang="en-US" sz="900" b="0"/>
                  <a:t>P</a:t>
                </a:r>
                <a:r>
                  <a:rPr lang="en-US" sz="900" b="0" baseline="-25000"/>
                  <a:t>modifided</a:t>
                </a:r>
                <a:r>
                  <a:rPr lang="en-US" sz="900" b="0"/>
                  <a:t>/P</a:t>
                </a:r>
                <a:r>
                  <a:rPr lang="en-US" sz="900" b="0" baseline="-25000"/>
                  <a:t>EFM</a:t>
                </a:r>
                <a:endParaRPr lang="zh-CN" sz="900" b="0" baseline="-25000"/>
              </a:p>
            </c:rich>
          </c:tx>
          <c:layout>
            <c:manualLayout>
              <c:xMode val="edge"/>
              <c:yMode val="edge"/>
              <c:x val="0.11470517943787079"/>
              <c:y val="0.19493472222222241"/>
            </c:manualLayout>
          </c:layout>
          <c:overlay val="0"/>
        </c:title>
        <c:numFmt formatCode="#,##0.0_);\(#,##0.0\)" sourceLinked="0"/>
        <c:majorTickMark val="out"/>
        <c:minorTickMark val="none"/>
        <c:tickLblPos val="nextTo"/>
        <c:txPr>
          <a:bodyPr/>
          <a:lstStyle/>
          <a:p>
            <a:pPr>
              <a:defRPr sz="900"/>
            </a:pPr>
            <a:endParaRPr lang="zh-CN"/>
          </a:p>
        </c:txPr>
        <c:crossAx val="100700160"/>
        <c:crosses val="autoZero"/>
        <c:crossBetween val="midCat"/>
        <c:majorUnit val="0.2"/>
      </c:valAx>
      <c:spPr>
        <a:ln>
          <a:solidFill>
            <a:prstClr val="black"/>
          </a:solidFill>
        </a:ln>
      </c:spPr>
    </c:plotArea>
    <c:legend>
      <c:legendPos val="r"/>
      <c:legendEntry>
        <c:idx val="2"/>
        <c:delete val="1"/>
      </c:legendEntry>
      <c:layout>
        <c:manualLayout>
          <c:xMode val="edge"/>
          <c:yMode val="edge"/>
          <c:x val="0.82366623500052805"/>
          <c:y val="0.42811319444444501"/>
          <c:w val="9.0812921823965415E-2"/>
          <c:h val="0.26620694444444448"/>
        </c:manualLayout>
      </c:layout>
      <c:overlay val="0"/>
      <c:txPr>
        <a:bodyPr/>
        <a:lstStyle/>
        <a:p>
          <a:pPr>
            <a:defRPr sz="900"/>
          </a:pPr>
          <a:endParaRPr lang="zh-CN"/>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5C3CB41-CDD5-49E4-AEFF-167AC2578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4</TotalTime>
  <Pages>5</Pages>
  <Words>1455</Words>
  <Characters>829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et Weng</cp:lastModifiedBy>
  <cp:revision>93</cp:revision>
  <cp:lastPrinted>2016-07-12T08:55:00Z</cp:lastPrinted>
  <dcterms:created xsi:type="dcterms:W3CDTF">2016-07-10T02:29:00Z</dcterms:created>
  <dcterms:modified xsi:type="dcterms:W3CDTF">2017-05-17T02:26:00Z</dcterms:modified>
</cp:coreProperties>
</file>